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59" r:id="rId3"/>
    <p:sldId id="268" r:id="rId4"/>
    <p:sldId id="274" r:id="rId5"/>
    <p:sldId id="257" r:id="rId6"/>
    <p:sldId id="270" r:id="rId7"/>
    <p:sldId id="271" r:id="rId8"/>
    <p:sldId id="273" r:id="rId9"/>
    <p:sldId id="261" r:id="rId10"/>
    <p:sldId id="272" r:id="rId11"/>
    <p:sldId id="275" r:id="rId12"/>
    <p:sldId id="276" r:id="rId13"/>
    <p:sldId id="277" r:id="rId14"/>
    <p:sldId id="264" r:id="rId15"/>
    <p:sldId id="266" r:id="rId16"/>
    <p:sldId id="278" r:id="rId17"/>
    <p:sldId id="279" r:id="rId18"/>
    <p:sldId id="265" r:id="rId19"/>
    <p:sldId id="263" r:id="rId20"/>
    <p:sldId id="260" r:id="rId21"/>
    <p:sldId id="262" r:id="rId22"/>
    <p:sldId id="267" r:id="rId23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8A4FBCC-BB5E-4013-A216-8AA02F5F00D8}" v="1" dt="2022-01-21T21:54:44.66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 snapToGrid="0"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8A4FBCC-BB5E-4013-A216-8AA02F5F00D8}"/>
    <pc:docChg chg="custSel modSld">
      <pc:chgData name="Danny Young" userId="cb0f4ce2-eb4f-479e-8e8f-3beb257e632f" providerId="ADAL" clId="{88A4FBCC-BB5E-4013-A216-8AA02F5F00D8}" dt="2022-05-19T17:17:36.227" v="6" actId="478"/>
      <pc:docMkLst>
        <pc:docMk/>
      </pc:docMkLst>
      <pc:sldChg chg="addSp delSp">
        <pc:chgData name="Danny Young" userId="cb0f4ce2-eb4f-479e-8e8f-3beb257e632f" providerId="ADAL" clId="{88A4FBCC-BB5E-4013-A216-8AA02F5F00D8}" dt="2022-05-19T17:17:32.184" v="5" actId="478"/>
        <pc:sldMkLst>
          <pc:docMk/>
          <pc:sldMk cId="4211331854" sldId="264"/>
        </pc:sldMkLst>
        <pc:inkChg chg="add del">
          <ac:chgData name="Danny Young" userId="cb0f4ce2-eb4f-479e-8e8f-3beb257e632f" providerId="ADAL" clId="{88A4FBCC-BB5E-4013-A216-8AA02F5F00D8}" dt="2022-05-19T17:17:32.184" v="5" actId="478"/>
          <ac:inkMkLst>
            <pc:docMk/>
            <pc:sldMk cId="4211331854" sldId="264"/>
            <ac:inkMk id="5" creationId="{4224886F-6274-4F6E-AF2D-7C89E234D635}"/>
          </ac:inkMkLst>
        </pc:inkChg>
      </pc:sldChg>
      <pc:sldChg chg="addSp delSp">
        <pc:chgData name="Danny Young" userId="cb0f4ce2-eb4f-479e-8e8f-3beb257e632f" providerId="ADAL" clId="{88A4FBCC-BB5E-4013-A216-8AA02F5F00D8}" dt="2022-05-19T17:17:36.227" v="6" actId="478"/>
        <pc:sldMkLst>
          <pc:docMk/>
          <pc:sldMk cId="521702795" sldId="266"/>
        </pc:sldMkLst>
        <pc:inkChg chg="add del">
          <ac:chgData name="Danny Young" userId="cb0f4ce2-eb4f-479e-8e8f-3beb257e632f" providerId="ADAL" clId="{88A4FBCC-BB5E-4013-A216-8AA02F5F00D8}" dt="2022-05-19T17:17:36.227" v="6" actId="478"/>
          <ac:inkMkLst>
            <pc:docMk/>
            <pc:sldMk cId="521702795" sldId="266"/>
            <ac:inkMk id="2" creationId="{1AAD5134-4BE8-4589-882A-761ED36C21A5}"/>
          </ac:inkMkLst>
        </pc:inkChg>
      </pc:sldChg>
      <pc:sldChg chg="addSp delSp">
        <pc:chgData name="Danny Young" userId="cb0f4ce2-eb4f-479e-8e8f-3beb257e632f" providerId="ADAL" clId="{88A4FBCC-BB5E-4013-A216-8AA02F5F00D8}" dt="2022-05-19T17:17:19.926" v="2" actId="478"/>
        <pc:sldMkLst>
          <pc:docMk/>
          <pc:sldMk cId="3109566127" sldId="271"/>
        </pc:sldMkLst>
        <pc:inkChg chg="add del">
          <ac:chgData name="Danny Young" userId="cb0f4ce2-eb4f-479e-8e8f-3beb257e632f" providerId="ADAL" clId="{88A4FBCC-BB5E-4013-A216-8AA02F5F00D8}" dt="2022-05-19T17:17:19.926" v="2" actId="478"/>
          <ac:inkMkLst>
            <pc:docMk/>
            <pc:sldMk cId="3109566127" sldId="271"/>
            <ac:inkMk id="2" creationId="{4943C31B-311B-471B-9BC1-A53CB4752771}"/>
          </ac:inkMkLst>
        </pc:inkChg>
      </pc:sldChg>
      <pc:sldChg chg="addSp delSp">
        <pc:chgData name="Danny Young" userId="cb0f4ce2-eb4f-479e-8e8f-3beb257e632f" providerId="ADAL" clId="{88A4FBCC-BB5E-4013-A216-8AA02F5F00D8}" dt="2022-05-19T17:17:27.599" v="4" actId="478"/>
        <pc:sldMkLst>
          <pc:docMk/>
          <pc:sldMk cId="3685709903" sldId="272"/>
        </pc:sldMkLst>
        <pc:inkChg chg="add del">
          <ac:chgData name="Danny Young" userId="cb0f4ce2-eb4f-479e-8e8f-3beb257e632f" providerId="ADAL" clId="{88A4FBCC-BB5E-4013-A216-8AA02F5F00D8}" dt="2022-05-19T17:17:27.599" v="4" actId="478"/>
          <ac:inkMkLst>
            <pc:docMk/>
            <pc:sldMk cId="3685709903" sldId="272"/>
            <ac:inkMk id="2" creationId="{05BAC8DC-EBC7-4E1F-815C-A0B9B7CA6E67}"/>
          </ac:inkMkLst>
        </pc:inkChg>
      </pc:sldChg>
      <pc:sldChg chg="addSp delSp">
        <pc:chgData name="Danny Young" userId="cb0f4ce2-eb4f-479e-8e8f-3beb257e632f" providerId="ADAL" clId="{88A4FBCC-BB5E-4013-A216-8AA02F5F00D8}" dt="2022-05-19T17:17:23.442" v="3" actId="478"/>
        <pc:sldMkLst>
          <pc:docMk/>
          <pc:sldMk cId="4128760576" sldId="273"/>
        </pc:sldMkLst>
        <pc:inkChg chg="add del">
          <ac:chgData name="Danny Young" userId="cb0f4ce2-eb4f-479e-8e8f-3beb257e632f" providerId="ADAL" clId="{88A4FBCC-BB5E-4013-A216-8AA02F5F00D8}" dt="2022-05-19T17:17:23.442" v="3" actId="478"/>
          <ac:inkMkLst>
            <pc:docMk/>
            <pc:sldMk cId="4128760576" sldId="273"/>
            <ac:inkMk id="2" creationId="{78C7112C-BE7C-4577-8457-CFE289079B0F}"/>
          </ac:inkMkLst>
        </pc:inkChg>
      </pc:sldChg>
      <pc:sldChg chg="addSp delSp">
        <pc:chgData name="Danny Young" userId="cb0f4ce2-eb4f-479e-8e8f-3beb257e632f" providerId="ADAL" clId="{88A4FBCC-BB5E-4013-A216-8AA02F5F00D8}" dt="2022-05-19T17:17:14.265" v="1" actId="478"/>
        <pc:sldMkLst>
          <pc:docMk/>
          <pc:sldMk cId="3378892737" sldId="274"/>
        </pc:sldMkLst>
        <pc:inkChg chg="add del">
          <ac:chgData name="Danny Young" userId="cb0f4ce2-eb4f-479e-8e8f-3beb257e632f" providerId="ADAL" clId="{88A4FBCC-BB5E-4013-A216-8AA02F5F00D8}" dt="2022-05-19T17:17:14.265" v="1" actId="478"/>
          <ac:inkMkLst>
            <pc:docMk/>
            <pc:sldMk cId="3378892737" sldId="274"/>
            <ac:inkMk id="2" creationId="{A9309632-6965-41D3-B6ED-31102DEC76F9}"/>
          </ac:inkMkLst>
        </pc:inkChg>
      </pc:sldChg>
    </pc:docChg>
  </pc:docChgLst>
  <pc:docChgLst>
    <pc:chgData name="Danny Young" userId="cb0f4ce2-eb4f-479e-8e8f-3beb257e632f" providerId="ADAL" clId="{82A34B9F-0C53-44F6-BF56-C24086BC5126}"/>
    <pc:docChg chg="undo redo custSel addSld delSld modSld sldOrd">
      <pc:chgData name="Danny Young" userId="cb0f4ce2-eb4f-479e-8e8f-3beb257e632f" providerId="ADAL" clId="{82A34B9F-0C53-44F6-BF56-C24086BC5126}" dt="2021-12-31T08:44:02.659" v="5427"/>
      <pc:docMkLst>
        <pc:docMk/>
      </pc:docMkLst>
      <pc:sldChg chg="ord">
        <pc:chgData name="Danny Young" userId="cb0f4ce2-eb4f-479e-8e8f-3beb257e632f" providerId="ADAL" clId="{82A34B9F-0C53-44F6-BF56-C24086BC5126}" dt="2021-12-31T04:39:31.642" v="1411"/>
        <pc:sldMkLst>
          <pc:docMk/>
          <pc:sldMk cId="1947480619" sldId="257"/>
        </pc:sldMkLst>
      </pc:sldChg>
      <pc:sldChg chg="modSp mod modAnim">
        <pc:chgData name="Danny Young" userId="cb0f4ce2-eb4f-479e-8e8f-3beb257e632f" providerId="ADAL" clId="{82A34B9F-0C53-44F6-BF56-C24086BC5126}" dt="2021-12-31T04:48:13.311" v="1640" actId="1038"/>
        <pc:sldMkLst>
          <pc:docMk/>
          <pc:sldMk cId="486827289" sldId="259"/>
        </pc:sldMkLst>
        <pc:spChg chg="mod">
          <ac:chgData name="Danny Young" userId="cb0f4ce2-eb4f-479e-8e8f-3beb257e632f" providerId="ADAL" clId="{82A34B9F-0C53-44F6-BF56-C24086BC5126}" dt="2021-12-31T04:48:13.311" v="1640" actId="1038"/>
          <ac:spMkLst>
            <pc:docMk/>
            <pc:sldMk cId="486827289" sldId="259"/>
            <ac:spMk id="3" creationId="{00000000-0000-0000-0000-000000000000}"/>
          </ac:spMkLst>
        </pc:spChg>
        <pc:spChg chg="mod">
          <ac:chgData name="Danny Young" userId="cb0f4ce2-eb4f-479e-8e8f-3beb257e632f" providerId="ADAL" clId="{82A34B9F-0C53-44F6-BF56-C24086BC5126}" dt="2021-12-31T04:48:09.045" v="1637" actId="1035"/>
          <ac:spMkLst>
            <pc:docMk/>
            <pc:sldMk cId="486827289" sldId="259"/>
            <ac:spMk id="34" creationId="{00000000-0000-0000-0000-000000000000}"/>
          </ac:spMkLst>
        </pc:spChg>
      </pc:sldChg>
      <pc:sldChg chg="addSp delSp modSp mod delAnim modAnim">
        <pc:chgData name="Danny Young" userId="cb0f4ce2-eb4f-479e-8e8f-3beb257e632f" providerId="ADAL" clId="{82A34B9F-0C53-44F6-BF56-C24086BC5126}" dt="2021-12-31T08:44:02.659" v="5427"/>
        <pc:sldMkLst>
          <pc:docMk/>
          <pc:sldMk cId="2343723808" sldId="260"/>
        </pc:sldMkLst>
        <pc:spChg chg="mod">
          <ac:chgData name="Danny Young" userId="cb0f4ce2-eb4f-479e-8e8f-3beb257e632f" providerId="ADAL" clId="{82A34B9F-0C53-44F6-BF56-C24086BC5126}" dt="2021-12-31T08:30:58.652" v="5310" actId="20577"/>
          <ac:spMkLst>
            <pc:docMk/>
            <pc:sldMk cId="2343723808" sldId="260"/>
            <ac:spMk id="2" creationId="{00000000-0000-0000-0000-000000000000}"/>
          </ac:spMkLst>
        </pc:spChg>
        <pc:spChg chg="del">
          <ac:chgData name="Danny Young" userId="cb0f4ce2-eb4f-479e-8e8f-3beb257e632f" providerId="ADAL" clId="{82A34B9F-0C53-44F6-BF56-C24086BC5126}" dt="2021-12-31T08:14:52.320" v="4536" actId="478"/>
          <ac:spMkLst>
            <pc:docMk/>
            <pc:sldMk cId="2343723808" sldId="260"/>
            <ac:spMk id="3" creationId="{00000000-0000-0000-0000-000000000000}"/>
          </ac:spMkLst>
        </pc:spChg>
        <pc:spChg chg="add mod">
          <ac:chgData name="Danny Young" userId="cb0f4ce2-eb4f-479e-8e8f-3beb257e632f" providerId="ADAL" clId="{82A34B9F-0C53-44F6-BF56-C24086BC5126}" dt="2021-12-31T08:15:41.637" v="4658" actId="27636"/>
          <ac:spMkLst>
            <pc:docMk/>
            <pc:sldMk cId="2343723808" sldId="260"/>
            <ac:spMk id="5" creationId="{FAB1BBD0-6A90-47D6-B768-B7C6DC2CA038}"/>
          </ac:spMkLst>
        </pc:spChg>
        <pc:spChg chg="add mod">
          <ac:chgData name="Danny Young" userId="cb0f4ce2-eb4f-479e-8e8f-3beb257e632f" providerId="ADAL" clId="{82A34B9F-0C53-44F6-BF56-C24086BC5126}" dt="2021-12-31T08:17:33.883" v="4780" actId="27636"/>
          <ac:spMkLst>
            <pc:docMk/>
            <pc:sldMk cId="2343723808" sldId="260"/>
            <ac:spMk id="9" creationId="{7C3190B7-26C8-43F3-9706-A7AEB817AD76}"/>
          </ac:spMkLst>
        </pc:spChg>
        <pc:spChg chg="add mod">
          <ac:chgData name="Danny Young" userId="cb0f4ce2-eb4f-479e-8e8f-3beb257e632f" providerId="ADAL" clId="{82A34B9F-0C53-44F6-BF56-C24086BC5126}" dt="2021-12-31T08:18:58.366" v="4829" actId="207"/>
          <ac:spMkLst>
            <pc:docMk/>
            <pc:sldMk cId="2343723808" sldId="260"/>
            <ac:spMk id="12" creationId="{48B1EAE2-2C24-429E-91E1-981A31C2A093}"/>
          </ac:spMkLst>
        </pc:spChg>
        <pc:spChg chg="add del">
          <ac:chgData name="Danny Young" userId="cb0f4ce2-eb4f-479e-8e8f-3beb257e632f" providerId="ADAL" clId="{82A34B9F-0C53-44F6-BF56-C24086BC5126}" dt="2021-12-31T08:19:21.327" v="4832" actId="478"/>
          <ac:spMkLst>
            <pc:docMk/>
            <pc:sldMk cId="2343723808" sldId="260"/>
            <ac:spMk id="13" creationId="{89EB2B41-21D5-41F4-8871-8DE39C85880A}"/>
          </ac:spMkLst>
        </pc:spChg>
        <pc:spChg chg="add mod">
          <ac:chgData name="Danny Young" userId="cb0f4ce2-eb4f-479e-8e8f-3beb257e632f" providerId="ADAL" clId="{82A34B9F-0C53-44F6-BF56-C24086BC5126}" dt="2021-12-31T08:24:32.176" v="5036" actId="1076"/>
          <ac:spMkLst>
            <pc:docMk/>
            <pc:sldMk cId="2343723808" sldId="260"/>
            <ac:spMk id="14" creationId="{2C858FF3-3A8A-40A0-8AEC-031580332224}"/>
          </ac:spMkLst>
        </pc:spChg>
        <pc:spChg chg="add mod">
          <ac:chgData name="Danny Young" userId="cb0f4ce2-eb4f-479e-8e8f-3beb257e632f" providerId="ADAL" clId="{82A34B9F-0C53-44F6-BF56-C24086BC5126}" dt="2021-12-31T08:22:21.685" v="5016" actId="20577"/>
          <ac:spMkLst>
            <pc:docMk/>
            <pc:sldMk cId="2343723808" sldId="260"/>
            <ac:spMk id="20" creationId="{61227D25-3795-4BAA-A907-F7527D5BC533}"/>
          </ac:spMkLst>
        </pc:spChg>
        <pc:spChg chg="add mod">
          <ac:chgData name="Danny Young" userId="cb0f4ce2-eb4f-479e-8e8f-3beb257e632f" providerId="ADAL" clId="{82A34B9F-0C53-44F6-BF56-C24086BC5126}" dt="2021-12-31T08:25:24.936" v="5058" actId="2085"/>
          <ac:spMkLst>
            <pc:docMk/>
            <pc:sldMk cId="2343723808" sldId="260"/>
            <ac:spMk id="26" creationId="{AB729051-75AB-46A6-8150-960469A1DCB3}"/>
          </ac:spMkLst>
        </pc:spChg>
        <pc:spChg chg="add mod">
          <ac:chgData name="Danny Young" userId="cb0f4ce2-eb4f-479e-8e8f-3beb257e632f" providerId="ADAL" clId="{82A34B9F-0C53-44F6-BF56-C24086BC5126}" dt="2021-12-31T08:26:03.035" v="5087" actId="207"/>
          <ac:spMkLst>
            <pc:docMk/>
            <pc:sldMk cId="2343723808" sldId="260"/>
            <ac:spMk id="27" creationId="{7FE09B23-3C47-4636-A9ED-8A332A52CFD7}"/>
          </ac:spMkLst>
        </pc:spChg>
        <pc:spChg chg="add mod">
          <ac:chgData name="Danny Young" userId="cb0f4ce2-eb4f-479e-8e8f-3beb257e632f" providerId="ADAL" clId="{82A34B9F-0C53-44F6-BF56-C24086BC5126}" dt="2021-12-31T08:27:24.526" v="5267" actId="14100"/>
          <ac:spMkLst>
            <pc:docMk/>
            <pc:sldMk cId="2343723808" sldId="260"/>
            <ac:spMk id="31" creationId="{EE25B7B3-D8FF-4629-B7CC-4D4BFD775BA7}"/>
          </ac:spMkLst>
        </pc:spChg>
        <pc:spChg chg="add mod">
          <ac:chgData name="Danny Young" userId="cb0f4ce2-eb4f-479e-8e8f-3beb257e632f" providerId="ADAL" clId="{82A34B9F-0C53-44F6-BF56-C24086BC5126}" dt="2021-12-31T08:34:08.336" v="5329" actId="2085"/>
          <ac:spMkLst>
            <pc:docMk/>
            <pc:sldMk cId="2343723808" sldId="260"/>
            <ac:spMk id="57" creationId="{6D970435-6BAF-4C55-9499-74A316974892}"/>
          </ac:spMkLst>
        </pc:spChg>
        <pc:spChg chg="add mod">
          <ac:chgData name="Danny Young" userId="cb0f4ce2-eb4f-479e-8e8f-3beb257e632f" providerId="ADAL" clId="{82A34B9F-0C53-44F6-BF56-C24086BC5126}" dt="2021-12-31T08:39:16.638" v="5419" actId="20577"/>
          <ac:spMkLst>
            <pc:docMk/>
            <pc:sldMk cId="2343723808" sldId="260"/>
            <ac:spMk id="76" creationId="{65C4EC2E-7639-42AD-8A94-8CBBC24A7AB9}"/>
          </ac:spMkLst>
        </pc:spChg>
        <pc:grpChg chg="add mod">
          <ac:chgData name="Danny Young" userId="cb0f4ce2-eb4f-479e-8e8f-3beb257e632f" providerId="ADAL" clId="{82A34B9F-0C53-44F6-BF56-C24086BC5126}" dt="2021-12-31T08:31:11.738" v="5311" actId="164"/>
          <ac:grpSpMkLst>
            <pc:docMk/>
            <pc:sldMk cId="2343723808" sldId="260"/>
            <ac:grpSpMk id="56" creationId="{CA384493-E666-4E85-8D59-A7E2E9FDC7A7}"/>
          </ac:grpSpMkLst>
        </pc:grpChg>
        <pc:graphicFrameChg chg="add mod">
          <ac:chgData name="Danny Young" userId="cb0f4ce2-eb4f-479e-8e8f-3beb257e632f" providerId="ADAL" clId="{82A34B9F-0C53-44F6-BF56-C24086BC5126}" dt="2021-12-31T08:20:39.293" v="4870" actId="1076"/>
          <ac:graphicFrameMkLst>
            <pc:docMk/>
            <pc:sldMk cId="2343723808" sldId="260"/>
            <ac:graphicFrameMk id="15" creationId="{D7B788A3-EDCE-46A6-9916-57C5DE58A89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20:45.044" v="4874" actId="1076"/>
          <ac:graphicFrameMkLst>
            <pc:docMk/>
            <pc:sldMk cId="2343723808" sldId="260"/>
            <ac:graphicFrameMk id="17" creationId="{6C0172E3-16C8-4C66-8C9B-4A86BA2D274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26:28.034" v="5093"/>
          <ac:graphicFrameMkLst>
            <pc:docMk/>
            <pc:sldMk cId="2343723808" sldId="260"/>
            <ac:graphicFrameMk id="29" creationId="{94A587E6-C618-40FA-8D49-DA66F034CAC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26:34.466" v="5101" actId="1038"/>
          <ac:graphicFrameMkLst>
            <pc:docMk/>
            <pc:sldMk cId="2343723808" sldId="260"/>
            <ac:graphicFrameMk id="30" creationId="{E1819949-F1A5-4785-B010-0AEE1FADF99F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3:34.409" v="5324" actId="1076"/>
          <ac:graphicFrameMkLst>
            <pc:docMk/>
            <pc:sldMk cId="2343723808" sldId="260"/>
            <ac:graphicFrameMk id="58" creationId="{21EF1E75-98DF-4655-84C5-C4C0BB96755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3:29.488" v="5323" actId="1076"/>
          <ac:graphicFrameMkLst>
            <pc:docMk/>
            <pc:sldMk cId="2343723808" sldId="260"/>
            <ac:graphicFrameMk id="59" creationId="{D5ABBFB8-AB77-4D9C-9F10-482DE6C11448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8:36:07.374" v="5357" actId="21"/>
          <ac:graphicFrameMkLst>
            <pc:docMk/>
            <pc:sldMk cId="2343723808" sldId="260"/>
            <ac:graphicFrameMk id="60" creationId="{78F962B3-10EE-44F6-889C-63AB0F44B6B6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8:36:07.374" v="5357" actId="21"/>
          <ac:graphicFrameMkLst>
            <pc:docMk/>
            <pc:sldMk cId="2343723808" sldId="260"/>
            <ac:graphicFrameMk id="62" creationId="{1212444D-2EBD-4F0D-A416-13CF5128348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6:13.748" v="5360" actId="1076"/>
          <ac:graphicFrameMkLst>
            <pc:docMk/>
            <pc:sldMk cId="2343723808" sldId="260"/>
            <ac:graphicFrameMk id="63" creationId="{46D68BC1-A7F6-4275-A6FB-E5E077BB3EB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6:13.748" v="5360" actId="1076"/>
          <ac:graphicFrameMkLst>
            <pc:docMk/>
            <pc:sldMk cId="2343723808" sldId="260"/>
            <ac:graphicFrameMk id="64" creationId="{B574C346-8868-484E-8584-D4198F94C887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8:36:07.374" v="5357" actId="21"/>
          <ac:graphicFrameMkLst>
            <pc:docMk/>
            <pc:sldMk cId="2343723808" sldId="260"/>
            <ac:graphicFrameMk id="65" creationId="{48F2A4C8-8A73-430C-93CB-3ED55DC28BE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6:18.536" v="5361" actId="1076"/>
          <ac:graphicFrameMkLst>
            <pc:docMk/>
            <pc:sldMk cId="2343723808" sldId="260"/>
            <ac:graphicFrameMk id="66" creationId="{00BF6B28-B5D5-4B4B-A6CE-8CDE692CCB0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7:02.986" v="5372" actId="1076"/>
          <ac:graphicFrameMkLst>
            <pc:docMk/>
            <pc:sldMk cId="2343723808" sldId="260"/>
            <ac:graphicFrameMk id="67" creationId="{CAFFC08F-15FA-4726-B86D-9DC810AC982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7:05.678" v="5373" actId="1076"/>
          <ac:graphicFrameMkLst>
            <pc:docMk/>
            <pc:sldMk cId="2343723808" sldId="260"/>
            <ac:graphicFrameMk id="68" creationId="{B721D9A9-5B70-437C-8B15-1785913F433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44:02.659" v="5427"/>
          <ac:graphicFrameMkLst>
            <pc:docMk/>
            <pc:sldMk cId="2343723808" sldId="260"/>
            <ac:graphicFrameMk id="69" creationId="{A02D9B7C-EB3D-4716-B1B6-6C20CB73D07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7:33.414" v="5382" actId="1076"/>
          <ac:graphicFrameMkLst>
            <pc:docMk/>
            <pc:sldMk cId="2343723808" sldId="260"/>
            <ac:graphicFrameMk id="70" creationId="{E791B976-6513-499D-8FAD-2489AE75B81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7:42.615" v="5387" actId="1076"/>
          <ac:graphicFrameMkLst>
            <pc:docMk/>
            <pc:sldMk cId="2343723808" sldId="260"/>
            <ac:graphicFrameMk id="71" creationId="{968E0718-AE43-42B1-B7BF-C03F377057A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8:13.870" v="5391" actId="1076"/>
          <ac:graphicFrameMkLst>
            <pc:docMk/>
            <pc:sldMk cId="2343723808" sldId="260"/>
            <ac:graphicFrameMk id="72" creationId="{2DE6B2BC-54C9-4F7E-A4CE-1156E46D878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8:26.723" v="5398" actId="1076"/>
          <ac:graphicFrameMkLst>
            <pc:docMk/>
            <pc:sldMk cId="2343723808" sldId="260"/>
            <ac:graphicFrameMk id="73" creationId="{AF8E0894-5C55-4390-A27F-0176D1E2CC7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8:39.206" v="5402" actId="1076"/>
          <ac:graphicFrameMkLst>
            <pc:docMk/>
            <pc:sldMk cId="2343723808" sldId="260"/>
            <ac:graphicFrameMk id="74" creationId="{E2B22873-83E0-4F55-A328-1C8631C158D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38:48.806" v="5407" actId="1076"/>
          <ac:graphicFrameMkLst>
            <pc:docMk/>
            <pc:sldMk cId="2343723808" sldId="260"/>
            <ac:graphicFrameMk id="75" creationId="{5D60DD00-1BEE-4677-AD36-DF88484F4340}"/>
          </ac:graphicFrameMkLst>
        </pc:graphicFrameChg>
        <pc:picChg chg="add mod">
          <ac:chgData name="Danny Young" userId="cb0f4ce2-eb4f-479e-8e8f-3beb257e632f" providerId="ADAL" clId="{82A34B9F-0C53-44F6-BF56-C24086BC5126}" dt="2021-12-31T08:21:32.747" v="4878" actId="14100"/>
          <ac:picMkLst>
            <pc:docMk/>
            <pc:sldMk cId="2343723808" sldId="260"/>
            <ac:picMk id="18" creationId="{5ADE0D2A-33E8-4889-BB5A-7417FBC4AD08}"/>
          </ac:picMkLst>
        </pc:picChg>
        <pc:picChg chg="add del mod">
          <ac:chgData name="Danny Young" userId="cb0f4ce2-eb4f-479e-8e8f-3beb257e632f" providerId="ADAL" clId="{82A34B9F-0C53-44F6-BF56-C24086BC5126}" dt="2021-12-31T08:30:55.845" v="5309" actId="478"/>
          <ac:picMkLst>
            <pc:docMk/>
            <pc:sldMk cId="2343723808" sldId="260"/>
            <ac:picMk id="32" creationId="{47889C13-74DE-465C-833C-959F6C7C868C}"/>
          </ac:picMkLst>
        </pc:picChg>
        <pc:picChg chg="add mod">
          <ac:chgData name="Danny Young" userId="cb0f4ce2-eb4f-479e-8e8f-3beb257e632f" providerId="ADAL" clId="{82A34B9F-0C53-44F6-BF56-C24086BC5126}" dt="2021-12-31T08:31:11.738" v="5311" actId="164"/>
          <ac:picMkLst>
            <pc:docMk/>
            <pc:sldMk cId="2343723808" sldId="260"/>
            <ac:picMk id="51" creationId="{E2779005-FB37-4DE0-AC14-0C562D961054}"/>
          </ac:picMkLst>
        </pc:picChg>
        <pc:picChg chg="add mod">
          <ac:chgData name="Danny Young" userId="cb0f4ce2-eb4f-479e-8e8f-3beb257e632f" providerId="ADAL" clId="{82A34B9F-0C53-44F6-BF56-C24086BC5126}" dt="2021-12-31T08:31:11.738" v="5311" actId="164"/>
          <ac:picMkLst>
            <pc:docMk/>
            <pc:sldMk cId="2343723808" sldId="260"/>
            <ac:picMk id="53" creationId="{3CD0DEE1-EB1A-4CF9-821C-4BCC1EBF1164}"/>
          </ac:picMkLst>
        </pc:picChg>
        <pc:picChg chg="add mod">
          <ac:chgData name="Danny Young" userId="cb0f4ce2-eb4f-479e-8e8f-3beb257e632f" providerId="ADAL" clId="{82A34B9F-0C53-44F6-BF56-C24086BC5126}" dt="2021-12-31T08:31:11.738" v="5311" actId="164"/>
          <ac:picMkLst>
            <pc:docMk/>
            <pc:sldMk cId="2343723808" sldId="260"/>
            <ac:picMk id="55" creationId="{CE6792C2-F897-48CE-A8BB-EE682734EFEC}"/>
          </ac:picMkLst>
        </pc:picChg>
        <pc:picChg chg="mod">
          <ac:chgData name="Danny Young" userId="cb0f4ce2-eb4f-479e-8e8f-3beb257e632f" providerId="ADAL" clId="{82A34B9F-0C53-44F6-BF56-C24086BC5126}" dt="2021-12-31T08:24:27.791" v="5035" actId="1076"/>
          <ac:picMkLst>
            <pc:docMk/>
            <pc:sldMk cId="2343723808" sldId="260"/>
            <ac:picMk id="4098" creationId="{00000000-0000-0000-0000-000000000000}"/>
          </ac:picMkLst>
        </pc:picChg>
        <pc:cxnChg chg="add mod">
          <ac:chgData name="Danny Young" userId="cb0f4ce2-eb4f-479e-8e8f-3beb257e632f" providerId="ADAL" clId="{82A34B9F-0C53-44F6-BF56-C24086BC5126}" dt="2021-12-31T08:16:53.310" v="4667" actId="14100"/>
          <ac:cxnSpMkLst>
            <pc:docMk/>
            <pc:sldMk cId="2343723808" sldId="260"/>
            <ac:cxnSpMk id="6" creationId="{74FD5FFF-956F-4089-A6D3-4493D8AC32C1}"/>
          </ac:cxnSpMkLst>
        </pc:cxnChg>
        <pc:cxnChg chg="add mod">
          <ac:chgData name="Danny Young" userId="cb0f4ce2-eb4f-479e-8e8f-3beb257e632f" providerId="ADAL" clId="{82A34B9F-0C53-44F6-BF56-C24086BC5126}" dt="2021-12-31T08:18:00.696" v="4785" actId="208"/>
          <ac:cxnSpMkLst>
            <pc:docMk/>
            <pc:sldMk cId="2343723808" sldId="260"/>
            <ac:cxnSpMk id="10" creationId="{81054211-99F4-4F42-947A-DF7B1E462349}"/>
          </ac:cxnSpMkLst>
        </pc:cxnChg>
        <pc:cxnChg chg="add mod">
          <ac:chgData name="Danny Young" userId="cb0f4ce2-eb4f-479e-8e8f-3beb257e632f" providerId="ADAL" clId="{82A34B9F-0C53-44F6-BF56-C24086BC5126}" dt="2021-12-31T08:22:44.212" v="5021" actId="14100"/>
          <ac:cxnSpMkLst>
            <pc:docMk/>
            <pc:sldMk cId="2343723808" sldId="260"/>
            <ac:cxnSpMk id="21" creationId="{9F0E4202-4E8E-42F9-BA6E-965AA4D2DEE1}"/>
          </ac:cxnSpMkLst>
        </pc:cxnChg>
        <pc:cxnChg chg="add mod">
          <ac:chgData name="Danny Young" userId="cb0f4ce2-eb4f-479e-8e8f-3beb257e632f" providerId="ADAL" clId="{82A34B9F-0C53-44F6-BF56-C24086BC5126}" dt="2021-12-31T08:24:21.588" v="5033" actId="14100"/>
          <ac:cxnSpMkLst>
            <pc:docMk/>
            <pc:sldMk cId="2343723808" sldId="260"/>
            <ac:cxnSpMk id="24" creationId="{506D425E-4A0D-4D68-B05B-B2AE92989AF3}"/>
          </ac:cxnSpMkLst>
        </pc:cxnChg>
        <pc:cxnChg chg="add mod">
          <ac:chgData name="Danny Young" userId="cb0f4ce2-eb4f-479e-8e8f-3beb257e632f" providerId="ADAL" clId="{82A34B9F-0C53-44F6-BF56-C24086BC5126}" dt="2021-12-31T08:31:11.738" v="5311" actId="164"/>
          <ac:cxnSpMkLst>
            <pc:docMk/>
            <pc:sldMk cId="2343723808" sldId="260"/>
            <ac:cxnSpMk id="33" creationId="{3B8BA928-DA18-4698-B3C5-1337D0CDF1E8}"/>
          </ac:cxnSpMkLst>
        </pc:cxnChg>
        <pc:cxnChg chg="add mod">
          <ac:chgData name="Danny Young" userId="cb0f4ce2-eb4f-479e-8e8f-3beb257e632f" providerId="ADAL" clId="{82A34B9F-0C53-44F6-BF56-C24086BC5126}" dt="2021-12-31T08:31:11.738" v="5311" actId="164"/>
          <ac:cxnSpMkLst>
            <pc:docMk/>
            <pc:sldMk cId="2343723808" sldId="260"/>
            <ac:cxnSpMk id="35" creationId="{3942AF50-4EE4-4843-943D-AECEC969D623}"/>
          </ac:cxnSpMkLst>
        </pc:cxnChg>
        <pc:cxnChg chg="add mod">
          <ac:chgData name="Danny Young" userId="cb0f4ce2-eb4f-479e-8e8f-3beb257e632f" providerId="ADAL" clId="{82A34B9F-0C53-44F6-BF56-C24086BC5126}" dt="2021-12-31T08:31:11.738" v="5311" actId="164"/>
          <ac:cxnSpMkLst>
            <pc:docMk/>
            <pc:sldMk cId="2343723808" sldId="260"/>
            <ac:cxnSpMk id="37" creationId="{43A58BB0-E4EA-41B9-964C-0BDC62738D21}"/>
          </ac:cxnSpMkLst>
        </pc:cxnChg>
        <pc:cxnChg chg="add del mod">
          <ac:chgData name="Danny Young" userId="cb0f4ce2-eb4f-479e-8e8f-3beb257e632f" providerId="ADAL" clId="{82A34B9F-0C53-44F6-BF56-C24086BC5126}" dt="2021-12-31T08:29:00.653" v="5286" actId="478"/>
          <ac:cxnSpMkLst>
            <pc:docMk/>
            <pc:sldMk cId="2343723808" sldId="260"/>
            <ac:cxnSpMk id="39" creationId="{96EB8409-FFD1-4250-8AE6-F23647763CFC}"/>
          </ac:cxnSpMkLst>
        </pc:cxnChg>
        <pc:cxnChg chg="add mod">
          <ac:chgData name="Danny Young" userId="cb0f4ce2-eb4f-479e-8e8f-3beb257e632f" providerId="ADAL" clId="{82A34B9F-0C53-44F6-BF56-C24086BC5126}" dt="2021-12-31T08:31:11.738" v="5311" actId="164"/>
          <ac:cxnSpMkLst>
            <pc:docMk/>
            <pc:sldMk cId="2343723808" sldId="260"/>
            <ac:cxnSpMk id="43" creationId="{87A5D462-0490-4D26-870B-1385B0F7AA93}"/>
          </ac:cxnSpMkLst>
        </pc:cxnChg>
        <pc:cxnChg chg="add mod">
          <ac:chgData name="Danny Young" userId="cb0f4ce2-eb4f-479e-8e8f-3beb257e632f" providerId="ADAL" clId="{82A34B9F-0C53-44F6-BF56-C24086BC5126}" dt="2021-12-31T08:31:11.738" v="5311" actId="164"/>
          <ac:cxnSpMkLst>
            <pc:docMk/>
            <pc:sldMk cId="2343723808" sldId="260"/>
            <ac:cxnSpMk id="46" creationId="{59C51929-6C80-4CCE-A5FC-A08EBD1A9E41}"/>
          </ac:cxnSpMkLst>
        </pc:cxnChg>
        <pc:cxnChg chg="add mod">
          <ac:chgData name="Danny Young" userId="cb0f4ce2-eb4f-479e-8e8f-3beb257e632f" providerId="ADAL" clId="{82A34B9F-0C53-44F6-BF56-C24086BC5126}" dt="2021-12-31T08:31:11.738" v="5311" actId="164"/>
          <ac:cxnSpMkLst>
            <pc:docMk/>
            <pc:sldMk cId="2343723808" sldId="260"/>
            <ac:cxnSpMk id="48" creationId="{5A6342AB-9425-4D43-BA48-67DEB7D52BE7}"/>
          </ac:cxnSpMkLst>
        </pc:cxnChg>
      </pc:sldChg>
      <pc:sldChg chg="modSp">
        <pc:chgData name="Danny Young" userId="cb0f4ce2-eb4f-479e-8e8f-3beb257e632f" providerId="ADAL" clId="{82A34B9F-0C53-44F6-BF56-C24086BC5126}" dt="2021-12-31T04:53:17.524" v="2178" actId="20577"/>
        <pc:sldMkLst>
          <pc:docMk/>
          <pc:sldMk cId="4001247517" sldId="261"/>
        </pc:sldMkLst>
        <pc:spChg chg="mod">
          <ac:chgData name="Danny Young" userId="cb0f4ce2-eb4f-479e-8e8f-3beb257e632f" providerId="ADAL" clId="{82A34B9F-0C53-44F6-BF56-C24086BC5126}" dt="2021-12-31T04:53:14.778" v="2176" actId="20577"/>
          <ac:spMkLst>
            <pc:docMk/>
            <pc:sldMk cId="4001247517" sldId="261"/>
            <ac:spMk id="38" creationId="{00000000-0000-0000-0000-000000000000}"/>
          </ac:spMkLst>
        </pc:spChg>
        <pc:spChg chg="mod">
          <ac:chgData name="Danny Young" userId="cb0f4ce2-eb4f-479e-8e8f-3beb257e632f" providerId="ADAL" clId="{82A34B9F-0C53-44F6-BF56-C24086BC5126}" dt="2021-12-31T04:53:17.524" v="2178" actId="20577"/>
          <ac:spMkLst>
            <pc:docMk/>
            <pc:sldMk cId="4001247517" sldId="261"/>
            <ac:spMk id="41" creationId="{7327FD6A-E00A-4168-AA4F-71F2F8B7676E}"/>
          </ac:spMkLst>
        </pc:spChg>
      </pc:sldChg>
      <pc:sldChg chg="addSp delSp modSp">
        <pc:chgData name="Danny Young" userId="cb0f4ce2-eb4f-479e-8e8f-3beb257e632f" providerId="ADAL" clId="{82A34B9F-0C53-44F6-BF56-C24086BC5126}" dt="2021-12-31T08:21:51.098" v="4881" actId="478"/>
        <pc:sldMkLst>
          <pc:docMk/>
          <pc:sldMk cId="3562924411" sldId="262"/>
        </pc:sldMkLst>
        <pc:picChg chg="add del mod">
          <ac:chgData name="Danny Young" userId="cb0f4ce2-eb4f-479e-8e8f-3beb257e632f" providerId="ADAL" clId="{82A34B9F-0C53-44F6-BF56-C24086BC5126}" dt="2021-12-31T08:21:51.098" v="4881" actId="478"/>
          <ac:picMkLst>
            <pc:docMk/>
            <pc:sldMk cId="3562924411" sldId="262"/>
            <ac:picMk id="7" creationId="{4AF779C3-1B5A-41F4-9974-8469577CFAC8}"/>
          </ac:picMkLst>
        </pc:picChg>
      </pc:sldChg>
      <pc:sldChg chg="addSp modSp mod modAnim">
        <pc:chgData name="Danny Young" userId="cb0f4ce2-eb4f-479e-8e8f-3beb257e632f" providerId="ADAL" clId="{82A34B9F-0C53-44F6-BF56-C24086BC5126}" dt="2021-12-31T08:14:05.098" v="4535" actId="27636"/>
        <pc:sldMkLst>
          <pc:docMk/>
          <pc:sldMk cId="3620580741" sldId="263"/>
        </pc:sldMkLst>
        <pc:spChg chg="mod">
          <ac:chgData name="Danny Young" userId="cb0f4ce2-eb4f-479e-8e8f-3beb257e632f" providerId="ADAL" clId="{82A34B9F-0C53-44F6-BF56-C24086BC5126}" dt="2021-12-31T08:06:27.703" v="4029" actId="5793"/>
          <ac:spMkLst>
            <pc:docMk/>
            <pc:sldMk cId="3620580741" sldId="263"/>
            <ac:spMk id="3" creationId="{00000000-0000-0000-0000-000000000000}"/>
          </ac:spMkLst>
        </pc:spChg>
        <pc:spChg chg="add mod">
          <ac:chgData name="Danny Young" userId="cb0f4ce2-eb4f-479e-8e8f-3beb257e632f" providerId="ADAL" clId="{82A34B9F-0C53-44F6-BF56-C24086BC5126}" dt="2021-12-31T08:06:44.033" v="4099" actId="1076"/>
          <ac:spMkLst>
            <pc:docMk/>
            <pc:sldMk cId="3620580741" sldId="263"/>
            <ac:spMk id="5" creationId="{F035D2EA-2854-4FE4-906A-98967FE755B9}"/>
          </ac:spMkLst>
        </pc:spChg>
        <pc:spChg chg="add mod">
          <ac:chgData name="Danny Young" userId="cb0f4ce2-eb4f-479e-8e8f-3beb257e632f" providerId="ADAL" clId="{82A34B9F-0C53-44F6-BF56-C24086BC5126}" dt="2021-12-31T08:07:35.231" v="4156" actId="255"/>
          <ac:spMkLst>
            <pc:docMk/>
            <pc:sldMk cId="3620580741" sldId="263"/>
            <ac:spMk id="6" creationId="{CD469AA3-97B9-4F77-BE7F-A9CA65AC8CF4}"/>
          </ac:spMkLst>
        </pc:spChg>
        <pc:spChg chg="add mod">
          <ac:chgData name="Danny Young" userId="cb0f4ce2-eb4f-479e-8e8f-3beb257e632f" providerId="ADAL" clId="{82A34B9F-0C53-44F6-BF56-C24086BC5126}" dt="2021-12-31T08:11:59.047" v="4325" actId="1076"/>
          <ac:spMkLst>
            <pc:docMk/>
            <pc:sldMk cId="3620580741" sldId="263"/>
            <ac:spMk id="32" creationId="{24639D55-141F-4DC6-97DD-05845BF9DD90}"/>
          </ac:spMkLst>
        </pc:spChg>
        <pc:spChg chg="add mod">
          <ac:chgData name="Danny Young" userId="cb0f4ce2-eb4f-479e-8e8f-3beb257e632f" providerId="ADAL" clId="{82A34B9F-0C53-44F6-BF56-C24086BC5126}" dt="2021-12-31T08:12:32.763" v="4411" actId="20577"/>
          <ac:spMkLst>
            <pc:docMk/>
            <pc:sldMk cId="3620580741" sldId="263"/>
            <ac:spMk id="33" creationId="{F108693B-364E-41DB-886A-85A395E71CCC}"/>
          </ac:spMkLst>
        </pc:spChg>
        <pc:spChg chg="add mod">
          <ac:chgData name="Danny Young" userId="cb0f4ce2-eb4f-479e-8e8f-3beb257e632f" providerId="ADAL" clId="{82A34B9F-0C53-44F6-BF56-C24086BC5126}" dt="2021-12-31T08:13:00.877" v="4456" actId="14100"/>
          <ac:spMkLst>
            <pc:docMk/>
            <pc:sldMk cId="3620580741" sldId="263"/>
            <ac:spMk id="34" creationId="{52F7E336-FB06-40B5-AEA7-AFFF26E816F2}"/>
          </ac:spMkLst>
        </pc:spChg>
        <pc:spChg chg="add mod">
          <ac:chgData name="Danny Young" userId="cb0f4ce2-eb4f-479e-8e8f-3beb257e632f" providerId="ADAL" clId="{82A34B9F-0C53-44F6-BF56-C24086BC5126}" dt="2021-12-31T08:14:05.098" v="4535" actId="27636"/>
          <ac:spMkLst>
            <pc:docMk/>
            <pc:sldMk cId="3620580741" sldId="263"/>
            <ac:spMk id="40" creationId="{4A1D4ACF-4E5E-444B-9D35-B6A88465D7E5}"/>
          </ac:spMkLst>
        </pc:spChg>
        <pc:graphicFrameChg chg="add mod">
          <ac:chgData name="Danny Young" userId="cb0f4ce2-eb4f-479e-8e8f-3beb257e632f" providerId="ADAL" clId="{82A34B9F-0C53-44F6-BF56-C24086BC5126}" dt="2021-12-31T08:09:09.883" v="4181" actId="1076"/>
          <ac:graphicFrameMkLst>
            <pc:docMk/>
            <pc:sldMk cId="3620580741" sldId="263"/>
            <ac:graphicFrameMk id="18" creationId="{AC208CB3-FB8D-4401-B112-AC5C2F060982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09:14.112" v="4185" actId="1076"/>
          <ac:graphicFrameMkLst>
            <pc:docMk/>
            <pc:sldMk cId="3620580741" sldId="263"/>
            <ac:graphicFrameMk id="19" creationId="{775298DD-A41F-42F8-B570-0C190D9AD7E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09:19.496" v="4189" actId="1076"/>
          <ac:graphicFrameMkLst>
            <pc:docMk/>
            <pc:sldMk cId="3620580741" sldId="263"/>
            <ac:graphicFrameMk id="20" creationId="{2435E184-12CB-4E84-8BE0-252882FC251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10:24.136" v="4213" actId="1076"/>
          <ac:graphicFrameMkLst>
            <pc:docMk/>
            <pc:sldMk cId="3620580741" sldId="263"/>
            <ac:graphicFrameMk id="21" creationId="{725495B8-E3DA-4F9B-A246-9D882A08AE8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09:40.928" v="4198"/>
          <ac:graphicFrameMkLst>
            <pc:docMk/>
            <pc:sldMk cId="3620580741" sldId="263"/>
            <ac:graphicFrameMk id="22" creationId="{288769CC-8289-4FBF-AE19-80CE9DF414E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09:52.513" v="4202"/>
          <ac:graphicFrameMkLst>
            <pc:docMk/>
            <pc:sldMk cId="3620580741" sldId="263"/>
            <ac:graphicFrameMk id="23" creationId="{80B7489E-3843-45E8-93DA-1940AE66F77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09:57.580" v="4205" actId="1076"/>
          <ac:graphicFrameMkLst>
            <pc:docMk/>
            <pc:sldMk cId="3620580741" sldId="263"/>
            <ac:graphicFrameMk id="24" creationId="{CB46A58D-8CE9-46F4-A458-44C24B9D443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10:48.386" v="4222" actId="1076"/>
          <ac:graphicFrameMkLst>
            <pc:docMk/>
            <pc:sldMk cId="3620580741" sldId="263"/>
            <ac:graphicFrameMk id="31" creationId="{66CE8791-8AA3-469C-96FB-7D64D4F4AE0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13:19.272" v="4462" actId="1076"/>
          <ac:graphicFrameMkLst>
            <pc:docMk/>
            <pc:sldMk cId="3620580741" sldId="263"/>
            <ac:graphicFrameMk id="35" creationId="{A5E2DE93-3AC5-4834-A873-027ABB4D8735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13:27.328" v="4466" actId="1076"/>
          <ac:graphicFrameMkLst>
            <pc:docMk/>
            <pc:sldMk cId="3620580741" sldId="263"/>
            <ac:graphicFrameMk id="36" creationId="{E3E6BE28-E814-4692-8BAD-9D61D79F99D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13:33.140" v="4470" actId="1076"/>
          <ac:graphicFrameMkLst>
            <pc:docMk/>
            <pc:sldMk cId="3620580741" sldId="263"/>
            <ac:graphicFrameMk id="37" creationId="{AEC15A88-4105-4214-AD15-D695A36CD51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13:42.733" v="4475" actId="1076"/>
          <ac:graphicFrameMkLst>
            <pc:docMk/>
            <pc:sldMk cId="3620580741" sldId="263"/>
            <ac:graphicFrameMk id="38" creationId="{6537D5EA-E5BC-495A-81CE-FFB99821D2D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8:13:48.545" v="4479" actId="1076"/>
          <ac:graphicFrameMkLst>
            <pc:docMk/>
            <pc:sldMk cId="3620580741" sldId="263"/>
            <ac:graphicFrameMk id="39" creationId="{659A7B2A-C18C-4EFE-AB2B-902811166E31}"/>
          </ac:graphicFrameMkLst>
        </pc:graphicFrameChg>
        <pc:cxnChg chg="add mod">
          <ac:chgData name="Danny Young" userId="cb0f4ce2-eb4f-479e-8e8f-3beb257e632f" providerId="ADAL" clId="{82A34B9F-0C53-44F6-BF56-C24086BC5126}" dt="2021-12-31T08:07:55.120" v="4159" actId="208"/>
          <ac:cxnSpMkLst>
            <pc:docMk/>
            <pc:sldMk cId="3620580741" sldId="263"/>
            <ac:cxnSpMk id="8" creationId="{38E1F991-B52A-4047-AEA9-849ACF998951}"/>
          </ac:cxnSpMkLst>
        </pc:cxnChg>
        <pc:cxnChg chg="add mod">
          <ac:chgData name="Danny Young" userId="cb0f4ce2-eb4f-479e-8e8f-3beb257e632f" providerId="ADAL" clId="{82A34B9F-0C53-44F6-BF56-C24086BC5126}" dt="2021-12-31T08:08:15.924" v="4166" actId="14100"/>
          <ac:cxnSpMkLst>
            <pc:docMk/>
            <pc:sldMk cId="3620580741" sldId="263"/>
            <ac:cxnSpMk id="9" creationId="{D7030A4D-7F30-4815-AAE7-427CE8B59861}"/>
          </ac:cxnSpMkLst>
        </pc:cxnChg>
        <pc:cxnChg chg="add mod">
          <ac:chgData name="Danny Young" userId="cb0f4ce2-eb4f-479e-8e8f-3beb257e632f" providerId="ADAL" clId="{82A34B9F-0C53-44F6-BF56-C24086BC5126}" dt="2021-12-31T08:08:25.421" v="4170" actId="14100"/>
          <ac:cxnSpMkLst>
            <pc:docMk/>
            <pc:sldMk cId="3620580741" sldId="263"/>
            <ac:cxnSpMk id="13" creationId="{6E718586-118B-476F-AEFF-170FF78BDA08}"/>
          </ac:cxnSpMkLst>
        </pc:cxnChg>
        <pc:cxnChg chg="add mod">
          <ac:chgData name="Danny Young" userId="cb0f4ce2-eb4f-479e-8e8f-3beb257e632f" providerId="ADAL" clId="{82A34B9F-0C53-44F6-BF56-C24086BC5126}" dt="2021-12-31T08:08:30.145" v="4172" actId="14100"/>
          <ac:cxnSpMkLst>
            <pc:docMk/>
            <pc:sldMk cId="3620580741" sldId="263"/>
            <ac:cxnSpMk id="16" creationId="{CE645560-7869-40A6-8520-00B9143BF2AE}"/>
          </ac:cxnSpMkLst>
        </pc:cxnChg>
        <pc:cxnChg chg="add mod">
          <ac:chgData name="Danny Young" userId="cb0f4ce2-eb4f-479e-8e8f-3beb257e632f" providerId="ADAL" clId="{82A34B9F-0C53-44F6-BF56-C24086BC5126}" dt="2021-12-31T08:10:21.993" v="4212" actId="14100"/>
          <ac:cxnSpMkLst>
            <pc:docMk/>
            <pc:sldMk cId="3620580741" sldId="263"/>
            <ac:cxnSpMk id="25" creationId="{8E214F03-0E02-49BE-9FDB-9BBA3586FD2B}"/>
          </ac:cxnSpMkLst>
        </pc:cxnChg>
        <pc:cxnChg chg="add mod">
          <ac:chgData name="Danny Young" userId="cb0f4ce2-eb4f-479e-8e8f-3beb257e632f" providerId="ADAL" clId="{82A34B9F-0C53-44F6-BF56-C24086BC5126}" dt="2021-12-31T08:10:35.027" v="4216" actId="14100"/>
          <ac:cxnSpMkLst>
            <pc:docMk/>
            <pc:sldMk cId="3620580741" sldId="263"/>
            <ac:cxnSpMk id="29" creationId="{34622559-C7AA-40E0-8D6D-4AEF70CDD2FA}"/>
          </ac:cxnSpMkLst>
        </pc:cxnChg>
      </pc:sldChg>
      <pc:sldChg chg="modSp mod">
        <pc:chgData name="Danny Young" userId="cb0f4ce2-eb4f-479e-8e8f-3beb257e632f" providerId="ADAL" clId="{82A34B9F-0C53-44F6-BF56-C24086BC5126}" dt="2021-12-31T05:01:29.187" v="2208" actId="20577"/>
        <pc:sldMkLst>
          <pc:docMk/>
          <pc:sldMk cId="497320672" sldId="265"/>
        </pc:sldMkLst>
        <pc:spChg chg="mod">
          <ac:chgData name="Danny Young" userId="cb0f4ce2-eb4f-479e-8e8f-3beb257e632f" providerId="ADAL" clId="{82A34B9F-0C53-44F6-BF56-C24086BC5126}" dt="2021-12-31T05:01:29.187" v="2208" actId="20577"/>
          <ac:spMkLst>
            <pc:docMk/>
            <pc:sldMk cId="497320672" sldId="265"/>
            <ac:spMk id="3" creationId="{00000000-0000-0000-0000-000000000000}"/>
          </ac:spMkLst>
        </pc:spChg>
      </pc:sldChg>
      <pc:sldChg chg="addSp delSp modSp mod">
        <pc:chgData name="Danny Young" userId="cb0f4ce2-eb4f-479e-8e8f-3beb257e632f" providerId="ADAL" clId="{82A34B9F-0C53-44F6-BF56-C24086BC5126}" dt="2021-12-31T05:26:59.032" v="2889" actId="27636"/>
        <pc:sldMkLst>
          <pc:docMk/>
          <pc:sldMk cId="521702795" sldId="266"/>
        </pc:sldMkLst>
        <pc:spChg chg="mod">
          <ac:chgData name="Danny Young" userId="cb0f4ce2-eb4f-479e-8e8f-3beb257e632f" providerId="ADAL" clId="{82A34B9F-0C53-44F6-BF56-C24086BC5126}" dt="2021-12-31T05:26:59.032" v="2889" actId="27636"/>
          <ac:spMkLst>
            <pc:docMk/>
            <pc:sldMk cId="521702795" sldId="266"/>
            <ac:spMk id="3" creationId="{00000000-0000-0000-0000-000000000000}"/>
          </ac:spMkLst>
        </pc:spChg>
        <pc:spChg chg="mod">
          <ac:chgData name="Danny Young" userId="cb0f4ce2-eb4f-479e-8e8f-3beb257e632f" providerId="ADAL" clId="{82A34B9F-0C53-44F6-BF56-C24086BC5126}" dt="2021-12-31T05:01:40.833" v="2211" actId="164"/>
          <ac:spMkLst>
            <pc:docMk/>
            <pc:sldMk cId="521702795" sldId="266"/>
            <ac:spMk id="4" creationId="{00000000-0000-0000-0000-000000000000}"/>
          </ac:spMkLst>
        </pc:spChg>
        <pc:spChg chg="mod">
          <ac:chgData name="Danny Young" userId="cb0f4ce2-eb4f-479e-8e8f-3beb257e632f" providerId="ADAL" clId="{82A34B9F-0C53-44F6-BF56-C24086BC5126}" dt="2021-12-31T05:06:13.573" v="2233" actId="14100"/>
          <ac:spMkLst>
            <pc:docMk/>
            <pc:sldMk cId="521702795" sldId="266"/>
            <ac:spMk id="20" creationId="{66F12ADC-C982-44F4-BAFE-97427E511B01}"/>
          </ac:spMkLst>
        </pc:spChg>
        <pc:grpChg chg="add mod">
          <ac:chgData name="Danny Young" userId="cb0f4ce2-eb4f-479e-8e8f-3beb257e632f" providerId="ADAL" clId="{82A34B9F-0C53-44F6-BF56-C24086BC5126}" dt="2021-12-31T05:01:25.673" v="2204" actId="164"/>
          <ac:grpSpMkLst>
            <pc:docMk/>
            <pc:sldMk cId="521702795" sldId="266"/>
            <ac:grpSpMk id="10" creationId="{128823DF-FA7D-4554-BBF3-7D0AAE19C017}"/>
          </ac:grpSpMkLst>
        </pc:grpChg>
        <pc:grpChg chg="add mod">
          <ac:chgData name="Danny Young" userId="cb0f4ce2-eb4f-479e-8e8f-3beb257e632f" providerId="ADAL" clId="{82A34B9F-0C53-44F6-BF56-C24086BC5126}" dt="2021-12-31T05:01:48.770" v="2213" actId="1076"/>
          <ac:grpSpMkLst>
            <pc:docMk/>
            <pc:sldMk cId="521702795" sldId="266"/>
            <ac:grpSpMk id="15" creationId="{4BB170CE-334B-47D8-BD9D-EF2B0E296CB7}"/>
          </ac:grpSpMkLst>
        </pc:grpChg>
        <pc:grpChg chg="add mod">
          <ac:chgData name="Danny Young" userId="cb0f4ce2-eb4f-479e-8e8f-3beb257e632f" providerId="ADAL" clId="{82A34B9F-0C53-44F6-BF56-C24086BC5126}" dt="2021-12-31T05:06:10.311" v="2232" actId="1076"/>
          <ac:grpSpMkLst>
            <pc:docMk/>
            <pc:sldMk cId="521702795" sldId="266"/>
            <ac:grpSpMk id="18" creationId="{B15B2A43-3CF2-41EC-B8EF-BC1E269BA851}"/>
          </ac:grpSpMkLst>
        </pc:grpChg>
        <pc:graphicFrameChg chg="mod">
          <ac:chgData name="Danny Young" userId="cb0f4ce2-eb4f-479e-8e8f-3beb257e632f" providerId="ADAL" clId="{82A34B9F-0C53-44F6-BF56-C24086BC5126}" dt="2021-12-31T05:01:40.833" v="2211" actId="164"/>
          <ac:graphicFrameMkLst>
            <pc:docMk/>
            <pc:sldMk cId="521702795" sldId="266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82A34B9F-0C53-44F6-BF56-C24086BC5126}" dt="2021-12-31T05:01:40.833" v="2211" actId="164"/>
          <ac:graphicFrameMkLst>
            <pc:docMk/>
            <pc:sldMk cId="521702795" sldId="266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82A34B9F-0C53-44F6-BF56-C24086BC5126}" dt="2021-12-31T05:01:40.833" v="2211" actId="164"/>
          <ac:graphicFrameMkLst>
            <pc:docMk/>
            <pc:sldMk cId="521702795" sldId="266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82A34B9F-0C53-44F6-BF56-C24086BC5126}" dt="2021-12-31T05:01:40.833" v="2211" actId="164"/>
          <ac:graphicFrameMkLst>
            <pc:docMk/>
            <pc:sldMk cId="521702795" sldId="266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82A34B9F-0C53-44F6-BF56-C24086BC5126}" dt="2021-12-31T05:05:47.563" v="2231" actId="1037"/>
          <ac:graphicFrameMkLst>
            <pc:docMk/>
            <pc:sldMk cId="521702795" sldId="266"/>
            <ac:graphicFrameMk id="23" creationId="{38A0AEB5-FC26-48CA-9894-C5FD8EC0115F}"/>
          </ac:graphicFrameMkLst>
        </pc:graphicFrameChg>
        <pc:graphicFrameChg chg="mod">
          <ac:chgData name="Danny Young" userId="cb0f4ce2-eb4f-479e-8e8f-3beb257e632f" providerId="ADAL" clId="{82A34B9F-0C53-44F6-BF56-C24086BC5126}" dt="2021-12-31T05:05:45.985" v="2228"/>
          <ac:graphicFrameMkLst>
            <pc:docMk/>
            <pc:sldMk cId="521702795" sldId="266"/>
            <ac:graphicFrameMk id="24" creationId="{5D8A5167-B17B-4E63-B600-77CC0041D74A}"/>
          </ac:graphicFrameMkLst>
        </pc:graphicFrameChg>
        <pc:graphicFrameChg chg="mod">
          <ac:chgData name="Danny Young" userId="cb0f4ce2-eb4f-479e-8e8f-3beb257e632f" providerId="ADAL" clId="{82A34B9F-0C53-44F6-BF56-C24086BC5126}" dt="2021-12-31T05:05:45.985" v="2228"/>
          <ac:graphicFrameMkLst>
            <pc:docMk/>
            <pc:sldMk cId="521702795" sldId="266"/>
            <ac:graphicFrameMk id="25" creationId="{47AE3A00-11CD-4406-9484-2CAACC1717B0}"/>
          </ac:graphicFrameMkLst>
        </pc:graphicFrameChg>
        <pc:graphicFrameChg chg="mod">
          <ac:chgData name="Danny Young" userId="cb0f4ce2-eb4f-479e-8e8f-3beb257e632f" providerId="ADAL" clId="{82A34B9F-0C53-44F6-BF56-C24086BC5126}" dt="2021-12-31T05:05:45.985" v="2228"/>
          <ac:graphicFrameMkLst>
            <pc:docMk/>
            <pc:sldMk cId="521702795" sldId="266"/>
            <ac:graphicFrameMk id="26" creationId="{1B559A18-E16F-42E2-8171-F3BD6766C15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9:27.313" v="2305" actId="1076"/>
          <ac:graphicFrameMkLst>
            <pc:docMk/>
            <pc:sldMk cId="521702795" sldId="266"/>
            <ac:graphicFrameMk id="44" creationId="{8BF56421-5C60-4C45-8171-46EA4CD5CBD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9:27.313" v="2305" actId="1076"/>
          <ac:graphicFrameMkLst>
            <pc:docMk/>
            <pc:sldMk cId="521702795" sldId="266"/>
            <ac:graphicFrameMk id="45" creationId="{02C47AD5-F1CA-4DF2-8ECF-CC3F3577A75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9:27.313" v="2305" actId="1076"/>
          <ac:graphicFrameMkLst>
            <pc:docMk/>
            <pc:sldMk cId="521702795" sldId="266"/>
            <ac:graphicFrameMk id="46" creationId="{997C99D0-DD91-4D0E-AF22-37CF3BB1371F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9:27.313" v="2305" actId="1076"/>
          <ac:graphicFrameMkLst>
            <pc:docMk/>
            <pc:sldMk cId="521702795" sldId="266"/>
            <ac:graphicFrameMk id="47" creationId="{8A5D8C0D-B449-4F50-8400-242728A0DCE2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9:27.313" v="2305" actId="1076"/>
          <ac:graphicFrameMkLst>
            <pc:docMk/>
            <pc:sldMk cId="521702795" sldId="266"/>
            <ac:graphicFrameMk id="48" creationId="{656E9322-8E54-4197-BC7C-CF35CDC7D48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9:27.313" v="2305" actId="1076"/>
          <ac:graphicFrameMkLst>
            <pc:docMk/>
            <pc:sldMk cId="521702795" sldId="266"/>
            <ac:graphicFrameMk id="49" creationId="{3585BAE3-BF54-4C02-B612-0D69051168C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10:46.433" v="2324" actId="1036"/>
          <ac:graphicFrameMkLst>
            <pc:docMk/>
            <pc:sldMk cId="521702795" sldId="266"/>
            <ac:graphicFrameMk id="56" creationId="{5FB145E3-3220-48D2-81C8-32AEA960178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10:51.469" v="2330" actId="1035"/>
          <ac:graphicFrameMkLst>
            <pc:docMk/>
            <pc:sldMk cId="521702795" sldId="266"/>
            <ac:graphicFrameMk id="57" creationId="{6AD3583E-9C47-4B6E-B190-B8EFCDA926B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11:29.696" v="2342" actId="1035"/>
          <ac:graphicFrameMkLst>
            <pc:docMk/>
            <pc:sldMk cId="521702795" sldId="266"/>
            <ac:graphicFrameMk id="58" creationId="{B5958A87-AEE9-44D2-BD0F-F842ED0E9805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11:53.564" v="2354" actId="1035"/>
          <ac:graphicFrameMkLst>
            <pc:docMk/>
            <pc:sldMk cId="521702795" sldId="266"/>
            <ac:graphicFrameMk id="59" creationId="{B25C6EAC-B139-4AD1-BD65-8A518325199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11:57.753" v="2356" actId="1076"/>
          <ac:graphicFrameMkLst>
            <pc:docMk/>
            <pc:sldMk cId="521702795" sldId="266"/>
            <ac:graphicFrameMk id="60" creationId="{1B5FC8CA-6F57-4CE8-8857-E6D870E3795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11:55.682" v="2355" actId="1076"/>
          <ac:graphicFrameMkLst>
            <pc:docMk/>
            <pc:sldMk cId="521702795" sldId="266"/>
            <ac:graphicFrameMk id="61" creationId="{5B012B6A-0622-4FE5-9C35-D48F9AD98C12}"/>
          </ac:graphicFrameMkLst>
        </pc:graphicFrameChg>
        <pc:cxnChg chg="mod">
          <ac:chgData name="Danny Young" userId="cb0f4ce2-eb4f-479e-8e8f-3beb257e632f" providerId="ADAL" clId="{82A34B9F-0C53-44F6-BF56-C24086BC5126}" dt="2021-12-31T05:01:40.833" v="2211" actId="164"/>
          <ac:cxnSpMkLst>
            <pc:docMk/>
            <pc:sldMk cId="521702795" sldId="266"/>
            <ac:cxnSpMk id="5" creationId="{00000000-0000-0000-0000-000000000000}"/>
          </ac:cxnSpMkLst>
        </pc:cxnChg>
        <pc:cxnChg chg="mod">
          <ac:chgData name="Danny Young" userId="cb0f4ce2-eb4f-479e-8e8f-3beb257e632f" providerId="ADAL" clId="{82A34B9F-0C53-44F6-BF56-C24086BC5126}" dt="2021-12-31T05:01:40.833" v="2211" actId="164"/>
          <ac:cxnSpMkLst>
            <pc:docMk/>
            <pc:sldMk cId="521702795" sldId="266"/>
            <ac:cxnSpMk id="6" creationId="{00000000-0000-0000-0000-000000000000}"/>
          </ac:cxnSpMkLst>
        </pc:cxnChg>
        <pc:cxnChg chg="mod">
          <ac:chgData name="Danny Young" userId="cb0f4ce2-eb4f-479e-8e8f-3beb257e632f" providerId="ADAL" clId="{82A34B9F-0C53-44F6-BF56-C24086BC5126}" dt="2021-12-31T05:05:45.985" v="2228"/>
          <ac:cxnSpMkLst>
            <pc:docMk/>
            <pc:sldMk cId="521702795" sldId="266"/>
            <ac:cxnSpMk id="21" creationId="{1A9FDA9D-6D5C-4192-AE46-0A2A5ECC44D8}"/>
          </ac:cxnSpMkLst>
        </pc:cxnChg>
        <pc:cxnChg chg="mod">
          <ac:chgData name="Danny Young" userId="cb0f4ce2-eb4f-479e-8e8f-3beb257e632f" providerId="ADAL" clId="{82A34B9F-0C53-44F6-BF56-C24086BC5126}" dt="2021-12-31T05:05:45.985" v="2228"/>
          <ac:cxnSpMkLst>
            <pc:docMk/>
            <pc:sldMk cId="521702795" sldId="266"/>
            <ac:cxnSpMk id="22" creationId="{5299E78F-F85B-43CB-B52B-A9C1C94F3757}"/>
          </ac:cxnSpMkLst>
        </pc:cxnChg>
        <pc:cxnChg chg="add mod">
          <ac:chgData name="Danny Young" userId="cb0f4ce2-eb4f-479e-8e8f-3beb257e632f" providerId="ADAL" clId="{82A34B9F-0C53-44F6-BF56-C24086BC5126}" dt="2021-12-31T05:09:27.313" v="2305" actId="1076"/>
          <ac:cxnSpMkLst>
            <pc:docMk/>
            <pc:sldMk cId="521702795" sldId="266"/>
            <ac:cxnSpMk id="27" creationId="{557B3006-DF72-4D2D-A618-43B5474EE7B4}"/>
          </ac:cxnSpMkLst>
        </pc:cxnChg>
        <pc:cxnChg chg="add mod">
          <ac:chgData name="Danny Young" userId="cb0f4ce2-eb4f-479e-8e8f-3beb257e632f" providerId="ADAL" clId="{82A34B9F-0C53-44F6-BF56-C24086BC5126}" dt="2021-12-31T05:09:27.313" v="2305" actId="1076"/>
          <ac:cxnSpMkLst>
            <pc:docMk/>
            <pc:sldMk cId="521702795" sldId="266"/>
            <ac:cxnSpMk id="28" creationId="{EE86319F-D2D5-4DA4-A873-B37F2C9626CD}"/>
          </ac:cxnSpMkLst>
        </pc:cxnChg>
        <pc:cxnChg chg="add mod">
          <ac:chgData name="Danny Young" userId="cb0f4ce2-eb4f-479e-8e8f-3beb257e632f" providerId="ADAL" clId="{82A34B9F-0C53-44F6-BF56-C24086BC5126}" dt="2021-12-31T05:09:27.313" v="2305" actId="1076"/>
          <ac:cxnSpMkLst>
            <pc:docMk/>
            <pc:sldMk cId="521702795" sldId="266"/>
            <ac:cxnSpMk id="30" creationId="{0DCE701A-F4C3-4D81-98B9-B8AE444A3DFB}"/>
          </ac:cxnSpMkLst>
        </pc:cxnChg>
        <pc:cxnChg chg="add mod">
          <ac:chgData name="Danny Young" userId="cb0f4ce2-eb4f-479e-8e8f-3beb257e632f" providerId="ADAL" clId="{82A34B9F-0C53-44F6-BF56-C24086BC5126}" dt="2021-12-31T05:09:27.313" v="2305" actId="1076"/>
          <ac:cxnSpMkLst>
            <pc:docMk/>
            <pc:sldMk cId="521702795" sldId="266"/>
            <ac:cxnSpMk id="33" creationId="{AE090E3C-3148-4E9E-95BD-D60B27565A47}"/>
          </ac:cxnSpMkLst>
        </pc:cxnChg>
        <pc:cxnChg chg="add mod">
          <ac:chgData name="Danny Young" userId="cb0f4ce2-eb4f-479e-8e8f-3beb257e632f" providerId="ADAL" clId="{82A34B9F-0C53-44F6-BF56-C24086BC5126}" dt="2021-12-31T05:09:27.313" v="2305" actId="1076"/>
          <ac:cxnSpMkLst>
            <pc:docMk/>
            <pc:sldMk cId="521702795" sldId="266"/>
            <ac:cxnSpMk id="37" creationId="{BD899446-D3E0-4F5F-9154-44DE5D424D46}"/>
          </ac:cxnSpMkLst>
        </pc:cxnChg>
        <pc:cxnChg chg="add del mod">
          <ac:chgData name="Danny Young" userId="cb0f4ce2-eb4f-479e-8e8f-3beb257e632f" providerId="ADAL" clId="{82A34B9F-0C53-44F6-BF56-C24086BC5126}" dt="2021-12-31T05:07:24.656" v="2260" actId="478"/>
          <ac:cxnSpMkLst>
            <pc:docMk/>
            <pc:sldMk cId="521702795" sldId="266"/>
            <ac:cxnSpMk id="40" creationId="{02527DE2-9BBD-44BC-855B-57622AFC3ADF}"/>
          </ac:cxnSpMkLst>
        </pc:cxnChg>
        <pc:cxnChg chg="add mod">
          <ac:chgData name="Danny Young" userId="cb0f4ce2-eb4f-479e-8e8f-3beb257e632f" providerId="ADAL" clId="{82A34B9F-0C53-44F6-BF56-C24086BC5126}" dt="2021-12-31T05:09:27.313" v="2305" actId="1076"/>
          <ac:cxnSpMkLst>
            <pc:docMk/>
            <pc:sldMk cId="521702795" sldId="266"/>
            <ac:cxnSpMk id="41" creationId="{0886FF65-4EDE-46D7-81A0-579C5D919CFF}"/>
          </ac:cxnSpMkLst>
        </pc:cxnChg>
        <pc:cxnChg chg="add del mod">
          <ac:chgData name="Danny Young" userId="cb0f4ce2-eb4f-479e-8e8f-3beb257e632f" providerId="ADAL" clId="{82A34B9F-0C53-44F6-BF56-C24086BC5126}" dt="2021-12-31T05:07:17.375" v="2257" actId="478"/>
          <ac:cxnSpMkLst>
            <pc:docMk/>
            <pc:sldMk cId="521702795" sldId="266"/>
            <ac:cxnSpMk id="42" creationId="{FB18ADFC-C470-4B52-AC47-DBE31D422877}"/>
          </ac:cxnSpMkLst>
        </pc:cxnChg>
        <pc:cxnChg chg="add mod">
          <ac:chgData name="Danny Young" userId="cb0f4ce2-eb4f-479e-8e8f-3beb257e632f" providerId="ADAL" clId="{82A34B9F-0C53-44F6-BF56-C24086BC5126}" dt="2021-12-31T05:09:54.837" v="2307" actId="1076"/>
          <ac:cxnSpMkLst>
            <pc:docMk/>
            <pc:sldMk cId="521702795" sldId="266"/>
            <ac:cxnSpMk id="50" creationId="{8516F1EB-F6AD-4D6A-B47E-9EB525317F43}"/>
          </ac:cxnSpMkLst>
        </pc:cxnChg>
        <pc:cxnChg chg="add mod">
          <ac:chgData name="Danny Young" userId="cb0f4ce2-eb4f-479e-8e8f-3beb257e632f" providerId="ADAL" clId="{82A34B9F-0C53-44F6-BF56-C24086BC5126}" dt="2021-12-31T05:10:00.811" v="2309" actId="1076"/>
          <ac:cxnSpMkLst>
            <pc:docMk/>
            <pc:sldMk cId="521702795" sldId="266"/>
            <ac:cxnSpMk id="51" creationId="{7CAAC557-FC1B-49CE-96F9-740F04E934F6}"/>
          </ac:cxnSpMkLst>
        </pc:cxnChg>
        <pc:cxnChg chg="add mod">
          <ac:chgData name="Danny Young" userId="cb0f4ce2-eb4f-479e-8e8f-3beb257e632f" providerId="ADAL" clId="{82A34B9F-0C53-44F6-BF56-C24086BC5126}" dt="2021-12-31T05:10:31.747" v="2318" actId="14100"/>
          <ac:cxnSpMkLst>
            <pc:docMk/>
            <pc:sldMk cId="521702795" sldId="266"/>
            <ac:cxnSpMk id="52" creationId="{0AEE499E-97EC-45D1-9796-33974813FDBD}"/>
          </ac:cxnSpMkLst>
        </pc:cxnChg>
        <pc:cxnChg chg="add mod">
          <ac:chgData name="Danny Young" userId="cb0f4ce2-eb4f-479e-8e8f-3beb257e632f" providerId="ADAL" clId="{82A34B9F-0C53-44F6-BF56-C24086BC5126}" dt="2021-12-31T05:10:04.332" v="2310" actId="14100"/>
          <ac:cxnSpMkLst>
            <pc:docMk/>
            <pc:sldMk cId="521702795" sldId="266"/>
            <ac:cxnSpMk id="53" creationId="{F6E6B990-01BF-4093-9B5F-C47D37DAD09A}"/>
          </ac:cxnSpMkLst>
        </pc:cxnChg>
        <pc:cxnChg chg="add mod">
          <ac:chgData name="Danny Young" userId="cb0f4ce2-eb4f-479e-8e8f-3beb257e632f" providerId="ADAL" clId="{82A34B9F-0C53-44F6-BF56-C24086BC5126}" dt="2021-12-31T05:10:21.856" v="2316" actId="14100"/>
          <ac:cxnSpMkLst>
            <pc:docMk/>
            <pc:sldMk cId="521702795" sldId="266"/>
            <ac:cxnSpMk id="54" creationId="{DB4CF871-6C91-47F7-A032-0097053BAFC9}"/>
          </ac:cxnSpMkLst>
        </pc:cxnChg>
        <pc:cxnChg chg="add mod">
          <ac:chgData name="Danny Young" userId="cb0f4ce2-eb4f-479e-8e8f-3beb257e632f" providerId="ADAL" clId="{82A34B9F-0C53-44F6-BF56-C24086BC5126}" dt="2021-12-31T05:10:27.262" v="2317" actId="14100"/>
          <ac:cxnSpMkLst>
            <pc:docMk/>
            <pc:sldMk cId="521702795" sldId="266"/>
            <ac:cxnSpMk id="55" creationId="{61D14195-9F0E-47D7-9E42-78E3A942569D}"/>
          </ac:cxnSpMkLst>
        </pc:cxnChg>
      </pc:sldChg>
      <pc:sldChg chg="addSp delSp modSp del mod delAnim modAnim">
        <pc:chgData name="Danny Young" userId="cb0f4ce2-eb4f-479e-8e8f-3beb257e632f" providerId="ADAL" clId="{82A34B9F-0C53-44F6-BF56-C24086BC5126}" dt="2021-12-31T04:39:29.039" v="1409" actId="47"/>
        <pc:sldMkLst>
          <pc:docMk/>
          <pc:sldMk cId="1178676045" sldId="269"/>
        </pc:sldMkLst>
        <pc:spChg chg="del">
          <ac:chgData name="Danny Young" userId="cb0f4ce2-eb4f-479e-8e8f-3beb257e632f" providerId="ADAL" clId="{82A34B9F-0C53-44F6-BF56-C24086BC5126}" dt="2021-12-31T04:39:11.285" v="1405" actId="21"/>
          <ac:spMkLst>
            <pc:docMk/>
            <pc:sldMk cId="1178676045" sldId="269"/>
            <ac:spMk id="3" creationId="{294BBC51-4986-456D-8B11-C3428DF62785}"/>
          </ac:spMkLst>
        </pc:spChg>
        <pc:spChg chg="del">
          <ac:chgData name="Danny Young" userId="cb0f4ce2-eb4f-479e-8e8f-3beb257e632f" providerId="ADAL" clId="{82A34B9F-0C53-44F6-BF56-C24086BC5126}" dt="2021-12-31T04:38:16.978" v="1381" actId="21"/>
          <ac:spMkLst>
            <pc:docMk/>
            <pc:sldMk cId="1178676045" sldId="269"/>
            <ac:spMk id="4" creationId="{AA329AD7-ECD0-4D44-8212-D8011BDA5067}"/>
          </ac:spMkLst>
        </pc:spChg>
        <pc:spChg chg="del">
          <ac:chgData name="Danny Young" userId="cb0f4ce2-eb4f-479e-8e8f-3beb257e632f" providerId="ADAL" clId="{82A34B9F-0C53-44F6-BF56-C24086BC5126}" dt="2021-12-31T04:39:11.285" v="1405" actId="21"/>
          <ac:spMkLst>
            <pc:docMk/>
            <pc:sldMk cId="1178676045" sldId="269"/>
            <ac:spMk id="30" creationId="{A9FD439A-3F8F-4CE9-A17E-5FF51334BBC4}"/>
          </ac:spMkLst>
        </pc:spChg>
        <pc:spChg chg="add mod">
          <ac:chgData name="Danny Young" userId="cb0f4ce2-eb4f-479e-8e8f-3beb257e632f" providerId="ADAL" clId="{82A34B9F-0C53-44F6-BF56-C24086BC5126}" dt="2021-12-31T04:39:11.285" v="1405" actId="21"/>
          <ac:spMkLst>
            <pc:docMk/>
            <pc:sldMk cId="1178676045" sldId="269"/>
            <ac:spMk id="31" creationId="{9E728EBA-31DE-4ED6-9222-1EC05A806F13}"/>
          </ac:spMkLst>
        </pc:spChg>
        <pc:spChg chg="del">
          <ac:chgData name="Danny Young" userId="cb0f4ce2-eb4f-479e-8e8f-3beb257e632f" providerId="ADAL" clId="{82A34B9F-0C53-44F6-BF56-C24086BC5126}" dt="2021-12-31T04:39:11.285" v="1405" actId="21"/>
          <ac:spMkLst>
            <pc:docMk/>
            <pc:sldMk cId="1178676045" sldId="269"/>
            <ac:spMk id="38" creationId="{8FBA5358-566E-4F98-AFD6-280A0CE11E77}"/>
          </ac:spMkLst>
        </pc:spChg>
        <pc:spChg chg="del">
          <ac:chgData name="Danny Young" userId="cb0f4ce2-eb4f-479e-8e8f-3beb257e632f" providerId="ADAL" clId="{82A34B9F-0C53-44F6-BF56-C24086BC5126}" dt="2021-12-31T04:39:11.285" v="1405" actId="21"/>
          <ac:spMkLst>
            <pc:docMk/>
            <pc:sldMk cId="1178676045" sldId="269"/>
            <ac:spMk id="53" creationId="{1281C0DA-3EC1-46B9-8FEC-D41E06C406BF}"/>
          </ac:spMkLst>
        </pc:spChg>
        <pc:spChg chg="add mod">
          <ac:chgData name="Danny Young" userId="cb0f4ce2-eb4f-479e-8e8f-3beb257e632f" providerId="ADAL" clId="{82A34B9F-0C53-44F6-BF56-C24086BC5126}" dt="2021-12-31T04:39:12.522" v="1406"/>
          <ac:spMkLst>
            <pc:docMk/>
            <pc:sldMk cId="1178676045" sldId="269"/>
            <ac:spMk id="66" creationId="{F3278792-5647-4ABA-953D-32BB48F9F197}"/>
          </ac:spMkLst>
        </pc:spChg>
        <pc:spChg chg="del">
          <ac:chgData name="Danny Young" userId="cb0f4ce2-eb4f-479e-8e8f-3beb257e632f" providerId="ADAL" clId="{82A34B9F-0C53-44F6-BF56-C24086BC5126}" dt="2021-12-31T04:39:11.285" v="1405" actId="21"/>
          <ac:spMkLst>
            <pc:docMk/>
            <pc:sldMk cId="1178676045" sldId="269"/>
            <ac:spMk id="69" creationId="{25D435F8-FE62-4253-9AE7-A7B5429F2826}"/>
          </ac:spMkLst>
        </pc:spChg>
        <pc:spChg chg="del">
          <ac:chgData name="Danny Young" userId="cb0f4ce2-eb4f-479e-8e8f-3beb257e632f" providerId="ADAL" clId="{82A34B9F-0C53-44F6-BF56-C24086BC5126}" dt="2021-12-31T04:39:11.285" v="1405" actId="21"/>
          <ac:spMkLst>
            <pc:docMk/>
            <pc:sldMk cId="1178676045" sldId="269"/>
            <ac:spMk id="70" creationId="{F084E5C9-FF09-4880-923D-FB3201EC1DAE}"/>
          </ac:spMkLst>
        </pc:spChg>
        <pc:spChg chg="add mod">
          <ac:chgData name="Danny Young" userId="cb0f4ce2-eb4f-479e-8e8f-3beb257e632f" providerId="ADAL" clId="{82A34B9F-0C53-44F6-BF56-C24086BC5126}" dt="2021-12-31T04:39:12.522" v="1406"/>
          <ac:spMkLst>
            <pc:docMk/>
            <pc:sldMk cId="1178676045" sldId="269"/>
            <ac:spMk id="97" creationId="{2A36EFB1-AD03-4E3D-9E98-A65386A6D24D}"/>
          </ac:spMkLst>
        </pc:spChg>
        <pc:spChg chg="add mod">
          <ac:chgData name="Danny Young" userId="cb0f4ce2-eb4f-479e-8e8f-3beb257e632f" providerId="ADAL" clId="{82A34B9F-0C53-44F6-BF56-C24086BC5126}" dt="2021-12-31T04:39:12.522" v="1406"/>
          <ac:spMkLst>
            <pc:docMk/>
            <pc:sldMk cId="1178676045" sldId="269"/>
            <ac:spMk id="104" creationId="{2F37AF98-556A-4989-86EA-A52B1F96BEDC}"/>
          </ac:spMkLst>
        </pc:spChg>
        <pc:spChg chg="add mod">
          <ac:chgData name="Danny Young" userId="cb0f4ce2-eb4f-479e-8e8f-3beb257e632f" providerId="ADAL" clId="{82A34B9F-0C53-44F6-BF56-C24086BC5126}" dt="2021-12-31T04:39:12.522" v="1406"/>
          <ac:spMkLst>
            <pc:docMk/>
            <pc:sldMk cId="1178676045" sldId="269"/>
            <ac:spMk id="113" creationId="{DAFF656B-31BE-4030-B432-25BACD18E393}"/>
          </ac:spMkLst>
        </pc:spChg>
        <pc:spChg chg="add mod">
          <ac:chgData name="Danny Young" userId="cb0f4ce2-eb4f-479e-8e8f-3beb257e632f" providerId="ADAL" clId="{82A34B9F-0C53-44F6-BF56-C24086BC5126}" dt="2021-12-31T04:39:12.522" v="1406"/>
          <ac:spMkLst>
            <pc:docMk/>
            <pc:sldMk cId="1178676045" sldId="269"/>
            <ac:spMk id="114" creationId="{FCE2FAC5-7AA0-4BC4-9B14-2C583599B195}"/>
          </ac:spMkLst>
        </pc:spChg>
        <pc:spChg chg="add mod">
          <ac:chgData name="Danny Young" userId="cb0f4ce2-eb4f-479e-8e8f-3beb257e632f" providerId="ADAL" clId="{82A34B9F-0C53-44F6-BF56-C24086BC5126}" dt="2021-12-31T04:39:12.522" v="1406"/>
          <ac:spMkLst>
            <pc:docMk/>
            <pc:sldMk cId="1178676045" sldId="269"/>
            <ac:spMk id="115" creationId="{9512AAAA-11D0-42D8-B01D-1680957369AF}"/>
          </ac:spMkLst>
        </pc:spChg>
        <pc:grpChg chg="del">
          <ac:chgData name="Danny Young" userId="cb0f4ce2-eb4f-479e-8e8f-3beb257e632f" providerId="ADAL" clId="{82A34B9F-0C53-44F6-BF56-C24086BC5126}" dt="2021-12-31T04:38:16.978" v="1381" actId="21"/>
          <ac:grpSpMkLst>
            <pc:docMk/>
            <pc:sldMk cId="1178676045" sldId="269"/>
            <ac:grpSpMk id="5" creationId="{7A6250AC-B0B6-4009-BBDD-18072B3520E1}"/>
          </ac:grpSpMkLst>
        </pc:grpChg>
        <pc:grpChg chg="del">
          <ac:chgData name="Danny Young" userId="cb0f4ce2-eb4f-479e-8e8f-3beb257e632f" providerId="ADAL" clId="{82A34B9F-0C53-44F6-BF56-C24086BC5126}" dt="2021-12-31T04:39:11.285" v="1405" actId="21"/>
          <ac:grpSpMkLst>
            <pc:docMk/>
            <pc:sldMk cId="1178676045" sldId="269"/>
            <ac:grpSpMk id="18" creationId="{330866CF-7E14-48FB-B799-3A21AE6CD8B4}"/>
          </ac:grpSpMkLst>
        </pc:grpChg>
        <pc:grpChg chg="add mod">
          <ac:chgData name="Danny Young" userId="cb0f4ce2-eb4f-479e-8e8f-3beb257e632f" providerId="ADAL" clId="{82A34B9F-0C53-44F6-BF56-C24086BC5126}" dt="2021-12-31T04:39:12.522" v="1406"/>
          <ac:grpSpMkLst>
            <pc:docMk/>
            <pc:sldMk cId="1178676045" sldId="269"/>
            <ac:grpSpMk id="67" creationId="{BA138C48-6E7F-4916-B052-9BAB8EADFF8B}"/>
          </ac:grpSpMkLst>
        </pc:grpChg>
        <pc:grpChg chg="mod">
          <ac:chgData name="Danny Young" userId="cb0f4ce2-eb4f-479e-8e8f-3beb257e632f" providerId="ADAL" clId="{82A34B9F-0C53-44F6-BF56-C24086BC5126}" dt="2021-12-31T04:39:12.522" v="1406"/>
          <ac:grpSpMkLst>
            <pc:docMk/>
            <pc:sldMk cId="1178676045" sldId="269"/>
            <ac:grpSpMk id="68" creationId="{43593262-49CD-469E-9748-092EA2B58E50}"/>
          </ac:grpSpMkLst>
        </pc:grpChg>
        <pc:graphicFrameChg chg="del">
          <ac:chgData name="Danny Young" userId="cb0f4ce2-eb4f-479e-8e8f-3beb257e632f" providerId="ADAL" clId="{82A34B9F-0C53-44F6-BF56-C24086BC5126}" dt="2021-12-31T04:38:16.978" v="1381" actId="21"/>
          <ac:graphicFrameMkLst>
            <pc:docMk/>
            <pc:sldMk cId="1178676045" sldId="269"/>
            <ac:graphicFrameMk id="8" creationId="{05C41EFD-211D-4C81-83B4-1B14FB852C1F}"/>
          </ac:graphicFrameMkLst>
        </pc:graphicFrameChg>
        <pc:graphicFrameChg chg="del">
          <ac:chgData name="Danny Young" userId="cb0f4ce2-eb4f-479e-8e8f-3beb257e632f" providerId="ADAL" clId="{82A34B9F-0C53-44F6-BF56-C24086BC5126}" dt="2021-12-31T04:38:16.978" v="1381" actId="21"/>
          <ac:graphicFrameMkLst>
            <pc:docMk/>
            <pc:sldMk cId="1178676045" sldId="269"/>
            <ac:graphicFrameMk id="9" creationId="{5C3F35BB-BBC3-4EA9-82B4-031D79AFB091}"/>
          </ac:graphicFrameMkLst>
        </pc:graphicFrameChg>
        <pc:graphicFrameChg chg="del">
          <ac:chgData name="Danny Young" userId="cb0f4ce2-eb4f-479e-8e8f-3beb257e632f" providerId="ADAL" clId="{82A34B9F-0C53-44F6-BF56-C24086BC5126}" dt="2021-12-31T04:38:16.978" v="1381" actId="21"/>
          <ac:graphicFrameMkLst>
            <pc:docMk/>
            <pc:sldMk cId="1178676045" sldId="269"/>
            <ac:graphicFrameMk id="10" creationId="{9EE1A51C-43B6-49A9-A343-457FAD740E06}"/>
          </ac:graphicFrameMkLst>
        </pc:graphicFrameChg>
        <pc:graphicFrameChg chg="del">
          <ac:chgData name="Danny Young" userId="cb0f4ce2-eb4f-479e-8e8f-3beb257e632f" providerId="ADAL" clId="{82A34B9F-0C53-44F6-BF56-C24086BC5126}" dt="2021-12-31T04:38:16.978" v="1381" actId="21"/>
          <ac:graphicFrameMkLst>
            <pc:docMk/>
            <pc:sldMk cId="1178676045" sldId="269"/>
            <ac:graphicFrameMk id="11" creationId="{C31A3D71-13E1-4C72-A5B0-0CF7FCB0D470}"/>
          </ac:graphicFrameMkLst>
        </pc:graphicFrameChg>
        <pc:graphicFrameChg chg="del">
          <ac:chgData name="Danny Young" userId="cb0f4ce2-eb4f-479e-8e8f-3beb257e632f" providerId="ADAL" clId="{82A34B9F-0C53-44F6-BF56-C24086BC5126}" dt="2021-12-31T04:38:16.978" v="1381" actId="21"/>
          <ac:graphicFrameMkLst>
            <pc:docMk/>
            <pc:sldMk cId="1178676045" sldId="269"/>
            <ac:graphicFrameMk id="12" creationId="{0B8CB9EE-1F95-4159-9264-6ECBF6236D21}"/>
          </ac:graphicFrameMkLst>
        </pc:graphicFrameChg>
        <pc:graphicFrameChg chg="del">
          <ac:chgData name="Danny Young" userId="cb0f4ce2-eb4f-479e-8e8f-3beb257e632f" providerId="ADAL" clId="{82A34B9F-0C53-44F6-BF56-C24086BC5126}" dt="2021-12-31T04:38:16.978" v="1381" actId="21"/>
          <ac:graphicFrameMkLst>
            <pc:docMk/>
            <pc:sldMk cId="1178676045" sldId="269"/>
            <ac:graphicFrameMk id="13" creationId="{C658CCC7-344B-4F57-A711-F063E299507D}"/>
          </ac:graphicFrameMkLst>
        </pc:graphicFrameChg>
        <pc:graphicFrameChg chg="del">
          <ac:chgData name="Danny Young" userId="cb0f4ce2-eb4f-479e-8e8f-3beb257e632f" providerId="ADAL" clId="{82A34B9F-0C53-44F6-BF56-C24086BC5126}" dt="2021-12-31T04:38:16.978" v="1381" actId="21"/>
          <ac:graphicFrameMkLst>
            <pc:docMk/>
            <pc:sldMk cId="1178676045" sldId="269"/>
            <ac:graphicFrameMk id="16" creationId="{C09BB1CB-E67D-4CCD-8D4B-20DBFEE9A5B7}"/>
          </ac:graphicFrameMkLst>
        </pc:graphicFrameChg>
        <pc:graphicFrameChg chg="del">
          <ac:chgData name="Danny Young" userId="cb0f4ce2-eb4f-479e-8e8f-3beb257e632f" providerId="ADAL" clId="{82A34B9F-0C53-44F6-BF56-C24086BC5126}" dt="2021-12-31T04:38:16.978" v="1381" actId="21"/>
          <ac:graphicFrameMkLst>
            <pc:docMk/>
            <pc:sldMk cId="1178676045" sldId="269"/>
            <ac:graphicFrameMk id="17" creationId="{95D7556D-9472-43A4-9B2A-BFBCAC65432B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33" creationId="{53D87BC0-F93E-49EA-AEC8-7A45BC75B760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34" creationId="{68A584B7-8A27-4F81-9F78-D404C2ADE515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35" creationId="{C349D963-A201-4838-8CFF-C42A03EBEEDC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36" creationId="{E64220CF-8365-45BA-9B1B-42867D8DBC27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37" creationId="{945FB6B1-AE55-4D67-AA7F-7252418AFEF8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44" creationId="{1D3E3D62-9BF3-4575-ACB0-99FA7C462ECF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47" creationId="{B2DD8DE1-FFA6-43F0-869B-84FB13AB9D7D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48" creationId="{5BB04750-532D-4CD7-A94B-9AE0ECE7D0B9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49" creationId="{221B9A27-2326-4ADA-B0A4-916DF25F7779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51" creationId="{812B1C72-6625-4705-B167-0EF3B5B74268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52" creationId="{8B889A14-25FA-454B-AE3B-1A6B91DDA4C9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75" creationId="{9E0623F3-D281-4B69-A0C3-4794DB466A06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76" creationId="{2EF1225C-B29E-44A2-87BE-E29BB611A43E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77" creationId="{89809931-504B-45FE-A5C9-B65214790D6D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78" creationId="{A9FD9F75-CC3E-427E-99C6-9A1F37C0828A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79" creationId="{5BBB5CD5-787B-4203-9423-5C02D706B24F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80" creationId="{6238ECF8-5307-4AB4-83DB-AB73781BD040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81" creationId="{BFB97D74-48AE-4C96-B336-C6350F7782A7}"/>
          </ac:graphicFrameMkLst>
        </pc:graphicFrameChg>
        <pc:graphicFrameChg chg="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83" creationId="{E27B2486-2CC1-4284-A2BA-BC82762397A9}"/>
          </ac:graphicFrameMkLst>
        </pc:graphicFrameChg>
        <pc:graphicFrameChg chg="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84" creationId="{126949E0-2360-4769-9C98-EC353292BC05}"/>
          </ac:graphicFrameMkLst>
        </pc:graphicFrameChg>
        <pc:graphicFrameChg chg="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85" creationId="{0DB2CC87-78E7-425C-B94A-D0F33DEE4D28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86" creationId="{725CA6F0-5969-4A3F-913B-4FA03D9C0738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87" creationId="{0D084A37-3148-4F5C-B2D2-9CC5848F745F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88" creationId="{0AAD8907-1EAE-4E1A-9664-6A7C83EEDD38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89" creationId="{BB168A54-23FC-4D88-A4D4-5AC4FCE57D84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90" creationId="{2D2D394F-049E-4BCB-9533-938B8A12EB41}"/>
          </ac:graphicFrameMkLst>
        </pc:graphicFrameChg>
        <pc:graphicFrameChg chg="del">
          <ac:chgData name="Danny Young" userId="cb0f4ce2-eb4f-479e-8e8f-3beb257e632f" providerId="ADAL" clId="{82A34B9F-0C53-44F6-BF56-C24086BC5126}" dt="2021-12-31T04:39:11.285" v="1405" actId="21"/>
          <ac:graphicFrameMkLst>
            <pc:docMk/>
            <pc:sldMk cId="1178676045" sldId="269"/>
            <ac:graphicFrameMk id="91" creationId="{3D13DDF7-7989-42FB-8887-5F6D3E551C6D}"/>
          </ac:graphicFrameMkLst>
        </pc:graphicFrameChg>
        <pc:graphicFrameChg chg="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92" creationId="{0F9DF59E-F570-416E-ADAE-D7C0DE24FB8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99" creationId="{183471C9-9910-4748-8057-B211F9F061D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00" creationId="{EB024C0A-B21E-44EC-B73E-7B55D279912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01" creationId="{BAB26C23-9EC9-4BBD-85FC-CBEE4470B58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02" creationId="{904F41F1-4700-412D-9BE5-7BD60E4C39B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03" creationId="{47193330-1E7B-4646-BEEC-E32C8B0CF7B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07" creationId="{31D9A365-F029-4013-89A9-EA44E30D97C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08" creationId="{2880BF24-A515-4DFF-8331-593B36F9E0B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09" creationId="{E089A177-C68A-480C-AB8B-B871633652F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10" creationId="{60F3997A-F2B6-4606-9D9D-5F11C7C401B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11" creationId="{EF75EFAA-D62D-49B6-818D-BC2F80F16E9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12" creationId="{0B7BF133-15F4-435F-8FC2-D66887963EB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19" creationId="{FAC9AE6B-75B2-4170-9513-9A5A9085B91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0" creationId="{5927BE73-E445-4CF7-8287-011D47285CF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1" creationId="{43A19987-9FCC-4931-AA3E-070925CC69D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2" creationId="{955EE886-C83D-4A2D-BE2A-98FAAF903B6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3" creationId="{30C0032D-99B1-46D2-B97B-0842F078A4D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4" creationId="{69ACB278-3367-449B-B606-8A8C874260A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5" creationId="{0B661F41-41A1-4632-A292-300F84AE958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6" creationId="{3C85F8E0-25FC-49F3-AD9C-C439BBE2023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7" creationId="{2D95C7E8-7B26-4BB4-976C-F39B6D0DD72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8" creationId="{371A38AB-8038-4C6F-9B1A-FF0E8BE563A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29" creationId="{A089D30E-D0EC-4367-B659-5C92493B04FF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30" creationId="{2DD84B1D-03BD-478F-9BFC-567F2AADCD1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12.522" v="1406"/>
          <ac:graphicFrameMkLst>
            <pc:docMk/>
            <pc:sldMk cId="1178676045" sldId="269"/>
            <ac:graphicFrameMk id="131" creationId="{4BA2B694-ADDD-44E9-A65C-B8BADF8FB42C}"/>
          </ac:graphicFrameMkLst>
        </pc:graphicFrameChg>
        <pc:cxnChg chg="del">
          <ac:chgData name="Danny Young" userId="cb0f4ce2-eb4f-479e-8e8f-3beb257e632f" providerId="ADAL" clId="{82A34B9F-0C53-44F6-BF56-C24086BC5126}" dt="2021-12-31T04:38:16.978" v="1381" actId="21"/>
          <ac:cxnSpMkLst>
            <pc:docMk/>
            <pc:sldMk cId="1178676045" sldId="269"/>
            <ac:cxnSpMk id="14" creationId="{0F43673D-1644-4D3E-A322-9E554CD0D65F}"/>
          </ac:cxnSpMkLst>
        </pc:cxnChg>
        <pc:cxnChg chg="del">
          <ac:chgData name="Danny Young" userId="cb0f4ce2-eb4f-479e-8e8f-3beb257e632f" providerId="ADAL" clId="{82A34B9F-0C53-44F6-BF56-C24086BC5126}" dt="2021-12-31T04:38:16.978" v="1381" actId="21"/>
          <ac:cxnSpMkLst>
            <pc:docMk/>
            <pc:sldMk cId="1178676045" sldId="269"/>
            <ac:cxnSpMk id="15" creationId="{F5AC0075-805E-4D3A-8111-E604A80C6F50}"/>
          </ac:cxnSpMkLst>
        </pc:cxnChg>
        <pc:cxnChg chg="del">
          <ac:chgData name="Danny Young" userId="cb0f4ce2-eb4f-479e-8e8f-3beb257e632f" providerId="ADAL" clId="{82A34B9F-0C53-44F6-BF56-C24086BC5126}" dt="2021-12-31T04:39:11.285" v="1405" actId="21"/>
          <ac:cxnSpMkLst>
            <pc:docMk/>
            <pc:sldMk cId="1178676045" sldId="269"/>
            <ac:cxnSpMk id="32" creationId="{B876DFE2-D24A-4C4B-84F4-59D033342BF9}"/>
          </ac:cxnSpMkLst>
        </pc:cxnChg>
        <pc:cxnChg chg="del">
          <ac:chgData name="Danny Young" userId="cb0f4ce2-eb4f-479e-8e8f-3beb257e632f" providerId="ADAL" clId="{82A34B9F-0C53-44F6-BF56-C24086BC5126}" dt="2021-12-31T04:39:11.285" v="1405" actId="21"/>
          <ac:cxnSpMkLst>
            <pc:docMk/>
            <pc:sldMk cId="1178676045" sldId="269"/>
            <ac:cxnSpMk id="39" creationId="{C4A27271-082B-4AA7-BD0E-6276208EC933}"/>
          </ac:cxnSpMkLst>
        </pc:cxnChg>
        <pc:cxnChg chg="del">
          <ac:chgData name="Danny Young" userId="cb0f4ce2-eb4f-479e-8e8f-3beb257e632f" providerId="ADAL" clId="{82A34B9F-0C53-44F6-BF56-C24086BC5126}" dt="2021-12-31T04:39:11.285" v="1405" actId="21"/>
          <ac:cxnSpMkLst>
            <pc:docMk/>
            <pc:sldMk cId="1178676045" sldId="269"/>
            <ac:cxnSpMk id="41" creationId="{097B6CBB-881E-495E-B395-2DE5D7F0B7C8}"/>
          </ac:cxnSpMkLst>
        </pc:cxnChg>
        <pc:cxnChg chg="del">
          <ac:chgData name="Danny Young" userId="cb0f4ce2-eb4f-479e-8e8f-3beb257e632f" providerId="ADAL" clId="{82A34B9F-0C53-44F6-BF56-C24086BC5126}" dt="2021-12-31T04:39:11.285" v="1405" actId="21"/>
          <ac:cxnSpMkLst>
            <pc:docMk/>
            <pc:sldMk cId="1178676045" sldId="269"/>
            <ac:cxnSpMk id="71" creationId="{0708940B-EC33-47C8-A713-1718557FEED2}"/>
          </ac:cxnSpMkLst>
        </pc:cxnChg>
        <pc:cxnChg chg="del">
          <ac:chgData name="Danny Young" userId="cb0f4ce2-eb4f-479e-8e8f-3beb257e632f" providerId="ADAL" clId="{82A34B9F-0C53-44F6-BF56-C24086BC5126}" dt="2021-12-31T04:39:11.285" v="1405" actId="21"/>
          <ac:cxnSpMkLst>
            <pc:docMk/>
            <pc:sldMk cId="1178676045" sldId="269"/>
            <ac:cxnSpMk id="72" creationId="{4C80FE02-393E-41B8-89CB-CD2F9CB58B91}"/>
          </ac:cxnSpMkLst>
        </pc:cxnChg>
        <pc:cxnChg chg="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73" creationId="{278A62C2-ECAD-4C1B-B0BF-03AE6263FE0B}"/>
          </ac:cxnSpMkLst>
        </pc:cxnChg>
        <pc:cxnChg chg="del">
          <ac:chgData name="Danny Young" userId="cb0f4ce2-eb4f-479e-8e8f-3beb257e632f" providerId="ADAL" clId="{82A34B9F-0C53-44F6-BF56-C24086BC5126}" dt="2021-12-31T04:39:11.285" v="1405" actId="21"/>
          <ac:cxnSpMkLst>
            <pc:docMk/>
            <pc:sldMk cId="1178676045" sldId="269"/>
            <ac:cxnSpMk id="74" creationId="{7839AC01-B0F4-4003-8235-61B779C9DABD}"/>
          </ac:cxnSpMkLst>
        </pc:cxnChg>
        <pc:cxnChg chg="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82" creationId="{A4BA9A94-D647-4EBB-911C-1BCBAEC9DA52}"/>
          </ac:cxnSpMkLst>
        </pc:cxnChg>
        <pc:cxnChg chg="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93" creationId="{BA009BCB-517F-4BE4-A400-A771E42AC747}"/>
          </ac:cxnSpMkLst>
        </pc:cxnChg>
        <pc:cxnChg chg="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94" creationId="{55B06C56-D914-4EBA-BE9B-483299769F89}"/>
          </ac:cxnSpMkLst>
        </pc:cxnChg>
        <pc:cxnChg chg="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95" creationId="{993A34E2-4BE1-40A2-8689-A13FDA1C87C5}"/>
          </ac:cxnSpMkLst>
        </pc:cxnChg>
        <pc:cxnChg chg="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96" creationId="{7FE39AB9-88B5-4F60-8C3E-8B2A5A291253}"/>
          </ac:cxnSpMkLst>
        </pc:cxnChg>
        <pc:cxnChg chg="add 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98" creationId="{89B93B0E-B7A5-4CCE-ABE2-0062F1D10FE0}"/>
          </ac:cxnSpMkLst>
        </pc:cxnChg>
        <pc:cxnChg chg="add 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105" creationId="{F816107F-2775-4526-8CC8-C25EE9205C67}"/>
          </ac:cxnSpMkLst>
        </pc:cxnChg>
        <pc:cxnChg chg="add 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106" creationId="{A8AAF8B8-554F-420E-91F6-7FDC45C8818C}"/>
          </ac:cxnSpMkLst>
        </pc:cxnChg>
        <pc:cxnChg chg="add 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116" creationId="{98D24801-BE66-47B1-A693-975B2D12998B}"/>
          </ac:cxnSpMkLst>
        </pc:cxnChg>
        <pc:cxnChg chg="add 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117" creationId="{33C4CA60-B766-499A-BAE0-D8B4D9795DB2}"/>
          </ac:cxnSpMkLst>
        </pc:cxnChg>
        <pc:cxnChg chg="add mod">
          <ac:chgData name="Danny Young" userId="cb0f4ce2-eb4f-479e-8e8f-3beb257e632f" providerId="ADAL" clId="{82A34B9F-0C53-44F6-BF56-C24086BC5126}" dt="2021-12-31T04:39:12.522" v="1406"/>
          <ac:cxnSpMkLst>
            <pc:docMk/>
            <pc:sldMk cId="1178676045" sldId="269"/>
            <ac:cxnSpMk id="118" creationId="{729E2359-6CDA-4846-A372-7E9BD2654D9B}"/>
          </ac:cxnSpMkLst>
        </pc:cxnChg>
      </pc:sldChg>
      <pc:sldChg chg="addSp modSp mod modAnim">
        <pc:chgData name="Danny Young" userId="cb0f4ce2-eb4f-479e-8e8f-3beb257e632f" providerId="ADAL" clId="{82A34B9F-0C53-44F6-BF56-C24086BC5126}" dt="2021-12-31T04:17:47.207" v="457" actId="1076"/>
        <pc:sldMkLst>
          <pc:docMk/>
          <pc:sldMk cId="2589946230" sldId="270"/>
        </pc:sldMkLst>
        <pc:spChg chg="add mod">
          <ac:chgData name="Danny Young" userId="cb0f4ce2-eb4f-479e-8e8f-3beb257e632f" providerId="ADAL" clId="{82A34B9F-0C53-44F6-BF56-C24086BC5126}" dt="2021-12-31T04:14:41.399" v="344" actId="1037"/>
          <ac:spMkLst>
            <pc:docMk/>
            <pc:sldMk cId="2589946230" sldId="270"/>
            <ac:spMk id="24" creationId="{788D90E5-BE2D-4F94-824E-7372A1EACECC}"/>
          </ac:spMkLst>
        </pc:spChg>
        <pc:spChg chg="add mod">
          <ac:chgData name="Danny Young" userId="cb0f4ce2-eb4f-479e-8e8f-3beb257e632f" providerId="ADAL" clId="{82A34B9F-0C53-44F6-BF56-C24086BC5126}" dt="2021-12-31T04:14:41.399" v="344" actId="1037"/>
          <ac:spMkLst>
            <pc:docMk/>
            <pc:sldMk cId="2589946230" sldId="270"/>
            <ac:spMk id="25" creationId="{CBA01BE3-4CEF-4C3A-8424-89C3443FCF14}"/>
          </ac:spMkLst>
        </pc:spChg>
        <pc:spChg chg="add mod">
          <ac:chgData name="Danny Young" userId="cb0f4ce2-eb4f-479e-8e8f-3beb257e632f" providerId="ADAL" clId="{82A34B9F-0C53-44F6-BF56-C24086BC5126}" dt="2021-12-31T04:14:41.399" v="344" actId="1037"/>
          <ac:spMkLst>
            <pc:docMk/>
            <pc:sldMk cId="2589946230" sldId="270"/>
            <ac:spMk id="26" creationId="{6CA19220-D6A0-4508-9019-3B7705314F0D}"/>
          </ac:spMkLst>
        </pc:spChg>
        <pc:spChg chg="add mod">
          <ac:chgData name="Danny Young" userId="cb0f4ce2-eb4f-479e-8e8f-3beb257e632f" providerId="ADAL" clId="{82A34B9F-0C53-44F6-BF56-C24086BC5126}" dt="2021-12-31T04:14:41.399" v="344" actId="1037"/>
          <ac:spMkLst>
            <pc:docMk/>
            <pc:sldMk cId="2589946230" sldId="270"/>
            <ac:spMk id="27" creationId="{F33B1F41-3D14-4DCD-9100-4F14DB54DBAE}"/>
          </ac:spMkLst>
        </pc:spChg>
        <pc:spChg chg="add mod">
          <ac:chgData name="Danny Young" userId="cb0f4ce2-eb4f-479e-8e8f-3beb257e632f" providerId="ADAL" clId="{82A34B9F-0C53-44F6-BF56-C24086BC5126}" dt="2021-12-31T04:14:46.366" v="345" actId="1076"/>
          <ac:spMkLst>
            <pc:docMk/>
            <pc:sldMk cId="2589946230" sldId="270"/>
            <ac:spMk id="34" creationId="{E31DCC37-411D-44FC-8A5C-ACD5A875BE46}"/>
          </ac:spMkLst>
        </pc:spChg>
        <pc:spChg chg="add mod">
          <ac:chgData name="Danny Young" userId="cb0f4ce2-eb4f-479e-8e8f-3beb257e632f" providerId="ADAL" clId="{82A34B9F-0C53-44F6-BF56-C24086BC5126}" dt="2021-12-31T04:15:18.289" v="413" actId="14100"/>
          <ac:spMkLst>
            <pc:docMk/>
            <pc:sldMk cId="2589946230" sldId="270"/>
            <ac:spMk id="35" creationId="{29E819E6-F9AD-42BB-A02F-E9C85420BA77}"/>
          </ac:spMkLst>
        </pc:spChg>
        <pc:spChg chg="add mod">
          <ac:chgData name="Danny Young" userId="cb0f4ce2-eb4f-479e-8e8f-3beb257e632f" providerId="ADAL" clId="{82A34B9F-0C53-44F6-BF56-C24086BC5126}" dt="2021-12-31T04:16:11.019" v="420" actId="1076"/>
          <ac:spMkLst>
            <pc:docMk/>
            <pc:sldMk cId="2589946230" sldId="270"/>
            <ac:spMk id="37" creationId="{6DADC455-3A0E-4DE7-B9DD-1C0062F80429}"/>
          </ac:spMkLst>
        </pc:spChg>
        <pc:spChg chg="add mod">
          <ac:chgData name="Danny Young" userId="cb0f4ce2-eb4f-479e-8e8f-3beb257e632f" providerId="ADAL" clId="{82A34B9F-0C53-44F6-BF56-C24086BC5126}" dt="2021-12-31T04:16:11.019" v="420" actId="1076"/>
          <ac:spMkLst>
            <pc:docMk/>
            <pc:sldMk cId="2589946230" sldId="270"/>
            <ac:spMk id="39" creationId="{8B469678-9D5C-4A5C-A34F-396575E550E9}"/>
          </ac:spMkLst>
        </pc:spChg>
        <pc:spChg chg="add mod">
          <ac:chgData name="Danny Young" userId="cb0f4ce2-eb4f-479e-8e8f-3beb257e632f" providerId="ADAL" clId="{82A34B9F-0C53-44F6-BF56-C24086BC5126}" dt="2021-12-31T04:17:47.207" v="457" actId="1076"/>
          <ac:spMkLst>
            <pc:docMk/>
            <pc:sldMk cId="2589946230" sldId="270"/>
            <ac:spMk id="46" creationId="{37BCF7BE-A88D-4163-BF54-7D7F01F20E17}"/>
          </ac:spMkLst>
        </pc:spChg>
        <pc:grpChg chg="mod">
          <ac:chgData name="Danny Young" userId="cb0f4ce2-eb4f-479e-8e8f-3beb257e632f" providerId="ADAL" clId="{82A34B9F-0C53-44F6-BF56-C24086BC5126}" dt="2021-12-31T04:14:41.399" v="344" actId="1037"/>
          <ac:grpSpMkLst>
            <pc:docMk/>
            <pc:sldMk cId="2589946230" sldId="270"/>
            <ac:grpSpMk id="5" creationId="{42AADC09-57D8-44A1-8CD5-5F1443CD89DA}"/>
          </ac:grpSpMkLst>
        </pc:grpChg>
        <pc:graphicFrameChg chg="add mod">
          <ac:chgData name="Danny Young" userId="cb0f4ce2-eb4f-479e-8e8f-3beb257e632f" providerId="ADAL" clId="{82A34B9F-0C53-44F6-BF56-C24086BC5126}" dt="2021-12-31T04:14:41.399" v="344" actId="1037"/>
          <ac:graphicFrameMkLst>
            <pc:docMk/>
            <pc:sldMk cId="2589946230" sldId="270"/>
            <ac:graphicFrameMk id="2" creationId="{4917628F-CF31-4BAD-8BDE-E442A030F83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14:41.399" v="344" actId="1037"/>
          <ac:graphicFrameMkLst>
            <pc:docMk/>
            <pc:sldMk cId="2589946230" sldId="270"/>
            <ac:graphicFrameMk id="28" creationId="{D165D2D9-9152-4175-895C-9F5166F8CC2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14:41.399" v="344" actId="1037"/>
          <ac:graphicFrameMkLst>
            <pc:docMk/>
            <pc:sldMk cId="2589946230" sldId="270"/>
            <ac:graphicFrameMk id="31" creationId="{78A95A72-0B2D-4496-8D1F-08EC0B65FE6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14:41.399" v="344" actId="1037"/>
          <ac:graphicFrameMkLst>
            <pc:docMk/>
            <pc:sldMk cId="2589946230" sldId="270"/>
            <ac:graphicFrameMk id="32" creationId="{C14C4145-7FF3-4B27-899B-E77B3042C94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14:41.399" v="344" actId="1037"/>
          <ac:graphicFrameMkLst>
            <pc:docMk/>
            <pc:sldMk cId="2589946230" sldId="270"/>
            <ac:graphicFrameMk id="33" creationId="{760E64A4-0358-4127-91D5-38B0B17948D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16:16.989" v="422"/>
          <ac:graphicFrameMkLst>
            <pc:docMk/>
            <pc:sldMk cId="2589946230" sldId="270"/>
            <ac:graphicFrameMk id="38" creationId="{FBD6E5E4-87CA-475D-9E64-44A4A82E0CD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16:21.933" v="424"/>
          <ac:graphicFrameMkLst>
            <pc:docMk/>
            <pc:sldMk cId="2589946230" sldId="270"/>
            <ac:graphicFrameMk id="40" creationId="{2A864B9F-EC9B-4D7B-8725-19AE7696133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16:30.375" v="429" actId="1037"/>
          <ac:graphicFrameMkLst>
            <pc:docMk/>
            <pc:sldMk cId="2589946230" sldId="270"/>
            <ac:graphicFrameMk id="43" creationId="{12F566BC-FD28-44FC-A41D-D3D2C754E61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16:46.714" v="432"/>
          <ac:graphicFrameMkLst>
            <pc:docMk/>
            <pc:sldMk cId="2589946230" sldId="270"/>
            <ac:graphicFrameMk id="44" creationId="{972813BF-94E8-45F7-B0B2-C706A6B93B1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17:32.138" v="451" actId="1036"/>
          <ac:graphicFrameMkLst>
            <pc:docMk/>
            <pc:sldMk cId="2589946230" sldId="270"/>
            <ac:graphicFrameMk id="45" creationId="{CC2D7C97-7D83-4AF8-8153-D26397E83D7D}"/>
          </ac:graphicFrameMkLst>
        </pc:graphicFrameChg>
        <pc:cxnChg chg="add mod">
          <ac:chgData name="Danny Young" userId="cb0f4ce2-eb4f-479e-8e8f-3beb257e632f" providerId="ADAL" clId="{82A34B9F-0C53-44F6-BF56-C24086BC5126}" dt="2021-12-31T04:14:41.399" v="344" actId="1037"/>
          <ac:cxnSpMkLst>
            <pc:docMk/>
            <pc:sldMk cId="2589946230" sldId="270"/>
            <ac:cxnSpMk id="29" creationId="{C7931FFF-8A71-4101-8BF1-53001DC117D7}"/>
          </ac:cxnSpMkLst>
        </pc:cxnChg>
        <pc:cxnChg chg="add mod">
          <ac:chgData name="Danny Young" userId="cb0f4ce2-eb4f-479e-8e8f-3beb257e632f" providerId="ADAL" clId="{82A34B9F-0C53-44F6-BF56-C24086BC5126}" dt="2021-12-31T04:14:41.399" v="344" actId="1037"/>
          <ac:cxnSpMkLst>
            <pc:docMk/>
            <pc:sldMk cId="2589946230" sldId="270"/>
            <ac:cxnSpMk id="30" creationId="{845E5F14-17DD-444A-B754-228C085678D5}"/>
          </ac:cxnSpMkLst>
        </pc:cxnChg>
        <pc:cxnChg chg="add mod">
          <ac:chgData name="Danny Young" userId="cb0f4ce2-eb4f-479e-8e8f-3beb257e632f" providerId="ADAL" clId="{82A34B9F-0C53-44F6-BF56-C24086BC5126}" dt="2021-12-31T04:15:40.766" v="416" actId="208"/>
          <ac:cxnSpMkLst>
            <pc:docMk/>
            <pc:sldMk cId="2589946230" sldId="270"/>
            <ac:cxnSpMk id="36" creationId="{311FC92D-88FE-4B4A-8448-B851223E37AC}"/>
          </ac:cxnSpMkLst>
        </pc:cxnChg>
        <pc:cxnChg chg="add mod">
          <ac:chgData name="Danny Young" userId="cb0f4ce2-eb4f-479e-8e8f-3beb257e632f" providerId="ADAL" clId="{82A34B9F-0C53-44F6-BF56-C24086BC5126}" dt="2021-12-31T04:16:11.019" v="420" actId="1076"/>
          <ac:cxnSpMkLst>
            <pc:docMk/>
            <pc:sldMk cId="2589946230" sldId="270"/>
            <ac:cxnSpMk id="41" creationId="{D0766F8E-9805-43CF-A173-ED451CE99E81}"/>
          </ac:cxnSpMkLst>
        </pc:cxnChg>
        <pc:cxnChg chg="add mod">
          <ac:chgData name="Danny Young" userId="cb0f4ce2-eb4f-479e-8e8f-3beb257e632f" providerId="ADAL" clId="{82A34B9F-0C53-44F6-BF56-C24086BC5126}" dt="2021-12-31T04:16:11.019" v="420" actId="1076"/>
          <ac:cxnSpMkLst>
            <pc:docMk/>
            <pc:sldMk cId="2589946230" sldId="270"/>
            <ac:cxnSpMk id="42" creationId="{C9C37841-1C19-4C3A-8FD1-335F707A17C3}"/>
          </ac:cxnSpMkLst>
        </pc:cxnChg>
      </pc:sldChg>
      <pc:sldChg chg="addSp delSp modSp mod delAnim modAnim">
        <pc:chgData name="Danny Young" userId="cb0f4ce2-eb4f-479e-8e8f-3beb257e632f" providerId="ADAL" clId="{82A34B9F-0C53-44F6-BF56-C24086BC5126}" dt="2021-12-31T04:37:24.240" v="1378" actId="20577"/>
        <pc:sldMkLst>
          <pc:docMk/>
          <pc:sldMk cId="3109566127" sldId="271"/>
        </pc:sldMkLst>
        <pc:spChg chg="add del">
          <ac:chgData name="Danny Young" userId="cb0f4ce2-eb4f-479e-8e8f-3beb257e632f" providerId="ADAL" clId="{82A34B9F-0C53-44F6-BF56-C24086BC5126}" dt="2021-12-31T04:20:26.999" v="535" actId="478"/>
          <ac:spMkLst>
            <pc:docMk/>
            <pc:sldMk cId="3109566127" sldId="271"/>
            <ac:spMk id="3" creationId="{5A525269-A639-458C-8E19-5966725F4413}"/>
          </ac:spMkLst>
        </pc:spChg>
        <pc:spChg chg="add mod">
          <ac:chgData name="Danny Young" userId="cb0f4ce2-eb4f-479e-8e8f-3beb257e632f" providerId="ADAL" clId="{82A34B9F-0C53-44F6-BF56-C24086BC5126}" dt="2021-12-31T04:21:47.516" v="562" actId="207"/>
          <ac:spMkLst>
            <pc:docMk/>
            <pc:sldMk cId="3109566127" sldId="271"/>
            <ac:spMk id="4" creationId="{6D7F7A26-0794-4A5D-B58D-AC8E810E92F1}"/>
          </ac:spMkLst>
        </pc:spChg>
        <pc:spChg chg="del">
          <ac:chgData name="Danny Young" userId="cb0f4ce2-eb4f-479e-8e8f-3beb257e632f" providerId="ADAL" clId="{82A34B9F-0C53-44F6-BF56-C24086BC5126}" dt="2021-12-31T04:31:35.743" v="859" actId="21"/>
          <ac:spMkLst>
            <pc:docMk/>
            <pc:sldMk cId="3109566127" sldId="271"/>
            <ac:spMk id="5" creationId="{80D73C3C-9CD5-4F89-B328-3298E655A5A4}"/>
          </ac:spMkLst>
        </pc:spChg>
        <pc:spChg chg="del">
          <ac:chgData name="Danny Young" userId="cb0f4ce2-eb4f-479e-8e8f-3beb257e632f" providerId="ADAL" clId="{82A34B9F-0C53-44F6-BF56-C24086BC5126}" dt="2021-12-31T04:31:35.743" v="859" actId="21"/>
          <ac:spMkLst>
            <pc:docMk/>
            <pc:sldMk cId="3109566127" sldId="271"/>
            <ac:spMk id="6" creationId="{18BB02B7-8FC1-4D6B-BDC1-0952A3A90C25}"/>
          </ac:spMkLst>
        </pc:spChg>
        <pc:spChg chg="add mod">
          <ac:chgData name="Danny Young" userId="cb0f4ce2-eb4f-479e-8e8f-3beb257e632f" providerId="ADAL" clId="{82A34B9F-0C53-44F6-BF56-C24086BC5126}" dt="2021-12-31T04:32:39.359" v="902" actId="20577"/>
          <ac:spMkLst>
            <pc:docMk/>
            <pc:sldMk cId="3109566127" sldId="271"/>
            <ac:spMk id="33" creationId="{F7C3D25F-6787-4C65-88D0-BF92A34EDCAF}"/>
          </ac:spMkLst>
        </pc:spChg>
        <pc:spChg chg="add del mod">
          <ac:chgData name="Danny Young" userId="cb0f4ce2-eb4f-479e-8e8f-3beb257e632f" providerId="ADAL" clId="{82A34B9F-0C53-44F6-BF56-C24086BC5126}" dt="2021-12-31T04:19:17.798" v="528"/>
          <ac:spMkLst>
            <pc:docMk/>
            <pc:sldMk cId="3109566127" sldId="271"/>
            <ac:spMk id="34" creationId="{36DA1441-1FCF-4A03-A4DA-516EE5EE421B}"/>
          </ac:spMkLst>
        </pc:spChg>
        <pc:spChg chg="add del mod">
          <ac:chgData name="Danny Young" userId="cb0f4ce2-eb4f-479e-8e8f-3beb257e632f" providerId="ADAL" clId="{82A34B9F-0C53-44F6-BF56-C24086BC5126}" dt="2021-12-31T04:19:17.798" v="528"/>
          <ac:spMkLst>
            <pc:docMk/>
            <pc:sldMk cId="3109566127" sldId="271"/>
            <ac:spMk id="36" creationId="{1E682E4E-0E08-4D93-A874-2CF1CA62E99D}"/>
          </ac:spMkLst>
        </pc:spChg>
        <pc:spChg chg="add del mod">
          <ac:chgData name="Danny Young" userId="cb0f4ce2-eb4f-479e-8e8f-3beb257e632f" providerId="ADAL" clId="{82A34B9F-0C53-44F6-BF56-C24086BC5126}" dt="2021-12-31T04:21:02.502" v="538" actId="478"/>
          <ac:spMkLst>
            <pc:docMk/>
            <pc:sldMk cId="3109566127" sldId="271"/>
            <ac:spMk id="44" creationId="{F27A9276-86A5-4DB5-B925-12299CC3F26F}"/>
          </ac:spMkLst>
        </pc:spChg>
        <pc:spChg chg="add mod">
          <ac:chgData name="Danny Young" userId="cb0f4ce2-eb4f-479e-8e8f-3beb257e632f" providerId="ADAL" clId="{82A34B9F-0C53-44F6-BF56-C24086BC5126}" dt="2021-12-31T04:22:03.578" v="572" actId="1036"/>
          <ac:spMkLst>
            <pc:docMk/>
            <pc:sldMk cId="3109566127" sldId="271"/>
            <ac:spMk id="45" creationId="{B71D3571-BC25-422E-ADA1-083CBCE137E8}"/>
          </ac:spMkLst>
        </pc:spChg>
        <pc:spChg chg="add del mod">
          <ac:chgData name="Danny Young" userId="cb0f4ce2-eb4f-479e-8e8f-3beb257e632f" providerId="ADAL" clId="{82A34B9F-0C53-44F6-BF56-C24086BC5126}" dt="2021-12-31T04:31:56.895" v="864" actId="478"/>
          <ac:spMkLst>
            <pc:docMk/>
            <pc:sldMk cId="3109566127" sldId="271"/>
            <ac:spMk id="54" creationId="{6FABBCC5-1D67-42A0-98BF-113004F46081}"/>
          </ac:spMkLst>
        </pc:spChg>
        <pc:spChg chg="add del">
          <ac:chgData name="Danny Young" userId="cb0f4ce2-eb4f-479e-8e8f-3beb257e632f" providerId="ADAL" clId="{82A34B9F-0C53-44F6-BF56-C24086BC5126}" dt="2021-12-31T04:26:03.556" v="622" actId="11529"/>
          <ac:spMkLst>
            <pc:docMk/>
            <pc:sldMk cId="3109566127" sldId="271"/>
            <ac:spMk id="56" creationId="{CF78C887-5CAA-48B1-9F6F-D9EE12257E20}"/>
          </ac:spMkLst>
        </pc:spChg>
        <pc:spChg chg="add del mod">
          <ac:chgData name="Danny Young" userId="cb0f4ce2-eb4f-479e-8e8f-3beb257e632f" providerId="ADAL" clId="{82A34B9F-0C53-44F6-BF56-C24086BC5126}" dt="2021-12-31T04:28:07.570" v="686" actId="21"/>
          <ac:spMkLst>
            <pc:docMk/>
            <pc:sldMk cId="3109566127" sldId="271"/>
            <ac:spMk id="57" creationId="{F97B64AC-ECD3-44CC-9CF0-9D62ED3E902B}"/>
          </ac:spMkLst>
        </pc:spChg>
        <pc:spChg chg="add mod">
          <ac:chgData name="Danny Young" userId="cb0f4ce2-eb4f-479e-8e8f-3beb257e632f" providerId="ADAL" clId="{82A34B9F-0C53-44F6-BF56-C24086BC5126}" dt="2021-12-31T04:33:44.749" v="1026" actId="20577"/>
          <ac:spMkLst>
            <pc:docMk/>
            <pc:sldMk cId="3109566127" sldId="271"/>
            <ac:spMk id="58" creationId="{E10D0A4C-CB38-46B4-A204-C9EF2A4BF6F9}"/>
          </ac:spMkLst>
        </pc:spChg>
        <pc:spChg chg="add mod">
          <ac:chgData name="Danny Young" userId="cb0f4ce2-eb4f-479e-8e8f-3beb257e632f" providerId="ADAL" clId="{82A34B9F-0C53-44F6-BF56-C24086BC5126}" dt="2021-12-31T04:28:20.505" v="689" actId="1076"/>
          <ac:spMkLst>
            <pc:docMk/>
            <pc:sldMk cId="3109566127" sldId="271"/>
            <ac:spMk id="59" creationId="{B0B5E7B2-44C8-48FF-ABB0-3991BD1A458F}"/>
          </ac:spMkLst>
        </pc:spChg>
        <pc:spChg chg="add mod">
          <ac:chgData name="Danny Young" userId="cb0f4ce2-eb4f-479e-8e8f-3beb257e632f" providerId="ADAL" clId="{82A34B9F-0C53-44F6-BF56-C24086BC5126}" dt="2021-12-31T04:28:25.194" v="691"/>
          <ac:spMkLst>
            <pc:docMk/>
            <pc:sldMk cId="3109566127" sldId="271"/>
            <ac:spMk id="60" creationId="{8E1ABF15-19B1-44FA-86E8-F186F803B3A5}"/>
          </ac:spMkLst>
        </pc:spChg>
        <pc:spChg chg="add mod">
          <ac:chgData name="Danny Young" userId="cb0f4ce2-eb4f-479e-8e8f-3beb257e632f" providerId="ADAL" clId="{82A34B9F-0C53-44F6-BF56-C24086BC5126}" dt="2021-12-31T04:34:32.565" v="1139" actId="14100"/>
          <ac:spMkLst>
            <pc:docMk/>
            <pc:sldMk cId="3109566127" sldId="271"/>
            <ac:spMk id="62" creationId="{2F5136CC-8395-4764-8E76-F7B8B5177C34}"/>
          </ac:spMkLst>
        </pc:spChg>
        <pc:spChg chg="add mod">
          <ac:chgData name="Danny Young" userId="cb0f4ce2-eb4f-479e-8e8f-3beb257e632f" providerId="ADAL" clId="{82A34B9F-0C53-44F6-BF56-C24086BC5126}" dt="2021-12-31T04:30:17.165" v="839"/>
          <ac:spMkLst>
            <pc:docMk/>
            <pc:sldMk cId="3109566127" sldId="271"/>
            <ac:spMk id="71" creationId="{4577410E-50BA-460D-A2BD-707D132F753E}"/>
          </ac:spMkLst>
        </pc:spChg>
        <pc:spChg chg="add mod">
          <ac:chgData name="Danny Young" userId="cb0f4ce2-eb4f-479e-8e8f-3beb257e632f" providerId="ADAL" clId="{82A34B9F-0C53-44F6-BF56-C24086BC5126}" dt="2021-12-31T04:35:24.664" v="1301" actId="1076"/>
          <ac:spMkLst>
            <pc:docMk/>
            <pc:sldMk cId="3109566127" sldId="271"/>
            <ac:spMk id="77" creationId="{D3C237D7-7342-482D-9F99-46D61E457850}"/>
          </ac:spMkLst>
        </pc:spChg>
        <pc:spChg chg="add mod">
          <ac:chgData name="Danny Young" userId="cb0f4ce2-eb4f-479e-8e8f-3beb257e632f" providerId="ADAL" clId="{82A34B9F-0C53-44F6-BF56-C24086BC5126}" dt="2021-12-31T04:33:04.266" v="995" actId="20577"/>
          <ac:spMkLst>
            <pc:docMk/>
            <pc:sldMk cId="3109566127" sldId="271"/>
            <ac:spMk id="79" creationId="{5033CD83-A951-4D72-AB02-281B4300CD60}"/>
          </ac:spMkLst>
        </pc:spChg>
        <pc:spChg chg="add mod">
          <ac:chgData name="Danny Young" userId="cb0f4ce2-eb4f-479e-8e8f-3beb257e632f" providerId="ADAL" clId="{82A34B9F-0C53-44F6-BF56-C24086BC5126}" dt="2021-12-31T04:35:08.635" v="1300" actId="27636"/>
          <ac:spMkLst>
            <pc:docMk/>
            <pc:sldMk cId="3109566127" sldId="271"/>
            <ac:spMk id="80" creationId="{604513CD-96AD-4104-9C96-9F92FAE8525F}"/>
          </ac:spMkLst>
        </pc:spChg>
        <pc:spChg chg="add del mod">
          <ac:chgData name="Danny Young" userId="cb0f4ce2-eb4f-479e-8e8f-3beb257e632f" providerId="ADAL" clId="{82A34B9F-0C53-44F6-BF56-C24086BC5126}" dt="2021-12-31T04:35:52.456" v="1306"/>
          <ac:spMkLst>
            <pc:docMk/>
            <pc:sldMk cId="3109566127" sldId="271"/>
            <ac:spMk id="81" creationId="{9874C678-6440-4EA5-ABF6-D38A175DC3D1}"/>
          </ac:spMkLst>
        </pc:spChg>
        <pc:spChg chg="add mod">
          <ac:chgData name="Danny Young" userId="cb0f4ce2-eb4f-479e-8e8f-3beb257e632f" providerId="ADAL" clId="{82A34B9F-0C53-44F6-BF56-C24086BC5126}" dt="2021-12-31T04:37:24.240" v="1378" actId="20577"/>
          <ac:spMkLst>
            <pc:docMk/>
            <pc:sldMk cId="3109566127" sldId="271"/>
            <ac:spMk id="82" creationId="{BC9494EC-3B47-4AD3-8327-EAD0B6BA650F}"/>
          </ac:spMkLst>
        </pc:sp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0" creationId="{842E8A3B-E3AA-4ED9-836D-8161E9EC53E5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1" creationId="{3E732455-D91F-4CDF-866D-E1AE957D9A34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2" creationId="{20C03623-0FED-4E80-9C18-877EEAD7BD9D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3" creationId="{342900AA-EE96-4723-A3E2-7B5F35552D56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4" creationId="{F6095C1F-9D77-46EE-AB3B-255F48B3FA75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5" creationId="{63F7C0D9-E062-4276-BC87-96905728D2C2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6" creationId="{42364E31-A3F5-4830-92AD-90A1CC6D3659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7" creationId="{4E43C7AA-D14E-47D1-8909-6854370E4BB0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8" creationId="{8207B233-35A6-4817-9968-0E3F72F740B1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19" creationId="{8EDB11A8-194C-4147-94D3-AD30BA7634CF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20" creationId="{B49598C3-4AF6-4AEA-AABC-FC3B3AEE8604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21" creationId="{D46BC16E-ADFA-4D63-B42A-56E48F5C0EDE}"/>
          </ac:graphicFrameMkLst>
        </pc:graphicFrameChg>
        <pc:graphicFrameChg chg="del">
          <ac:chgData name="Danny Young" userId="cb0f4ce2-eb4f-479e-8e8f-3beb257e632f" providerId="ADAL" clId="{82A34B9F-0C53-44F6-BF56-C24086BC5126}" dt="2021-12-31T04:31:35.743" v="859" actId="21"/>
          <ac:graphicFrameMkLst>
            <pc:docMk/>
            <pc:sldMk cId="3109566127" sldId="271"/>
            <ac:graphicFrameMk id="22" creationId="{BB84592C-44D7-4C37-9573-85DF9EA1B463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4:19:17.798" v="528"/>
          <ac:graphicFrameMkLst>
            <pc:docMk/>
            <pc:sldMk cId="3109566127" sldId="271"/>
            <ac:graphicFrameMk id="35" creationId="{C5A27F4D-CEEE-40E7-9E33-745B15C9A038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4:19:17.798" v="528"/>
          <ac:graphicFrameMkLst>
            <pc:docMk/>
            <pc:sldMk cId="3109566127" sldId="271"/>
            <ac:graphicFrameMk id="37" creationId="{C28E0031-CA6F-4946-8B78-C4679567B4B5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4:19:17.798" v="528"/>
          <ac:graphicFrameMkLst>
            <pc:docMk/>
            <pc:sldMk cId="3109566127" sldId="271"/>
            <ac:graphicFrameMk id="40" creationId="{1DB158FB-E4DC-44B9-B5EB-BFCC55981D89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4:19:17.798" v="528"/>
          <ac:graphicFrameMkLst>
            <pc:docMk/>
            <pc:sldMk cId="3109566127" sldId="271"/>
            <ac:graphicFrameMk id="41" creationId="{CB74B6C5-61A2-4304-9078-BD76980FB8D3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4:19:17.798" v="528"/>
          <ac:graphicFrameMkLst>
            <pc:docMk/>
            <pc:sldMk cId="3109566127" sldId="271"/>
            <ac:graphicFrameMk id="42" creationId="{EA004AB1-1D29-4509-86FF-71773CD62EC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2:21.532" v="889" actId="1038"/>
          <ac:graphicFrameMkLst>
            <pc:docMk/>
            <pc:sldMk cId="3109566127" sldId="271"/>
            <ac:graphicFrameMk id="46" creationId="{EAEA015E-8FC3-4C33-B5E7-00C44C68E1A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2:21.532" v="889" actId="1038"/>
          <ac:graphicFrameMkLst>
            <pc:docMk/>
            <pc:sldMk cId="3109566127" sldId="271"/>
            <ac:graphicFrameMk id="47" creationId="{892C727E-5DBE-480B-9598-B93B16F77B5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2:21.532" v="889" actId="1038"/>
          <ac:graphicFrameMkLst>
            <pc:docMk/>
            <pc:sldMk cId="3109566127" sldId="271"/>
            <ac:graphicFrameMk id="50" creationId="{7F7D8689-77AD-44E9-B074-CD6535E005D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2:21.532" v="889" actId="1038"/>
          <ac:graphicFrameMkLst>
            <pc:docMk/>
            <pc:sldMk cId="3109566127" sldId="271"/>
            <ac:graphicFrameMk id="51" creationId="{2B0F0DC1-1024-4A76-9442-0F27D3349BA5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4:25:00.748" v="615" actId="21"/>
          <ac:graphicFrameMkLst>
            <pc:docMk/>
            <pc:sldMk cId="3109566127" sldId="271"/>
            <ac:graphicFrameMk id="53" creationId="{6A65577C-AC42-41BD-8F3D-C83A5F7D23F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2:21.532" v="889" actId="1038"/>
          <ac:graphicFrameMkLst>
            <pc:docMk/>
            <pc:sldMk cId="3109566127" sldId="271"/>
            <ac:graphicFrameMk id="55" creationId="{3F467E4F-45A9-420C-8281-F511C63C1E3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28:33.619" v="696" actId="1076"/>
          <ac:graphicFrameMkLst>
            <pc:docMk/>
            <pc:sldMk cId="3109566127" sldId="271"/>
            <ac:graphicFrameMk id="61" creationId="{29B3FBAC-5447-4DDD-AFE3-FA05545FAF5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5:24.664" v="1301" actId="1076"/>
          <ac:graphicFrameMkLst>
            <pc:docMk/>
            <pc:sldMk cId="3109566127" sldId="271"/>
            <ac:graphicFrameMk id="66" creationId="{49EC9149-7281-40A2-9BE1-3E1C178A086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5:24.664" v="1301" actId="1076"/>
          <ac:graphicFrameMkLst>
            <pc:docMk/>
            <pc:sldMk cId="3109566127" sldId="271"/>
            <ac:graphicFrameMk id="67" creationId="{F8A27F26-0338-409B-BB2C-D12A3BC17CB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0:17.165" v="839"/>
          <ac:graphicFrameMkLst>
            <pc:docMk/>
            <pc:sldMk cId="3109566127" sldId="271"/>
            <ac:graphicFrameMk id="69" creationId="{51451FD0-CEB6-479E-9DCA-8F0CD7D85D3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0:17.165" v="839"/>
          <ac:graphicFrameMkLst>
            <pc:docMk/>
            <pc:sldMk cId="3109566127" sldId="271"/>
            <ac:graphicFrameMk id="70" creationId="{B0014808-5316-408F-8889-8D534C863BD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0:17.165" v="839"/>
          <ac:graphicFrameMkLst>
            <pc:docMk/>
            <pc:sldMk cId="3109566127" sldId="271"/>
            <ac:graphicFrameMk id="72" creationId="{43311A4D-086E-45CB-B700-9AF62ABDA4F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5:24.664" v="1301" actId="1076"/>
          <ac:graphicFrameMkLst>
            <pc:docMk/>
            <pc:sldMk cId="3109566127" sldId="271"/>
            <ac:graphicFrameMk id="75" creationId="{60E72E9D-C35B-453D-8B39-D8D5F20CDAC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5:24.664" v="1301" actId="1076"/>
          <ac:graphicFrameMkLst>
            <pc:docMk/>
            <pc:sldMk cId="3109566127" sldId="271"/>
            <ac:graphicFrameMk id="76" creationId="{41FB3779-1FA6-46D1-9438-660C694E4F1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5:24.664" v="1301" actId="1076"/>
          <ac:graphicFrameMkLst>
            <pc:docMk/>
            <pc:sldMk cId="3109566127" sldId="271"/>
            <ac:graphicFrameMk id="78" creationId="{841A07DD-0C11-4463-9035-AC1A4C3A01A4}"/>
          </ac:graphicFrameMkLst>
        </pc:graphicFrameChg>
        <pc:cxnChg chg="del">
          <ac:chgData name="Danny Young" userId="cb0f4ce2-eb4f-479e-8e8f-3beb257e632f" providerId="ADAL" clId="{82A34B9F-0C53-44F6-BF56-C24086BC5126}" dt="2021-12-31T04:31:35.743" v="859" actId="21"/>
          <ac:cxnSpMkLst>
            <pc:docMk/>
            <pc:sldMk cId="3109566127" sldId="271"/>
            <ac:cxnSpMk id="7" creationId="{46EF7B70-B3A5-42A9-9944-EFC5B74AD47E}"/>
          </ac:cxnSpMkLst>
        </pc:cxnChg>
        <pc:cxnChg chg="del">
          <ac:chgData name="Danny Young" userId="cb0f4ce2-eb4f-479e-8e8f-3beb257e632f" providerId="ADAL" clId="{82A34B9F-0C53-44F6-BF56-C24086BC5126}" dt="2021-12-31T04:31:35.743" v="859" actId="21"/>
          <ac:cxnSpMkLst>
            <pc:docMk/>
            <pc:sldMk cId="3109566127" sldId="271"/>
            <ac:cxnSpMk id="8" creationId="{F4C93FE9-ABE8-4620-A581-3049B2C8DD6E}"/>
          </ac:cxnSpMkLst>
        </pc:cxnChg>
        <pc:cxnChg chg="del">
          <ac:chgData name="Danny Young" userId="cb0f4ce2-eb4f-479e-8e8f-3beb257e632f" providerId="ADAL" clId="{82A34B9F-0C53-44F6-BF56-C24086BC5126}" dt="2021-12-31T04:31:35.743" v="859" actId="21"/>
          <ac:cxnSpMkLst>
            <pc:docMk/>
            <pc:sldMk cId="3109566127" sldId="271"/>
            <ac:cxnSpMk id="9" creationId="{66BCA1B1-135E-4604-AED3-E8270A3CD833}"/>
          </ac:cxnSpMkLst>
        </pc:cxnChg>
        <pc:cxnChg chg="add del mod">
          <ac:chgData name="Danny Young" userId="cb0f4ce2-eb4f-479e-8e8f-3beb257e632f" providerId="ADAL" clId="{82A34B9F-0C53-44F6-BF56-C24086BC5126}" dt="2021-12-31T04:19:17.798" v="528"/>
          <ac:cxnSpMkLst>
            <pc:docMk/>
            <pc:sldMk cId="3109566127" sldId="271"/>
            <ac:cxnSpMk id="38" creationId="{6D72992F-F29D-4D33-9FE7-69EB5AF408F6}"/>
          </ac:cxnSpMkLst>
        </pc:cxnChg>
        <pc:cxnChg chg="add del mod">
          <ac:chgData name="Danny Young" userId="cb0f4ce2-eb4f-479e-8e8f-3beb257e632f" providerId="ADAL" clId="{82A34B9F-0C53-44F6-BF56-C24086BC5126}" dt="2021-12-31T04:19:17.798" v="528"/>
          <ac:cxnSpMkLst>
            <pc:docMk/>
            <pc:sldMk cId="3109566127" sldId="271"/>
            <ac:cxnSpMk id="39" creationId="{53E4FABA-8023-4513-9951-4051E7867EF4}"/>
          </ac:cxnSpMkLst>
        </pc:cxnChg>
        <pc:cxnChg chg="add mod">
          <ac:chgData name="Danny Young" userId="cb0f4ce2-eb4f-479e-8e8f-3beb257e632f" providerId="ADAL" clId="{82A34B9F-0C53-44F6-BF56-C24086BC5126}" dt="2021-12-31T04:19:32.125" v="531" actId="14100"/>
          <ac:cxnSpMkLst>
            <pc:docMk/>
            <pc:sldMk cId="3109566127" sldId="271"/>
            <ac:cxnSpMk id="43" creationId="{880C48DC-C498-4649-B53F-080D192E1B26}"/>
          </ac:cxnSpMkLst>
        </pc:cxnChg>
        <pc:cxnChg chg="add mod">
          <ac:chgData name="Danny Young" userId="cb0f4ce2-eb4f-479e-8e8f-3beb257e632f" providerId="ADAL" clId="{82A34B9F-0C53-44F6-BF56-C24086BC5126}" dt="2021-12-31T04:32:21.532" v="889" actId="1038"/>
          <ac:cxnSpMkLst>
            <pc:docMk/>
            <pc:sldMk cId="3109566127" sldId="271"/>
            <ac:cxnSpMk id="48" creationId="{A166920A-28D5-43C7-856B-072A3FB350C7}"/>
          </ac:cxnSpMkLst>
        </pc:cxnChg>
        <pc:cxnChg chg="add mod">
          <ac:chgData name="Danny Young" userId="cb0f4ce2-eb4f-479e-8e8f-3beb257e632f" providerId="ADAL" clId="{82A34B9F-0C53-44F6-BF56-C24086BC5126}" dt="2021-12-31T04:32:21.532" v="889" actId="1038"/>
          <ac:cxnSpMkLst>
            <pc:docMk/>
            <pc:sldMk cId="3109566127" sldId="271"/>
            <ac:cxnSpMk id="49" creationId="{45EF9A85-6ED6-4EE3-9734-9263422FDD4F}"/>
          </ac:cxnSpMkLst>
        </pc:cxnChg>
        <pc:cxnChg chg="add mod">
          <ac:chgData name="Danny Young" userId="cb0f4ce2-eb4f-479e-8e8f-3beb257e632f" providerId="ADAL" clId="{82A34B9F-0C53-44F6-BF56-C24086BC5126}" dt="2021-12-31T04:29:38.254" v="817" actId="692"/>
          <ac:cxnSpMkLst>
            <pc:docMk/>
            <pc:sldMk cId="3109566127" sldId="271"/>
            <ac:cxnSpMk id="63" creationId="{302C5B4C-F7B4-4856-81D0-49C0FFF99CC2}"/>
          </ac:cxnSpMkLst>
        </pc:cxnChg>
        <pc:cxnChg chg="add mod">
          <ac:chgData name="Danny Young" userId="cb0f4ce2-eb4f-479e-8e8f-3beb257e632f" providerId="ADAL" clId="{82A34B9F-0C53-44F6-BF56-C24086BC5126}" dt="2021-12-31T04:30:17.165" v="839"/>
          <ac:cxnSpMkLst>
            <pc:docMk/>
            <pc:sldMk cId="3109566127" sldId="271"/>
            <ac:cxnSpMk id="68" creationId="{17D473AD-CEDA-4624-ACC5-B733A7D4CE69}"/>
          </ac:cxnSpMkLst>
        </pc:cxnChg>
        <pc:cxnChg chg="add mod">
          <ac:chgData name="Danny Young" userId="cb0f4ce2-eb4f-479e-8e8f-3beb257e632f" providerId="ADAL" clId="{82A34B9F-0C53-44F6-BF56-C24086BC5126}" dt="2021-12-31T04:35:24.664" v="1301" actId="1076"/>
          <ac:cxnSpMkLst>
            <pc:docMk/>
            <pc:sldMk cId="3109566127" sldId="271"/>
            <ac:cxnSpMk id="73" creationId="{742394E6-04B0-4EEB-B2AB-72EA288E2DAF}"/>
          </ac:cxnSpMkLst>
        </pc:cxnChg>
        <pc:cxnChg chg="add mod">
          <ac:chgData name="Danny Young" userId="cb0f4ce2-eb4f-479e-8e8f-3beb257e632f" providerId="ADAL" clId="{82A34B9F-0C53-44F6-BF56-C24086BC5126}" dt="2021-12-31T04:35:24.664" v="1301" actId="1076"/>
          <ac:cxnSpMkLst>
            <pc:docMk/>
            <pc:sldMk cId="3109566127" sldId="271"/>
            <ac:cxnSpMk id="74" creationId="{1A1CD2AA-084D-4A9F-9FFD-E259DE4FA6AC}"/>
          </ac:cxnSpMkLst>
        </pc:cxnChg>
      </pc:sldChg>
      <pc:sldChg chg="addSp modSp mod">
        <pc:chgData name="Danny Young" userId="cb0f4ce2-eb4f-479e-8e8f-3beb257e632f" providerId="ADAL" clId="{82A34B9F-0C53-44F6-BF56-C24086BC5126}" dt="2021-12-31T04:45:21.113" v="1555" actId="1076"/>
        <pc:sldMkLst>
          <pc:docMk/>
          <pc:sldMk cId="3685709903" sldId="272"/>
        </pc:sldMkLst>
        <pc:grpChg chg="add mod">
          <ac:chgData name="Danny Young" userId="cb0f4ce2-eb4f-479e-8e8f-3beb257e632f" providerId="ADAL" clId="{82A34B9F-0C53-44F6-BF56-C24086BC5126}" dt="2021-12-31T04:42:38.977" v="1444" actId="1076"/>
          <ac:grpSpMkLst>
            <pc:docMk/>
            <pc:sldMk cId="3685709903" sldId="272"/>
            <ac:grpSpMk id="54" creationId="{5FA9F16F-43DC-4B5A-9034-1746EEACDD23}"/>
          </ac:grpSpMkLst>
        </pc:grpChg>
        <pc:grpChg chg="add mod">
          <ac:chgData name="Danny Young" userId="cb0f4ce2-eb4f-479e-8e8f-3beb257e632f" providerId="ADAL" clId="{82A34B9F-0C53-44F6-BF56-C24086BC5126}" dt="2021-12-31T04:45:21.113" v="1555" actId="1076"/>
          <ac:grpSpMkLst>
            <pc:docMk/>
            <pc:sldMk cId="3685709903" sldId="272"/>
            <ac:grpSpMk id="61" creationId="{914C9B7E-C189-426A-B677-3FA30FEA9B9A}"/>
          </ac:grpSpMkLst>
        </pc:grpChg>
        <pc:graphicFrameChg chg="mod">
          <ac:chgData name="Danny Young" userId="cb0f4ce2-eb4f-479e-8e8f-3beb257e632f" providerId="ADAL" clId="{82A34B9F-0C53-44F6-BF56-C24086BC5126}" dt="2021-12-31T04:45:15.970" v="1553" actId="164"/>
          <ac:graphicFrameMkLst>
            <pc:docMk/>
            <pc:sldMk cId="3685709903" sldId="272"/>
            <ac:graphicFrameMk id="44" creationId="{FF15DD36-5759-488C-93C0-E6F91D0C1BCE}"/>
          </ac:graphicFrameMkLst>
        </pc:graphicFrameChg>
        <pc:graphicFrameChg chg="mod">
          <ac:chgData name="Danny Young" userId="cb0f4ce2-eb4f-479e-8e8f-3beb257e632f" providerId="ADAL" clId="{82A34B9F-0C53-44F6-BF56-C24086BC5126}" dt="2021-12-31T04:45:15.970" v="1553" actId="164"/>
          <ac:graphicFrameMkLst>
            <pc:docMk/>
            <pc:sldMk cId="3685709903" sldId="272"/>
            <ac:graphicFrameMk id="45" creationId="{580DD37E-5545-4283-A6B2-B5986B1F93E9}"/>
          </ac:graphicFrameMkLst>
        </pc:graphicFrameChg>
        <pc:graphicFrameChg chg="mod">
          <ac:chgData name="Danny Young" userId="cb0f4ce2-eb4f-479e-8e8f-3beb257e632f" providerId="ADAL" clId="{82A34B9F-0C53-44F6-BF56-C24086BC5126}" dt="2021-12-31T04:45:15.970" v="1553" actId="164"/>
          <ac:graphicFrameMkLst>
            <pc:docMk/>
            <pc:sldMk cId="3685709903" sldId="272"/>
            <ac:graphicFrameMk id="46" creationId="{044866D1-CCBB-42E2-A20A-0AB40C0F50EC}"/>
          </ac:graphicFrameMkLst>
        </pc:graphicFrameChg>
        <pc:graphicFrameChg chg="mod">
          <ac:chgData name="Danny Young" userId="cb0f4ce2-eb4f-479e-8e8f-3beb257e632f" providerId="ADAL" clId="{82A34B9F-0C53-44F6-BF56-C24086BC5126}" dt="2021-12-31T04:45:15.970" v="1553" actId="164"/>
          <ac:graphicFrameMkLst>
            <pc:docMk/>
            <pc:sldMk cId="3685709903" sldId="272"/>
            <ac:graphicFrameMk id="47" creationId="{2AAFB49E-644D-4139-BD63-9B883CDAC164}"/>
          </ac:graphicFrameMkLst>
        </pc:graphicFrameChg>
        <pc:graphicFrameChg chg="mod">
          <ac:chgData name="Danny Young" userId="cb0f4ce2-eb4f-479e-8e8f-3beb257e632f" providerId="ADAL" clId="{82A34B9F-0C53-44F6-BF56-C24086BC5126}" dt="2021-12-31T04:45:15.970" v="1553" actId="164"/>
          <ac:graphicFrameMkLst>
            <pc:docMk/>
            <pc:sldMk cId="3685709903" sldId="272"/>
            <ac:graphicFrameMk id="48" creationId="{6EB6AFAF-19B1-47E1-8BA8-DF617A660FC0}"/>
          </ac:graphicFrameMkLst>
        </pc:graphicFrameChg>
        <pc:graphicFrameChg chg="mod">
          <ac:chgData name="Danny Young" userId="cb0f4ce2-eb4f-479e-8e8f-3beb257e632f" providerId="ADAL" clId="{82A34B9F-0C53-44F6-BF56-C24086BC5126}" dt="2021-12-31T04:45:15.970" v="1553" actId="164"/>
          <ac:graphicFrameMkLst>
            <pc:docMk/>
            <pc:sldMk cId="3685709903" sldId="272"/>
            <ac:graphicFrameMk id="49" creationId="{ACC6FB8C-20ED-4604-B9B6-6D3DCDDECDF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42:55.386" v="1449" actId="1076"/>
          <ac:graphicFrameMkLst>
            <pc:docMk/>
            <pc:sldMk cId="3685709903" sldId="272"/>
            <ac:graphicFrameMk id="55" creationId="{061FA2F7-1467-49F3-8A2D-3719305DFE0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43:04.969" v="1456" actId="1037"/>
          <ac:graphicFrameMkLst>
            <pc:docMk/>
            <pc:sldMk cId="3685709903" sldId="272"/>
            <ac:graphicFrameMk id="56" creationId="{FC96073E-7BC2-43E2-84FE-455AFA9FD92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43:12.175" v="1460" actId="1076"/>
          <ac:graphicFrameMkLst>
            <pc:docMk/>
            <pc:sldMk cId="3685709903" sldId="272"/>
            <ac:graphicFrameMk id="57" creationId="{FEA5B83E-0C02-489F-8021-58B567AF9DD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43:17.849" v="1466" actId="1035"/>
          <ac:graphicFrameMkLst>
            <pc:docMk/>
            <pc:sldMk cId="3685709903" sldId="272"/>
            <ac:graphicFrameMk id="58" creationId="{C3382408-A2CC-40B0-8962-AA33DE7E810F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44:17.454" v="1503" actId="1037"/>
          <ac:graphicFrameMkLst>
            <pc:docMk/>
            <pc:sldMk cId="3685709903" sldId="272"/>
            <ac:graphicFrameMk id="59" creationId="{42E64E8E-CA37-4BE5-AEBD-3DAEA10372E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44:34.536" v="1552" actId="1076"/>
          <ac:graphicFrameMkLst>
            <pc:docMk/>
            <pc:sldMk cId="3685709903" sldId="272"/>
            <ac:graphicFrameMk id="60" creationId="{A46FBF1E-5A2C-44E6-86E4-765C0672BDF7}"/>
          </ac:graphicFrameMkLst>
        </pc:graphicFrameChg>
        <pc:cxnChg chg="add mod">
          <ac:chgData name="Danny Young" userId="cb0f4ce2-eb4f-479e-8e8f-3beb257e632f" providerId="ADAL" clId="{82A34B9F-0C53-44F6-BF56-C24086BC5126}" dt="2021-12-31T04:42:33.379" v="1442" actId="164"/>
          <ac:cxnSpMkLst>
            <pc:docMk/>
            <pc:sldMk cId="3685709903" sldId="272"/>
            <ac:cxnSpMk id="4" creationId="{0D44A1E4-57AF-46AD-82AA-C4C654B61509}"/>
          </ac:cxnSpMkLst>
        </pc:cxnChg>
        <pc:cxnChg chg="mod">
          <ac:chgData name="Danny Young" userId="cb0f4ce2-eb4f-479e-8e8f-3beb257e632f" providerId="ADAL" clId="{82A34B9F-0C53-44F6-BF56-C24086BC5126}" dt="2021-12-31T04:45:15.970" v="1553" actId="164"/>
          <ac:cxnSpMkLst>
            <pc:docMk/>
            <pc:sldMk cId="3685709903" sldId="272"/>
            <ac:cxnSpMk id="27" creationId="{25AA28F0-38E4-4A06-B25D-BAE81AD22764}"/>
          </ac:cxnSpMkLst>
        </pc:cxnChg>
        <pc:cxnChg chg="mod">
          <ac:chgData name="Danny Young" userId="cb0f4ce2-eb4f-479e-8e8f-3beb257e632f" providerId="ADAL" clId="{82A34B9F-0C53-44F6-BF56-C24086BC5126}" dt="2021-12-31T04:45:15.970" v="1553" actId="164"/>
          <ac:cxnSpMkLst>
            <pc:docMk/>
            <pc:sldMk cId="3685709903" sldId="272"/>
            <ac:cxnSpMk id="28" creationId="{25698FD5-7F30-4CC7-80AB-DC2561FCACD9}"/>
          </ac:cxnSpMkLst>
        </pc:cxnChg>
        <pc:cxnChg chg="mod">
          <ac:chgData name="Danny Young" userId="cb0f4ce2-eb4f-479e-8e8f-3beb257e632f" providerId="ADAL" clId="{82A34B9F-0C53-44F6-BF56-C24086BC5126}" dt="2021-12-31T04:45:15.970" v="1553" actId="164"/>
          <ac:cxnSpMkLst>
            <pc:docMk/>
            <pc:sldMk cId="3685709903" sldId="272"/>
            <ac:cxnSpMk id="29" creationId="{D12489D8-6C03-417A-8306-FBD25E9D03E6}"/>
          </ac:cxnSpMkLst>
        </pc:cxnChg>
        <pc:cxnChg chg="add mod">
          <ac:chgData name="Danny Young" userId="cb0f4ce2-eb4f-479e-8e8f-3beb257e632f" providerId="ADAL" clId="{82A34B9F-0C53-44F6-BF56-C24086BC5126}" dt="2021-12-31T04:42:33.379" v="1442" actId="164"/>
          <ac:cxnSpMkLst>
            <pc:docMk/>
            <pc:sldMk cId="3685709903" sldId="272"/>
            <ac:cxnSpMk id="31" creationId="{8E1422CE-D612-42B0-9D23-E4CEE2D68741}"/>
          </ac:cxnSpMkLst>
        </pc:cxnChg>
        <pc:cxnChg chg="add mod">
          <ac:chgData name="Danny Young" userId="cb0f4ce2-eb4f-479e-8e8f-3beb257e632f" providerId="ADAL" clId="{82A34B9F-0C53-44F6-BF56-C24086BC5126}" dt="2021-12-31T04:42:33.379" v="1442" actId="164"/>
          <ac:cxnSpMkLst>
            <pc:docMk/>
            <pc:sldMk cId="3685709903" sldId="272"/>
            <ac:cxnSpMk id="35" creationId="{EF522E24-7B47-41BB-BE73-9798106C58BF}"/>
          </ac:cxnSpMkLst>
        </pc:cxnChg>
        <pc:cxnChg chg="mod">
          <ac:chgData name="Danny Young" userId="cb0f4ce2-eb4f-479e-8e8f-3beb257e632f" providerId="ADAL" clId="{82A34B9F-0C53-44F6-BF56-C24086BC5126}" dt="2021-12-31T04:45:15.970" v="1553" actId="164"/>
          <ac:cxnSpMkLst>
            <pc:docMk/>
            <pc:sldMk cId="3685709903" sldId="272"/>
            <ac:cxnSpMk id="37" creationId="{B8811F15-0293-42AD-AB6F-55E03C79957E}"/>
          </ac:cxnSpMkLst>
        </pc:cxnChg>
        <pc:cxnChg chg="add mod">
          <ac:chgData name="Danny Young" userId="cb0f4ce2-eb4f-479e-8e8f-3beb257e632f" providerId="ADAL" clId="{82A34B9F-0C53-44F6-BF56-C24086BC5126}" dt="2021-12-31T04:42:33.379" v="1442" actId="164"/>
          <ac:cxnSpMkLst>
            <pc:docMk/>
            <pc:sldMk cId="3685709903" sldId="272"/>
            <ac:cxnSpMk id="38" creationId="{138E3DA8-72D4-4639-96FC-8815325C2293}"/>
          </ac:cxnSpMkLst>
        </pc:cxnChg>
        <pc:cxnChg chg="mod">
          <ac:chgData name="Danny Young" userId="cb0f4ce2-eb4f-479e-8e8f-3beb257e632f" providerId="ADAL" clId="{82A34B9F-0C53-44F6-BF56-C24086BC5126}" dt="2021-12-31T04:45:15.970" v="1553" actId="164"/>
          <ac:cxnSpMkLst>
            <pc:docMk/>
            <pc:sldMk cId="3685709903" sldId="272"/>
            <ac:cxnSpMk id="39" creationId="{B4779E86-0132-40FB-8743-3418574BE535}"/>
          </ac:cxnSpMkLst>
        </pc:cxnChg>
        <pc:cxnChg chg="add mod">
          <ac:chgData name="Danny Young" userId="cb0f4ce2-eb4f-479e-8e8f-3beb257e632f" providerId="ADAL" clId="{82A34B9F-0C53-44F6-BF56-C24086BC5126}" dt="2021-12-31T04:42:33.379" v="1442" actId="164"/>
          <ac:cxnSpMkLst>
            <pc:docMk/>
            <pc:sldMk cId="3685709903" sldId="272"/>
            <ac:cxnSpMk id="40" creationId="{6F377319-8571-40BE-9842-B65439AF067E}"/>
          </ac:cxnSpMkLst>
        </pc:cxnChg>
        <pc:cxnChg chg="mod">
          <ac:chgData name="Danny Young" userId="cb0f4ce2-eb4f-479e-8e8f-3beb257e632f" providerId="ADAL" clId="{82A34B9F-0C53-44F6-BF56-C24086BC5126}" dt="2021-12-31T04:45:15.970" v="1553" actId="164"/>
          <ac:cxnSpMkLst>
            <pc:docMk/>
            <pc:sldMk cId="3685709903" sldId="272"/>
            <ac:cxnSpMk id="41" creationId="{D6343159-6E43-4C20-B286-0EE5CEFDD7FE}"/>
          </ac:cxnSpMkLst>
        </pc:cxnChg>
        <pc:cxnChg chg="add mod">
          <ac:chgData name="Danny Young" userId="cb0f4ce2-eb4f-479e-8e8f-3beb257e632f" providerId="ADAL" clId="{82A34B9F-0C53-44F6-BF56-C24086BC5126}" dt="2021-12-31T04:42:33.379" v="1442" actId="164"/>
          <ac:cxnSpMkLst>
            <pc:docMk/>
            <pc:sldMk cId="3685709903" sldId="272"/>
            <ac:cxnSpMk id="43" creationId="{BAB2EB9F-D627-4C2D-8861-D9C7152EA284}"/>
          </ac:cxnSpMkLst>
        </pc:cxnChg>
        <pc:cxnChg chg="add mod">
          <ac:chgData name="Danny Young" userId="cb0f4ce2-eb4f-479e-8e8f-3beb257e632f" providerId="ADAL" clId="{82A34B9F-0C53-44F6-BF56-C24086BC5126}" dt="2021-12-31T04:42:33.379" v="1442" actId="164"/>
          <ac:cxnSpMkLst>
            <pc:docMk/>
            <pc:sldMk cId="3685709903" sldId="272"/>
            <ac:cxnSpMk id="50" creationId="{029BBA0E-3389-4BC9-B4AA-896FF8D3C071}"/>
          </ac:cxnSpMkLst>
        </pc:cxnChg>
        <pc:cxnChg chg="add mod">
          <ac:chgData name="Danny Young" userId="cb0f4ce2-eb4f-479e-8e8f-3beb257e632f" providerId="ADAL" clId="{82A34B9F-0C53-44F6-BF56-C24086BC5126}" dt="2021-12-31T04:42:33.379" v="1442" actId="164"/>
          <ac:cxnSpMkLst>
            <pc:docMk/>
            <pc:sldMk cId="3685709903" sldId="272"/>
            <ac:cxnSpMk id="51" creationId="{571A7C29-C202-42E7-9272-63B6EBBC3A1F}"/>
          </ac:cxnSpMkLst>
        </pc:cxnChg>
        <pc:cxnChg chg="add mod">
          <ac:chgData name="Danny Young" userId="cb0f4ce2-eb4f-479e-8e8f-3beb257e632f" providerId="ADAL" clId="{82A34B9F-0C53-44F6-BF56-C24086BC5126}" dt="2021-12-31T04:42:33.379" v="1442" actId="164"/>
          <ac:cxnSpMkLst>
            <pc:docMk/>
            <pc:sldMk cId="3685709903" sldId="272"/>
            <ac:cxnSpMk id="52" creationId="{89F381BB-157E-4CA9-BED8-9A0CDACE81DB}"/>
          </ac:cxnSpMkLst>
        </pc:cxnChg>
      </pc:sldChg>
      <pc:sldChg chg="addSp delSp modSp new mod modAnim">
        <pc:chgData name="Danny Young" userId="cb0f4ce2-eb4f-479e-8e8f-3beb257e632f" providerId="ADAL" clId="{82A34B9F-0C53-44F6-BF56-C24086BC5126}" dt="2021-12-31T04:52:51.394" v="2174" actId="1076"/>
        <pc:sldMkLst>
          <pc:docMk/>
          <pc:sldMk cId="4128760576" sldId="273"/>
        </pc:sldMkLst>
        <pc:spChg chg="del">
          <ac:chgData name="Danny Young" userId="cb0f4ce2-eb4f-479e-8e8f-3beb257e632f" providerId="ADAL" clId="{82A34B9F-0C53-44F6-BF56-C24086BC5126}" dt="2021-12-31T04:31:42.773" v="862" actId="478"/>
          <ac:spMkLst>
            <pc:docMk/>
            <pc:sldMk cId="4128760576" sldId="273"/>
            <ac:spMk id="2" creationId="{F097F016-1E03-4C76-B428-B1300DF04B91}"/>
          </ac:spMkLst>
        </pc:spChg>
        <pc:spChg chg="del">
          <ac:chgData name="Danny Young" userId="cb0f4ce2-eb4f-479e-8e8f-3beb257e632f" providerId="ADAL" clId="{82A34B9F-0C53-44F6-BF56-C24086BC5126}" dt="2021-12-31T04:31:42.773" v="862" actId="478"/>
          <ac:spMkLst>
            <pc:docMk/>
            <pc:sldMk cId="4128760576" sldId="273"/>
            <ac:spMk id="3" creationId="{05181D82-3B29-4C4F-BDC1-D471865A5136}"/>
          </ac:spMkLst>
        </pc:spChg>
        <pc:spChg chg="add mod">
          <ac:chgData name="Danny Young" userId="cb0f4ce2-eb4f-479e-8e8f-3beb257e632f" providerId="ADAL" clId="{82A34B9F-0C53-44F6-BF56-C24086BC5126}" dt="2021-12-31T04:31:41.047" v="861" actId="1076"/>
          <ac:spMkLst>
            <pc:docMk/>
            <pc:sldMk cId="4128760576" sldId="273"/>
            <ac:spMk id="4" creationId="{4132B728-566F-45F1-B928-2CDBFCD09233}"/>
          </ac:spMkLst>
        </pc:spChg>
        <pc:spChg chg="add mod">
          <ac:chgData name="Danny Young" userId="cb0f4ce2-eb4f-479e-8e8f-3beb257e632f" providerId="ADAL" clId="{82A34B9F-0C53-44F6-BF56-C24086BC5126}" dt="2021-12-31T04:31:41.047" v="861" actId="1076"/>
          <ac:spMkLst>
            <pc:docMk/>
            <pc:sldMk cId="4128760576" sldId="273"/>
            <ac:spMk id="5" creationId="{6251A0A9-A3DB-4CCD-AE99-0A55DA628E33}"/>
          </ac:spMkLst>
        </pc:spChg>
        <pc:spChg chg="add mod">
          <ac:chgData name="Danny Young" userId="cb0f4ce2-eb4f-479e-8e8f-3beb257e632f" providerId="ADAL" clId="{82A34B9F-0C53-44F6-BF56-C24086BC5126}" dt="2021-12-31T04:48:55.901" v="1705" actId="1076"/>
          <ac:spMkLst>
            <pc:docMk/>
            <pc:sldMk cId="4128760576" sldId="273"/>
            <ac:spMk id="22" creationId="{5D8E4075-733B-47F8-A674-5F499FE9C407}"/>
          </ac:spMkLst>
        </pc:spChg>
        <pc:spChg chg="add mod">
          <ac:chgData name="Danny Young" userId="cb0f4ce2-eb4f-479e-8e8f-3beb257e632f" providerId="ADAL" clId="{82A34B9F-0C53-44F6-BF56-C24086BC5126}" dt="2021-12-31T04:49:26.741" v="1827" actId="1035"/>
          <ac:spMkLst>
            <pc:docMk/>
            <pc:sldMk cId="4128760576" sldId="273"/>
            <ac:spMk id="23" creationId="{16851852-CB13-447D-BF27-EA948E10F1CB}"/>
          </ac:spMkLst>
        </pc:spChg>
        <pc:spChg chg="add mod">
          <ac:chgData name="Danny Young" userId="cb0f4ce2-eb4f-479e-8e8f-3beb257e632f" providerId="ADAL" clId="{82A34B9F-0C53-44F6-BF56-C24086BC5126}" dt="2021-12-31T04:50:05.230" v="1932" actId="20577"/>
          <ac:spMkLst>
            <pc:docMk/>
            <pc:sldMk cId="4128760576" sldId="273"/>
            <ac:spMk id="24" creationId="{477CA70D-A3A9-440F-AB6C-AB59D23D59BD}"/>
          </ac:spMkLst>
        </pc:spChg>
        <pc:spChg chg="add mod">
          <ac:chgData name="Danny Young" userId="cb0f4ce2-eb4f-479e-8e8f-3beb257e632f" providerId="ADAL" clId="{82A34B9F-0C53-44F6-BF56-C24086BC5126}" dt="2021-12-31T04:51:43.191" v="2065" actId="27636"/>
          <ac:spMkLst>
            <pc:docMk/>
            <pc:sldMk cId="4128760576" sldId="273"/>
            <ac:spMk id="27" creationId="{F03CCCF5-5028-4BAE-8ED3-0E0F0C71081B}"/>
          </ac:spMkLst>
        </pc:spChg>
        <pc:spChg chg="add mod">
          <ac:chgData name="Danny Young" userId="cb0f4ce2-eb4f-479e-8e8f-3beb257e632f" providerId="ADAL" clId="{82A34B9F-0C53-44F6-BF56-C24086BC5126}" dt="2021-12-31T04:52:17.901" v="2131" actId="14100"/>
          <ac:spMkLst>
            <pc:docMk/>
            <pc:sldMk cId="4128760576" sldId="273"/>
            <ac:spMk id="28" creationId="{427FCDD3-9E4B-46F4-A0F4-A02533CD42A2}"/>
          </ac:spMkLst>
        </pc:spChg>
        <pc:spChg chg="add mod">
          <ac:chgData name="Danny Young" userId="cb0f4ce2-eb4f-479e-8e8f-3beb257e632f" providerId="ADAL" clId="{82A34B9F-0C53-44F6-BF56-C24086BC5126}" dt="2021-12-31T04:52:37.190" v="2169" actId="20577"/>
          <ac:spMkLst>
            <pc:docMk/>
            <pc:sldMk cId="4128760576" sldId="273"/>
            <ac:spMk id="29" creationId="{306151A7-4F73-4A30-AF01-26A0AA191CA5}"/>
          </ac:spMkLst>
        </pc:sp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9" creationId="{003D8ABF-28FE-4F9E-B00A-ECCDD55FBF6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0" creationId="{BDA520B4-10B2-406E-9A7B-40FF78670B7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1" creationId="{B13E36EA-FE0C-4CFF-BBC5-03059143031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2" creationId="{BB7757E1-7010-4402-AD07-4A4167D4AF8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3" creationId="{2D447CC8-D3EC-4E3D-9ADC-41A43A06D7F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4" creationId="{BB4E6575-6588-428B-A490-0C7A1674C14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5" creationId="{E29E82C0-BA44-4EDE-A25A-859F769BEE4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6" creationId="{75C46D01-7BD0-4C1F-B606-C0D351735C8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7" creationId="{16B45D42-8882-4379-8742-8B248CFB3F3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8" creationId="{BF29CEA5-AD21-44D8-A6BF-C1DF5CC7F20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19" creationId="{31BF4F61-FCEA-49E7-8EA4-2D819B02DB3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20" creationId="{E0FF7CB9-83BE-442C-B87E-BD74D60032A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1:41.047" v="861" actId="1076"/>
          <ac:graphicFrameMkLst>
            <pc:docMk/>
            <pc:sldMk cId="4128760576" sldId="273"/>
            <ac:graphicFrameMk id="21" creationId="{521DFDF4-7859-4A0B-8101-4C3553D998E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50:46.697" v="1940" actId="14100"/>
          <ac:graphicFrameMkLst>
            <pc:docMk/>
            <pc:sldMk cId="4128760576" sldId="273"/>
            <ac:graphicFrameMk id="25" creationId="{35277854-F371-4B2C-8310-2574510C92F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50:54.038" v="1944"/>
          <ac:graphicFrameMkLst>
            <pc:docMk/>
            <pc:sldMk cId="4128760576" sldId="273"/>
            <ac:graphicFrameMk id="26" creationId="{7E3650AB-8FED-498F-A9CF-1597783FE1D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52:51.394" v="2174" actId="1076"/>
          <ac:graphicFrameMkLst>
            <pc:docMk/>
            <pc:sldMk cId="4128760576" sldId="273"/>
            <ac:graphicFrameMk id="30" creationId="{7CDCC1A5-34C0-4CB6-836C-C07A68CD7F7D}"/>
          </ac:graphicFrameMkLst>
        </pc:graphicFrameChg>
        <pc:cxnChg chg="add mod">
          <ac:chgData name="Danny Young" userId="cb0f4ce2-eb4f-479e-8e8f-3beb257e632f" providerId="ADAL" clId="{82A34B9F-0C53-44F6-BF56-C24086BC5126}" dt="2021-12-31T04:31:41.047" v="861" actId="1076"/>
          <ac:cxnSpMkLst>
            <pc:docMk/>
            <pc:sldMk cId="4128760576" sldId="273"/>
            <ac:cxnSpMk id="6" creationId="{7B178390-0431-4590-8C5A-D3B15754C702}"/>
          </ac:cxnSpMkLst>
        </pc:cxnChg>
        <pc:cxnChg chg="add mod">
          <ac:chgData name="Danny Young" userId="cb0f4ce2-eb4f-479e-8e8f-3beb257e632f" providerId="ADAL" clId="{82A34B9F-0C53-44F6-BF56-C24086BC5126}" dt="2021-12-31T04:31:41.047" v="861" actId="1076"/>
          <ac:cxnSpMkLst>
            <pc:docMk/>
            <pc:sldMk cId="4128760576" sldId="273"/>
            <ac:cxnSpMk id="7" creationId="{328EBA72-E4B6-463C-9074-CFC880B163EF}"/>
          </ac:cxnSpMkLst>
        </pc:cxnChg>
        <pc:cxnChg chg="add mod">
          <ac:chgData name="Danny Young" userId="cb0f4ce2-eb4f-479e-8e8f-3beb257e632f" providerId="ADAL" clId="{82A34B9F-0C53-44F6-BF56-C24086BC5126}" dt="2021-12-31T04:31:41.047" v="861" actId="1076"/>
          <ac:cxnSpMkLst>
            <pc:docMk/>
            <pc:sldMk cId="4128760576" sldId="273"/>
            <ac:cxnSpMk id="8" creationId="{187FDE75-68A3-4641-BBBF-7325F2F9FD8B}"/>
          </ac:cxnSpMkLst>
        </pc:cxnChg>
      </pc:sldChg>
      <pc:sldChg chg="addSp delSp modSp new mod modAnim">
        <pc:chgData name="Danny Young" userId="cb0f4ce2-eb4f-479e-8e8f-3beb257e632f" providerId="ADAL" clId="{82A34B9F-0C53-44F6-BF56-C24086BC5126}" dt="2021-12-31T04:39:23.246" v="1408" actId="1076"/>
        <pc:sldMkLst>
          <pc:docMk/>
          <pc:sldMk cId="3378892737" sldId="274"/>
        </pc:sldMkLst>
        <pc:spChg chg="del">
          <ac:chgData name="Danny Young" userId="cb0f4ce2-eb4f-479e-8e8f-3beb257e632f" providerId="ADAL" clId="{82A34B9F-0C53-44F6-BF56-C24086BC5126}" dt="2021-12-31T04:38:11.161" v="1380" actId="478"/>
          <ac:spMkLst>
            <pc:docMk/>
            <pc:sldMk cId="3378892737" sldId="274"/>
            <ac:spMk id="2" creationId="{69237B33-9FBA-427C-9D79-E41B91783B76}"/>
          </ac:spMkLst>
        </pc:spChg>
        <pc:spChg chg="del">
          <ac:chgData name="Danny Young" userId="cb0f4ce2-eb4f-479e-8e8f-3beb257e632f" providerId="ADAL" clId="{82A34B9F-0C53-44F6-BF56-C24086BC5126}" dt="2021-12-31T04:38:11.161" v="1380" actId="478"/>
          <ac:spMkLst>
            <pc:docMk/>
            <pc:sldMk cId="3378892737" sldId="274"/>
            <ac:spMk id="3" creationId="{DF4292FD-CA72-4A96-926A-10DEC182CD0F}"/>
          </ac:spMkLst>
        </pc:spChg>
        <pc:spChg chg="add mod">
          <ac:chgData name="Danny Young" userId="cb0f4ce2-eb4f-479e-8e8f-3beb257e632f" providerId="ADAL" clId="{82A34B9F-0C53-44F6-BF56-C24086BC5126}" dt="2021-12-31T04:38:53.679" v="1397" actId="14100"/>
          <ac:spMkLst>
            <pc:docMk/>
            <pc:sldMk cId="3378892737" sldId="274"/>
            <ac:spMk id="4" creationId="{4481647B-2AA5-440E-A8C0-9ACD4439B485}"/>
          </ac:spMkLst>
        </pc:spChg>
        <pc:spChg chg="mod">
          <ac:chgData name="Danny Young" userId="cb0f4ce2-eb4f-479e-8e8f-3beb257e632f" providerId="ADAL" clId="{82A34B9F-0C53-44F6-BF56-C24086BC5126}" dt="2021-12-31T04:38:53.679" v="1397" actId="14100"/>
          <ac:spMkLst>
            <pc:docMk/>
            <pc:sldMk cId="3378892737" sldId="274"/>
            <ac:spMk id="6" creationId="{4471AB8B-BBE3-47B7-A0BD-B42738993A47}"/>
          </ac:spMkLst>
        </pc:spChg>
        <pc:spChg chg="add mod">
          <ac:chgData name="Danny Young" userId="cb0f4ce2-eb4f-479e-8e8f-3beb257e632f" providerId="ADAL" clId="{82A34B9F-0C53-44F6-BF56-C24086BC5126}" dt="2021-12-31T04:39:23.246" v="1408" actId="1076"/>
          <ac:spMkLst>
            <pc:docMk/>
            <pc:sldMk cId="3378892737" sldId="274"/>
            <ac:spMk id="21" creationId="{DCFCC384-8257-451E-BDF4-44B36B30A274}"/>
          </ac:spMkLst>
        </pc:spChg>
        <pc:spChg chg="add mod">
          <ac:chgData name="Danny Young" userId="cb0f4ce2-eb4f-479e-8e8f-3beb257e632f" providerId="ADAL" clId="{82A34B9F-0C53-44F6-BF56-C24086BC5126}" dt="2021-12-31T04:39:23.246" v="1408" actId="1076"/>
          <ac:spMkLst>
            <pc:docMk/>
            <pc:sldMk cId="3378892737" sldId="274"/>
            <ac:spMk id="34" creationId="{816C4D08-1A2C-47A8-85C3-8932F610F969}"/>
          </ac:spMkLst>
        </pc:spChg>
        <pc:spChg chg="add mod">
          <ac:chgData name="Danny Young" userId="cb0f4ce2-eb4f-479e-8e8f-3beb257e632f" providerId="ADAL" clId="{82A34B9F-0C53-44F6-BF56-C24086BC5126}" dt="2021-12-31T04:39:23.246" v="1408" actId="1076"/>
          <ac:spMkLst>
            <pc:docMk/>
            <pc:sldMk cId="3378892737" sldId="274"/>
            <ac:spMk id="41" creationId="{1F2B50C3-AFD6-4D99-9AC4-D1A30B361422}"/>
          </ac:spMkLst>
        </pc:spChg>
        <pc:spChg chg="add mod">
          <ac:chgData name="Danny Young" userId="cb0f4ce2-eb4f-479e-8e8f-3beb257e632f" providerId="ADAL" clId="{82A34B9F-0C53-44F6-BF56-C24086BC5126}" dt="2021-12-31T04:39:23.246" v="1408" actId="1076"/>
          <ac:spMkLst>
            <pc:docMk/>
            <pc:sldMk cId="3378892737" sldId="274"/>
            <ac:spMk id="50" creationId="{2256E1BD-0444-4F89-82DB-4E4FDF760A65}"/>
          </ac:spMkLst>
        </pc:spChg>
        <pc:spChg chg="add mod">
          <ac:chgData name="Danny Young" userId="cb0f4ce2-eb4f-479e-8e8f-3beb257e632f" providerId="ADAL" clId="{82A34B9F-0C53-44F6-BF56-C24086BC5126}" dt="2021-12-31T04:39:23.246" v="1408" actId="1076"/>
          <ac:spMkLst>
            <pc:docMk/>
            <pc:sldMk cId="3378892737" sldId="274"/>
            <ac:spMk id="51" creationId="{7B6EAAF6-EA4D-4F66-AB92-0AA5003F3372}"/>
          </ac:spMkLst>
        </pc:spChg>
        <pc:spChg chg="add mod">
          <ac:chgData name="Danny Young" userId="cb0f4ce2-eb4f-479e-8e8f-3beb257e632f" providerId="ADAL" clId="{82A34B9F-0C53-44F6-BF56-C24086BC5126}" dt="2021-12-31T04:39:23.246" v="1408" actId="1076"/>
          <ac:spMkLst>
            <pc:docMk/>
            <pc:sldMk cId="3378892737" sldId="274"/>
            <ac:spMk id="52" creationId="{44867628-A664-464D-9983-C3878C3890CA}"/>
          </ac:spMkLst>
        </pc:spChg>
        <pc:grpChg chg="add mod">
          <ac:chgData name="Danny Young" userId="cb0f4ce2-eb4f-479e-8e8f-3beb257e632f" providerId="ADAL" clId="{82A34B9F-0C53-44F6-BF56-C24086BC5126}" dt="2021-12-31T04:38:53.679" v="1397" actId="14100"/>
          <ac:grpSpMkLst>
            <pc:docMk/>
            <pc:sldMk cId="3378892737" sldId="274"/>
            <ac:grpSpMk id="5" creationId="{7E7E2669-C0EA-4E72-A60F-70C56CB72C48}"/>
          </ac:grpSpMkLst>
        </pc:grpChg>
        <pc:grpChg chg="add mod">
          <ac:chgData name="Danny Young" userId="cb0f4ce2-eb4f-479e-8e8f-3beb257e632f" providerId="ADAL" clId="{82A34B9F-0C53-44F6-BF56-C24086BC5126}" dt="2021-12-31T04:38:53.679" v="1397" actId="14100"/>
          <ac:grpSpMkLst>
            <pc:docMk/>
            <pc:sldMk cId="3378892737" sldId="274"/>
            <ac:grpSpMk id="20" creationId="{7CDE0F6A-56F9-40C3-8454-19C28FAB0454}"/>
          </ac:grpSpMkLst>
        </pc:grpChg>
        <pc:grpChg chg="add mod">
          <ac:chgData name="Danny Young" userId="cb0f4ce2-eb4f-479e-8e8f-3beb257e632f" providerId="ADAL" clId="{82A34B9F-0C53-44F6-BF56-C24086BC5126}" dt="2021-12-31T04:39:23.246" v="1408" actId="1076"/>
          <ac:grpSpMkLst>
            <pc:docMk/>
            <pc:sldMk cId="3378892737" sldId="274"/>
            <ac:grpSpMk id="22" creationId="{79CCE8C1-556B-40C2-A843-FE2F96B8A1E5}"/>
          </ac:grpSpMkLst>
        </pc:grpChg>
        <pc:grpChg chg="mod">
          <ac:chgData name="Danny Young" userId="cb0f4ce2-eb4f-479e-8e8f-3beb257e632f" providerId="ADAL" clId="{82A34B9F-0C53-44F6-BF56-C24086BC5126}" dt="2021-12-31T04:39:17.766" v="1407"/>
          <ac:grpSpMkLst>
            <pc:docMk/>
            <pc:sldMk cId="3378892737" sldId="274"/>
            <ac:grpSpMk id="23" creationId="{78363954-68BF-4457-97E5-00A3B95C098B}"/>
          </ac:grpSpMkLst>
        </pc:grpChg>
        <pc:graphicFrameChg chg="add mod">
          <ac:chgData name="Danny Young" userId="cb0f4ce2-eb4f-479e-8e8f-3beb257e632f" providerId="ADAL" clId="{82A34B9F-0C53-44F6-BF56-C24086BC5126}" dt="2021-12-31T04:38:53.679" v="1397" actId="14100"/>
          <ac:graphicFrameMkLst>
            <pc:docMk/>
            <pc:sldMk cId="3378892737" sldId="274"/>
            <ac:graphicFrameMk id="8" creationId="{3865E8DE-2B3B-416C-8761-98A8FE1E6F2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8:53.679" v="1397" actId="14100"/>
          <ac:graphicFrameMkLst>
            <pc:docMk/>
            <pc:sldMk cId="3378892737" sldId="274"/>
            <ac:graphicFrameMk id="9" creationId="{0439BC8C-35E8-4674-9E34-06F2E5E78B2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01.902" v="1404" actId="1035"/>
          <ac:graphicFrameMkLst>
            <pc:docMk/>
            <pc:sldMk cId="3378892737" sldId="274"/>
            <ac:graphicFrameMk id="10" creationId="{E2BE0B67-6155-4F42-80A3-C9652432BA9F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8:53.679" v="1397" actId="14100"/>
          <ac:graphicFrameMkLst>
            <pc:docMk/>
            <pc:sldMk cId="3378892737" sldId="274"/>
            <ac:graphicFrameMk id="11" creationId="{9D7FDCCE-1FC6-41D7-970E-C3B333C8610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8:53.679" v="1397" actId="14100"/>
          <ac:graphicFrameMkLst>
            <pc:docMk/>
            <pc:sldMk cId="3378892737" sldId="274"/>
            <ac:graphicFrameMk id="12" creationId="{61015950-41C6-4ACE-9178-63C4CB4B941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8:53.679" v="1397" actId="14100"/>
          <ac:graphicFrameMkLst>
            <pc:docMk/>
            <pc:sldMk cId="3378892737" sldId="274"/>
            <ac:graphicFrameMk id="13" creationId="{1442D9D9-1C61-4C18-97EF-7C7C5369CC9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8:53.679" v="1397" actId="14100"/>
          <ac:graphicFrameMkLst>
            <pc:docMk/>
            <pc:sldMk cId="3378892737" sldId="274"/>
            <ac:graphicFrameMk id="16" creationId="{AC126CEF-6C0D-486E-B86E-0A7669E8864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8:53.679" v="1397" actId="14100"/>
          <ac:graphicFrameMkLst>
            <pc:docMk/>
            <pc:sldMk cId="3378892737" sldId="274"/>
            <ac:graphicFrameMk id="17" creationId="{2E7ACE30-7E24-4C42-9859-E8987A3DFE99}"/>
          </ac:graphicFrameMkLst>
        </pc:graphicFrameChg>
        <pc:graphicFrameChg chg="mod">
          <ac:chgData name="Danny Young" userId="cb0f4ce2-eb4f-479e-8e8f-3beb257e632f" providerId="ADAL" clId="{82A34B9F-0C53-44F6-BF56-C24086BC5126}" dt="2021-12-31T04:39:17.766" v="1407"/>
          <ac:graphicFrameMkLst>
            <pc:docMk/>
            <pc:sldMk cId="3378892737" sldId="274"/>
            <ac:graphicFrameMk id="26" creationId="{3424B5F1-CC29-462A-B15A-2247130583EE}"/>
          </ac:graphicFrameMkLst>
        </pc:graphicFrameChg>
        <pc:graphicFrameChg chg="mod">
          <ac:chgData name="Danny Young" userId="cb0f4ce2-eb4f-479e-8e8f-3beb257e632f" providerId="ADAL" clId="{82A34B9F-0C53-44F6-BF56-C24086BC5126}" dt="2021-12-31T04:39:17.766" v="1407"/>
          <ac:graphicFrameMkLst>
            <pc:docMk/>
            <pc:sldMk cId="3378892737" sldId="274"/>
            <ac:graphicFrameMk id="27" creationId="{3F3CFE17-C47F-4F0B-85AC-91DE18F06B4A}"/>
          </ac:graphicFrameMkLst>
        </pc:graphicFrameChg>
        <pc:graphicFrameChg chg="mod">
          <ac:chgData name="Danny Young" userId="cb0f4ce2-eb4f-479e-8e8f-3beb257e632f" providerId="ADAL" clId="{82A34B9F-0C53-44F6-BF56-C24086BC5126}" dt="2021-12-31T04:39:17.766" v="1407"/>
          <ac:graphicFrameMkLst>
            <pc:docMk/>
            <pc:sldMk cId="3378892737" sldId="274"/>
            <ac:graphicFrameMk id="28" creationId="{F8B4FCAF-48FF-41E3-B56A-4CBB5905796D}"/>
          </ac:graphicFrameMkLst>
        </pc:graphicFrameChg>
        <pc:graphicFrameChg chg="mod">
          <ac:chgData name="Danny Young" userId="cb0f4ce2-eb4f-479e-8e8f-3beb257e632f" providerId="ADAL" clId="{82A34B9F-0C53-44F6-BF56-C24086BC5126}" dt="2021-12-31T04:39:17.766" v="1407"/>
          <ac:graphicFrameMkLst>
            <pc:docMk/>
            <pc:sldMk cId="3378892737" sldId="274"/>
            <ac:graphicFrameMk id="29" creationId="{EFBFD2F8-91D5-496A-A484-8D6067825D8F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36" creationId="{2C054231-1325-46E9-B751-0AD8CC64739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37" creationId="{E6B38E9B-71FA-45E2-99F8-6BCD1EDD8CC2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38" creationId="{581CCC25-90AD-4F3D-B863-D26B11EB5432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39" creationId="{1FA6C1F4-4F26-455D-BBFE-0C36302776C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40" creationId="{C06E3305-3901-4547-95E7-D283998A8FF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44" creationId="{A53F0B22-F1A1-4C7A-B15C-B64F0846CAB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45" creationId="{61FE4B8F-E64D-483A-93BC-B07B35679D9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46" creationId="{B20E01CA-E9CE-4DC7-AE01-3AEBC6520DE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47" creationId="{04A9FFEC-B1A8-4100-A26B-1EC8A0E65CC5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48" creationId="{60378ABD-B512-4833-AE7E-9395F16F0E9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49" creationId="{81F7129E-D4A4-4EAD-B1B7-0836960DB84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56" creationId="{719C1628-EF5F-4A6F-B9B5-731714FF32E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57" creationId="{96846D15-80CE-46A3-A4C0-197B7F4695F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58" creationId="{45521114-8ED1-4322-9AEC-0B4DD9D2830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59" creationId="{FDB14FE9-CCBA-4934-A305-2209FE9A1F0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60" creationId="{AAFCE000-999E-453B-9B00-F8236E41F03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61" creationId="{399D38DE-92FB-49E8-84C2-740EF20F5B1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62" creationId="{3E43C0A5-8CA7-4FE1-AAF2-41D17995634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63" creationId="{AC4ACA10-92F9-4F09-B581-C15F1DCF6BD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64" creationId="{B91C7099-2F7C-4D4F-BC7F-43ED410CC81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65" creationId="{07CA734D-7FDD-4B00-A9FE-725EF3761C4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66" creationId="{79014E79-AA91-4A10-BB02-DC511735E70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67" creationId="{61074875-1DEE-4FB7-8BCC-D898A7910F2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39:23.246" v="1408" actId="1076"/>
          <ac:graphicFrameMkLst>
            <pc:docMk/>
            <pc:sldMk cId="3378892737" sldId="274"/>
            <ac:graphicFrameMk id="68" creationId="{52DC27FB-3D2B-4AD2-AA05-A753E1CB55EA}"/>
          </ac:graphicFrameMkLst>
        </pc:graphicFrameChg>
        <pc:cxnChg chg="mod">
          <ac:chgData name="Danny Young" userId="cb0f4ce2-eb4f-479e-8e8f-3beb257e632f" providerId="ADAL" clId="{82A34B9F-0C53-44F6-BF56-C24086BC5126}" dt="2021-12-31T04:38:53.679" v="1397" actId="14100"/>
          <ac:cxnSpMkLst>
            <pc:docMk/>
            <pc:sldMk cId="3378892737" sldId="274"/>
            <ac:cxnSpMk id="7" creationId="{39E4FCCF-AE70-4213-904A-4EBF3BC7323E}"/>
          </ac:cxnSpMkLst>
        </pc:cxnChg>
        <pc:cxnChg chg="add mod">
          <ac:chgData name="Danny Young" userId="cb0f4ce2-eb4f-479e-8e8f-3beb257e632f" providerId="ADAL" clId="{82A34B9F-0C53-44F6-BF56-C24086BC5126}" dt="2021-12-31T04:38:53.679" v="1397" actId="14100"/>
          <ac:cxnSpMkLst>
            <pc:docMk/>
            <pc:sldMk cId="3378892737" sldId="274"/>
            <ac:cxnSpMk id="14" creationId="{FD15BBFF-8867-409A-A078-66D048B11C07}"/>
          </ac:cxnSpMkLst>
        </pc:cxnChg>
        <pc:cxnChg chg="add mod">
          <ac:chgData name="Danny Young" userId="cb0f4ce2-eb4f-479e-8e8f-3beb257e632f" providerId="ADAL" clId="{82A34B9F-0C53-44F6-BF56-C24086BC5126}" dt="2021-12-31T04:38:53.679" v="1397" actId="14100"/>
          <ac:cxnSpMkLst>
            <pc:docMk/>
            <pc:sldMk cId="3378892737" sldId="274"/>
            <ac:cxnSpMk id="15" creationId="{C09C0A6F-E842-4600-BA7C-F9CF73285E3A}"/>
          </ac:cxnSpMkLst>
        </pc:cxnChg>
        <pc:cxnChg chg="mod">
          <ac:chgData name="Danny Young" userId="cb0f4ce2-eb4f-479e-8e8f-3beb257e632f" providerId="ADAL" clId="{82A34B9F-0C53-44F6-BF56-C24086BC5126}" dt="2021-12-31T04:39:17.766" v="1407"/>
          <ac:cxnSpMkLst>
            <pc:docMk/>
            <pc:sldMk cId="3378892737" sldId="274"/>
            <ac:cxnSpMk id="24" creationId="{385F9CD7-7EF2-4659-8C92-44B745C131B4}"/>
          </ac:cxnSpMkLst>
        </pc:cxnChg>
        <pc:cxnChg chg="mod">
          <ac:chgData name="Danny Young" userId="cb0f4ce2-eb4f-479e-8e8f-3beb257e632f" providerId="ADAL" clId="{82A34B9F-0C53-44F6-BF56-C24086BC5126}" dt="2021-12-31T04:39:17.766" v="1407"/>
          <ac:cxnSpMkLst>
            <pc:docMk/>
            <pc:sldMk cId="3378892737" sldId="274"/>
            <ac:cxnSpMk id="25" creationId="{0F4CBCFB-16B7-46FF-851E-D8E7209C5BC2}"/>
          </ac:cxnSpMkLst>
        </pc:cxnChg>
        <pc:cxnChg chg="mod">
          <ac:chgData name="Danny Young" userId="cb0f4ce2-eb4f-479e-8e8f-3beb257e632f" providerId="ADAL" clId="{82A34B9F-0C53-44F6-BF56-C24086BC5126}" dt="2021-12-31T04:39:17.766" v="1407"/>
          <ac:cxnSpMkLst>
            <pc:docMk/>
            <pc:sldMk cId="3378892737" sldId="274"/>
            <ac:cxnSpMk id="30" creationId="{53B21FFB-82C7-4DD4-AC83-B0275E22C71B}"/>
          </ac:cxnSpMkLst>
        </pc:cxnChg>
        <pc:cxnChg chg="mod">
          <ac:chgData name="Danny Young" userId="cb0f4ce2-eb4f-479e-8e8f-3beb257e632f" providerId="ADAL" clId="{82A34B9F-0C53-44F6-BF56-C24086BC5126}" dt="2021-12-31T04:39:17.766" v="1407"/>
          <ac:cxnSpMkLst>
            <pc:docMk/>
            <pc:sldMk cId="3378892737" sldId="274"/>
            <ac:cxnSpMk id="31" creationId="{FDB03F55-C66F-4514-85C5-64CE8A046DAA}"/>
          </ac:cxnSpMkLst>
        </pc:cxnChg>
        <pc:cxnChg chg="mod">
          <ac:chgData name="Danny Young" userId="cb0f4ce2-eb4f-479e-8e8f-3beb257e632f" providerId="ADAL" clId="{82A34B9F-0C53-44F6-BF56-C24086BC5126}" dt="2021-12-31T04:39:17.766" v="1407"/>
          <ac:cxnSpMkLst>
            <pc:docMk/>
            <pc:sldMk cId="3378892737" sldId="274"/>
            <ac:cxnSpMk id="32" creationId="{667A557A-F427-430A-83F4-C7716C6B530B}"/>
          </ac:cxnSpMkLst>
        </pc:cxnChg>
        <pc:cxnChg chg="mod">
          <ac:chgData name="Danny Young" userId="cb0f4ce2-eb4f-479e-8e8f-3beb257e632f" providerId="ADAL" clId="{82A34B9F-0C53-44F6-BF56-C24086BC5126}" dt="2021-12-31T04:39:17.766" v="1407"/>
          <ac:cxnSpMkLst>
            <pc:docMk/>
            <pc:sldMk cId="3378892737" sldId="274"/>
            <ac:cxnSpMk id="33" creationId="{418F50A3-5697-4EDD-BBE0-EC6A51392A93}"/>
          </ac:cxnSpMkLst>
        </pc:cxnChg>
        <pc:cxnChg chg="add mod">
          <ac:chgData name="Danny Young" userId="cb0f4ce2-eb4f-479e-8e8f-3beb257e632f" providerId="ADAL" clId="{82A34B9F-0C53-44F6-BF56-C24086BC5126}" dt="2021-12-31T04:39:23.246" v="1408" actId="1076"/>
          <ac:cxnSpMkLst>
            <pc:docMk/>
            <pc:sldMk cId="3378892737" sldId="274"/>
            <ac:cxnSpMk id="35" creationId="{68FC8B3C-8A4F-4D31-A14D-14D74E348C8D}"/>
          </ac:cxnSpMkLst>
        </pc:cxnChg>
        <pc:cxnChg chg="add mod">
          <ac:chgData name="Danny Young" userId="cb0f4ce2-eb4f-479e-8e8f-3beb257e632f" providerId="ADAL" clId="{82A34B9F-0C53-44F6-BF56-C24086BC5126}" dt="2021-12-31T04:39:23.246" v="1408" actId="1076"/>
          <ac:cxnSpMkLst>
            <pc:docMk/>
            <pc:sldMk cId="3378892737" sldId="274"/>
            <ac:cxnSpMk id="42" creationId="{13A0AF04-4E64-4D83-A72B-144B4F488D9F}"/>
          </ac:cxnSpMkLst>
        </pc:cxnChg>
        <pc:cxnChg chg="add mod">
          <ac:chgData name="Danny Young" userId="cb0f4ce2-eb4f-479e-8e8f-3beb257e632f" providerId="ADAL" clId="{82A34B9F-0C53-44F6-BF56-C24086BC5126}" dt="2021-12-31T04:39:23.246" v="1408" actId="1076"/>
          <ac:cxnSpMkLst>
            <pc:docMk/>
            <pc:sldMk cId="3378892737" sldId="274"/>
            <ac:cxnSpMk id="43" creationId="{A7D36733-B447-4B5A-B01E-B6D4BC77D7EE}"/>
          </ac:cxnSpMkLst>
        </pc:cxnChg>
        <pc:cxnChg chg="add mod">
          <ac:chgData name="Danny Young" userId="cb0f4ce2-eb4f-479e-8e8f-3beb257e632f" providerId="ADAL" clId="{82A34B9F-0C53-44F6-BF56-C24086BC5126}" dt="2021-12-31T04:39:23.246" v="1408" actId="1076"/>
          <ac:cxnSpMkLst>
            <pc:docMk/>
            <pc:sldMk cId="3378892737" sldId="274"/>
            <ac:cxnSpMk id="53" creationId="{B5B37568-DDC6-4566-B7AE-65E609F0DE21}"/>
          </ac:cxnSpMkLst>
        </pc:cxnChg>
        <pc:cxnChg chg="add mod">
          <ac:chgData name="Danny Young" userId="cb0f4ce2-eb4f-479e-8e8f-3beb257e632f" providerId="ADAL" clId="{82A34B9F-0C53-44F6-BF56-C24086BC5126}" dt="2021-12-31T04:39:23.246" v="1408" actId="1076"/>
          <ac:cxnSpMkLst>
            <pc:docMk/>
            <pc:sldMk cId="3378892737" sldId="274"/>
            <ac:cxnSpMk id="54" creationId="{44C9736A-C6F2-4B48-846D-9F06495B54E2}"/>
          </ac:cxnSpMkLst>
        </pc:cxnChg>
        <pc:cxnChg chg="add mod">
          <ac:chgData name="Danny Young" userId="cb0f4ce2-eb4f-479e-8e8f-3beb257e632f" providerId="ADAL" clId="{82A34B9F-0C53-44F6-BF56-C24086BC5126}" dt="2021-12-31T04:39:23.246" v="1408" actId="1076"/>
          <ac:cxnSpMkLst>
            <pc:docMk/>
            <pc:sldMk cId="3378892737" sldId="274"/>
            <ac:cxnSpMk id="55" creationId="{967CF017-72C8-498F-8C4D-F1AF7D8CEF79}"/>
          </ac:cxnSpMkLst>
        </pc:cxnChg>
      </pc:sldChg>
      <pc:sldChg chg="addSp delSp modSp new mod modAnim">
        <pc:chgData name="Danny Young" userId="cb0f4ce2-eb4f-479e-8e8f-3beb257e632f" providerId="ADAL" clId="{82A34B9F-0C53-44F6-BF56-C24086BC5126}" dt="2021-12-31T05:22:13.749" v="2627" actId="20577"/>
        <pc:sldMkLst>
          <pc:docMk/>
          <pc:sldMk cId="1500937196" sldId="275"/>
        </pc:sldMkLst>
        <pc:spChg chg="del">
          <ac:chgData name="Danny Young" userId="cb0f4ce2-eb4f-479e-8e8f-3beb257e632f" providerId="ADAL" clId="{82A34B9F-0C53-44F6-BF56-C24086BC5126}" dt="2021-12-31T04:59:56.512" v="2181" actId="478"/>
          <ac:spMkLst>
            <pc:docMk/>
            <pc:sldMk cId="1500937196" sldId="275"/>
            <ac:spMk id="2" creationId="{6F24457A-6056-49F6-81EB-25FD7517BE76}"/>
          </ac:spMkLst>
        </pc:spChg>
        <pc:spChg chg="del">
          <ac:chgData name="Danny Young" userId="cb0f4ce2-eb4f-479e-8e8f-3beb257e632f" providerId="ADAL" clId="{82A34B9F-0C53-44F6-BF56-C24086BC5126}" dt="2021-12-31T04:59:56.512" v="2181" actId="478"/>
          <ac:spMkLst>
            <pc:docMk/>
            <pc:sldMk cId="1500937196" sldId="275"/>
            <ac:spMk id="3" creationId="{C593BBBE-9890-41F0-B16E-10FDA312DE8D}"/>
          </ac:spMkLst>
        </pc:spChg>
        <pc:spChg chg="add mod">
          <ac:chgData name="Danny Young" userId="cb0f4ce2-eb4f-479e-8e8f-3beb257e632f" providerId="ADAL" clId="{82A34B9F-0C53-44F6-BF56-C24086BC5126}" dt="2021-12-31T04:59:54.537" v="2180"/>
          <ac:spMkLst>
            <pc:docMk/>
            <pc:sldMk cId="1500937196" sldId="275"/>
            <ac:spMk id="4" creationId="{05F23071-36BF-4BB0-B60B-60C7F022891A}"/>
          </ac:spMkLst>
        </pc:spChg>
        <pc:spChg chg="add mod">
          <ac:chgData name="Danny Young" userId="cb0f4ce2-eb4f-479e-8e8f-3beb257e632f" providerId="ADAL" clId="{82A34B9F-0C53-44F6-BF56-C24086BC5126}" dt="2021-12-31T05:17:52.306" v="2427" actId="14100"/>
          <ac:spMkLst>
            <pc:docMk/>
            <pc:sldMk cId="1500937196" sldId="275"/>
            <ac:spMk id="19" creationId="{F26CC1C4-E915-4256-9360-BE8995B53F68}"/>
          </ac:spMkLst>
        </pc:spChg>
        <pc:spChg chg="add mod">
          <ac:chgData name="Danny Young" userId="cb0f4ce2-eb4f-479e-8e8f-3beb257e632f" providerId="ADAL" clId="{82A34B9F-0C53-44F6-BF56-C24086BC5126}" dt="2021-12-31T05:18:48.553" v="2553" actId="14100"/>
          <ac:spMkLst>
            <pc:docMk/>
            <pc:sldMk cId="1500937196" sldId="275"/>
            <ac:spMk id="20" creationId="{A04B423B-1CEB-4A79-BAAA-3F4BE9DB55BD}"/>
          </ac:spMkLst>
        </pc:spChg>
        <pc:spChg chg="add mod">
          <ac:chgData name="Danny Young" userId="cb0f4ce2-eb4f-479e-8e8f-3beb257e632f" providerId="ADAL" clId="{82A34B9F-0C53-44F6-BF56-C24086BC5126}" dt="2021-12-31T05:20:57.325" v="2598" actId="1076"/>
          <ac:spMkLst>
            <pc:docMk/>
            <pc:sldMk cId="1500937196" sldId="275"/>
            <ac:spMk id="29" creationId="{7E1013C7-345C-45EC-8FDE-27F746288094}"/>
          </ac:spMkLst>
        </pc:spChg>
        <pc:spChg chg="add mod">
          <ac:chgData name="Danny Young" userId="cb0f4ce2-eb4f-479e-8e8f-3beb257e632f" providerId="ADAL" clId="{82A34B9F-0C53-44F6-BF56-C24086BC5126}" dt="2021-12-31T05:22:13.749" v="2627" actId="20577"/>
          <ac:spMkLst>
            <pc:docMk/>
            <pc:sldMk cId="1500937196" sldId="275"/>
            <ac:spMk id="38" creationId="{5B77C296-DE89-4B0F-9623-48CC471A8845}"/>
          </ac:spMkLst>
        </pc:spChg>
        <pc:graphicFrameChg chg="add mod">
          <ac:chgData name="Danny Young" userId="cb0f4ce2-eb4f-479e-8e8f-3beb257e632f" providerId="ADAL" clId="{82A34B9F-0C53-44F6-BF56-C24086BC5126}" dt="2021-12-31T04:59:54.537" v="2180"/>
          <ac:graphicFrameMkLst>
            <pc:docMk/>
            <pc:sldMk cId="1500937196" sldId="275"/>
            <ac:graphicFrameMk id="7" creationId="{B45DC17F-3FCE-4CBB-AFA7-B995C6F4543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59:54.537" v="2180"/>
          <ac:graphicFrameMkLst>
            <pc:docMk/>
            <pc:sldMk cId="1500937196" sldId="275"/>
            <ac:graphicFrameMk id="8" creationId="{EB1DA969-E86B-4C90-814F-9A9B094D54EF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59:54.537" v="2180"/>
          <ac:graphicFrameMkLst>
            <pc:docMk/>
            <pc:sldMk cId="1500937196" sldId="275"/>
            <ac:graphicFrameMk id="9" creationId="{FB1EFF36-24CE-40B9-A521-7E8B3B01556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59:54.537" v="2180"/>
          <ac:graphicFrameMkLst>
            <pc:docMk/>
            <pc:sldMk cId="1500937196" sldId="275"/>
            <ac:graphicFrameMk id="10" creationId="{F1E7552A-C83E-4F84-8C3C-E8697A183F8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59:54.537" v="2180"/>
          <ac:graphicFrameMkLst>
            <pc:docMk/>
            <pc:sldMk cId="1500937196" sldId="275"/>
            <ac:graphicFrameMk id="17" creationId="{C9360CD9-0CBA-4867-9589-30A77ED2A8D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4:59:54.537" v="2180"/>
          <ac:graphicFrameMkLst>
            <pc:docMk/>
            <pc:sldMk cId="1500937196" sldId="275"/>
            <ac:graphicFrameMk id="18" creationId="{F5D00F16-713B-4E64-B212-025B7DD31AC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19:28.465" v="2566" actId="1076"/>
          <ac:graphicFrameMkLst>
            <pc:docMk/>
            <pc:sldMk cId="1500937196" sldId="275"/>
            <ac:graphicFrameMk id="21" creationId="{AF33DE2B-CF0D-4ECA-9BB6-C51260D30BD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19:28.465" v="2566" actId="1076"/>
          <ac:graphicFrameMkLst>
            <pc:docMk/>
            <pc:sldMk cId="1500937196" sldId="275"/>
            <ac:graphicFrameMk id="22" creationId="{2DCEF470-437E-4846-8933-A989B51390C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19:28.465" v="2566" actId="1076"/>
          <ac:graphicFrameMkLst>
            <pc:docMk/>
            <pc:sldMk cId="1500937196" sldId="275"/>
            <ac:graphicFrameMk id="23" creationId="{29C7617C-44AD-4E32-91A9-F6E9871D561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0:00.936" v="2572"/>
          <ac:graphicFrameMkLst>
            <pc:docMk/>
            <pc:sldMk cId="1500937196" sldId="275"/>
            <ac:graphicFrameMk id="26" creationId="{CA1FBAD7-48E0-41B4-8FEB-9AD5006BD01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0:10.518" v="2574"/>
          <ac:graphicFrameMkLst>
            <pc:docMk/>
            <pc:sldMk cId="1500937196" sldId="275"/>
            <ac:graphicFrameMk id="27" creationId="{12411B05-D511-4787-919A-2B1854419F0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0:28.610" v="2580" actId="1076"/>
          <ac:graphicFrameMkLst>
            <pc:docMk/>
            <pc:sldMk cId="1500937196" sldId="275"/>
            <ac:graphicFrameMk id="28" creationId="{EF312D2A-7953-4A9B-A2CD-AF3606EB7685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1:40.132" v="2608"/>
          <ac:graphicFrameMkLst>
            <pc:docMk/>
            <pc:sldMk cId="1500937196" sldId="275"/>
            <ac:graphicFrameMk id="34" creationId="{7CE2CE92-E477-49C1-B94F-A4136E503C42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1:56.148" v="2612"/>
          <ac:graphicFrameMkLst>
            <pc:docMk/>
            <pc:sldMk cId="1500937196" sldId="275"/>
            <ac:graphicFrameMk id="35" creationId="{0C30FB46-1732-41D8-A002-58D0F86913C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2:00.579" v="2615"/>
          <ac:graphicFrameMkLst>
            <pc:docMk/>
            <pc:sldMk cId="1500937196" sldId="275"/>
            <ac:graphicFrameMk id="36" creationId="{3B3291D4-0F5D-4001-8A51-1316185F9771}"/>
          </ac:graphicFrameMkLst>
        </pc:graphicFrameChg>
        <pc:cxnChg chg="add mod">
          <ac:chgData name="Danny Young" userId="cb0f4ce2-eb4f-479e-8e8f-3beb257e632f" providerId="ADAL" clId="{82A34B9F-0C53-44F6-BF56-C24086BC5126}" dt="2021-12-31T04:59:54.537" v="2180"/>
          <ac:cxnSpMkLst>
            <pc:docMk/>
            <pc:sldMk cId="1500937196" sldId="275"/>
            <ac:cxnSpMk id="5" creationId="{FA58C0FA-5F27-4B6E-90A3-503796492A0D}"/>
          </ac:cxnSpMkLst>
        </pc:cxnChg>
        <pc:cxnChg chg="add mod">
          <ac:chgData name="Danny Young" userId="cb0f4ce2-eb4f-479e-8e8f-3beb257e632f" providerId="ADAL" clId="{82A34B9F-0C53-44F6-BF56-C24086BC5126}" dt="2021-12-31T04:59:54.537" v="2180"/>
          <ac:cxnSpMkLst>
            <pc:docMk/>
            <pc:sldMk cId="1500937196" sldId="275"/>
            <ac:cxnSpMk id="6" creationId="{FC7D2B25-8577-4FE4-87A7-78CAC9920B9C}"/>
          </ac:cxnSpMkLst>
        </pc:cxnChg>
        <pc:cxnChg chg="add mod">
          <ac:chgData name="Danny Young" userId="cb0f4ce2-eb4f-479e-8e8f-3beb257e632f" providerId="ADAL" clId="{82A34B9F-0C53-44F6-BF56-C24086BC5126}" dt="2021-12-31T04:59:54.537" v="2180"/>
          <ac:cxnSpMkLst>
            <pc:docMk/>
            <pc:sldMk cId="1500937196" sldId="275"/>
            <ac:cxnSpMk id="11" creationId="{5053D59C-F0CE-402B-99E8-2055F31166EC}"/>
          </ac:cxnSpMkLst>
        </pc:cxnChg>
        <pc:cxnChg chg="add mod">
          <ac:chgData name="Danny Young" userId="cb0f4ce2-eb4f-479e-8e8f-3beb257e632f" providerId="ADAL" clId="{82A34B9F-0C53-44F6-BF56-C24086BC5126}" dt="2021-12-31T04:59:54.537" v="2180"/>
          <ac:cxnSpMkLst>
            <pc:docMk/>
            <pc:sldMk cId="1500937196" sldId="275"/>
            <ac:cxnSpMk id="12" creationId="{16821F32-7266-4EA3-9267-26E9580628E0}"/>
          </ac:cxnSpMkLst>
        </pc:cxnChg>
        <pc:cxnChg chg="add mod">
          <ac:chgData name="Danny Young" userId="cb0f4ce2-eb4f-479e-8e8f-3beb257e632f" providerId="ADAL" clId="{82A34B9F-0C53-44F6-BF56-C24086BC5126}" dt="2021-12-31T04:59:54.537" v="2180"/>
          <ac:cxnSpMkLst>
            <pc:docMk/>
            <pc:sldMk cId="1500937196" sldId="275"/>
            <ac:cxnSpMk id="13" creationId="{EF5E317D-B268-4646-98AD-257F1192324B}"/>
          </ac:cxnSpMkLst>
        </pc:cxnChg>
        <pc:cxnChg chg="add mod">
          <ac:chgData name="Danny Young" userId="cb0f4ce2-eb4f-479e-8e8f-3beb257e632f" providerId="ADAL" clId="{82A34B9F-0C53-44F6-BF56-C24086BC5126}" dt="2021-12-31T04:59:54.537" v="2180"/>
          <ac:cxnSpMkLst>
            <pc:docMk/>
            <pc:sldMk cId="1500937196" sldId="275"/>
            <ac:cxnSpMk id="14" creationId="{8B70DD67-4DC2-42C7-B9C7-A89CF6931252}"/>
          </ac:cxnSpMkLst>
        </pc:cxnChg>
        <pc:cxnChg chg="add mod">
          <ac:chgData name="Danny Young" userId="cb0f4ce2-eb4f-479e-8e8f-3beb257e632f" providerId="ADAL" clId="{82A34B9F-0C53-44F6-BF56-C24086BC5126}" dt="2021-12-31T04:59:54.537" v="2180"/>
          <ac:cxnSpMkLst>
            <pc:docMk/>
            <pc:sldMk cId="1500937196" sldId="275"/>
            <ac:cxnSpMk id="15" creationId="{559DF698-F2B4-4AC6-A4F9-E94F5CCB8250}"/>
          </ac:cxnSpMkLst>
        </pc:cxnChg>
        <pc:cxnChg chg="add mod">
          <ac:chgData name="Danny Young" userId="cb0f4ce2-eb4f-479e-8e8f-3beb257e632f" providerId="ADAL" clId="{82A34B9F-0C53-44F6-BF56-C24086BC5126}" dt="2021-12-31T04:59:54.537" v="2180"/>
          <ac:cxnSpMkLst>
            <pc:docMk/>
            <pc:sldMk cId="1500937196" sldId="275"/>
            <ac:cxnSpMk id="16" creationId="{23382AC7-10A9-4CD7-AEBF-FF1097067B62}"/>
          </ac:cxnSpMkLst>
        </pc:cxnChg>
        <pc:cxnChg chg="add mod">
          <ac:chgData name="Danny Young" userId="cb0f4ce2-eb4f-479e-8e8f-3beb257e632f" providerId="ADAL" clId="{82A34B9F-0C53-44F6-BF56-C24086BC5126}" dt="2021-12-31T05:21:04.321" v="2599" actId="1076"/>
          <ac:cxnSpMkLst>
            <pc:docMk/>
            <pc:sldMk cId="1500937196" sldId="275"/>
            <ac:cxnSpMk id="24" creationId="{B408ED25-DD24-4991-856B-9319562698FC}"/>
          </ac:cxnSpMkLst>
        </pc:cxnChg>
        <pc:cxnChg chg="add mod">
          <ac:chgData name="Danny Young" userId="cb0f4ce2-eb4f-479e-8e8f-3beb257e632f" providerId="ADAL" clId="{82A34B9F-0C53-44F6-BF56-C24086BC5126}" dt="2021-12-31T05:21:04.321" v="2599" actId="1076"/>
          <ac:cxnSpMkLst>
            <pc:docMk/>
            <pc:sldMk cId="1500937196" sldId="275"/>
            <ac:cxnSpMk id="25" creationId="{9DD80520-A4C7-489F-8A39-3150BB3CB1E8}"/>
          </ac:cxnSpMkLst>
        </pc:cxnChg>
        <pc:cxnChg chg="add mod">
          <ac:chgData name="Danny Young" userId="cb0f4ce2-eb4f-479e-8e8f-3beb257e632f" providerId="ADAL" clId="{82A34B9F-0C53-44F6-BF56-C24086BC5126}" dt="2021-12-31T05:21:48.223" v="2610" actId="14100"/>
          <ac:cxnSpMkLst>
            <pc:docMk/>
            <pc:sldMk cId="1500937196" sldId="275"/>
            <ac:cxnSpMk id="30" creationId="{EDAB2528-66CB-4BD4-A4B1-0D4359E50041}"/>
          </ac:cxnSpMkLst>
        </pc:cxnChg>
        <pc:cxnChg chg="add mod">
          <ac:chgData name="Danny Young" userId="cb0f4ce2-eb4f-479e-8e8f-3beb257e632f" providerId="ADAL" clId="{82A34B9F-0C53-44F6-BF56-C24086BC5126}" dt="2021-12-31T05:21:12.007" v="2602" actId="14100"/>
          <ac:cxnSpMkLst>
            <pc:docMk/>
            <pc:sldMk cId="1500937196" sldId="275"/>
            <ac:cxnSpMk id="31" creationId="{C116B6D2-3103-4C89-A18C-A2E62B520593}"/>
          </ac:cxnSpMkLst>
        </pc:cxnChg>
      </pc:sldChg>
      <pc:sldChg chg="addSp delSp modSp new mod modAnim">
        <pc:chgData name="Danny Young" userId="cb0f4ce2-eb4f-479e-8e8f-3beb257e632f" providerId="ADAL" clId="{82A34B9F-0C53-44F6-BF56-C24086BC5126}" dt="2021-12-31T05:25:52.513" v="2837" actId="20577"/>
        <pc:sldMkLst>
          <pc:docMk/>
          <pc:sldMk cId="2678911719" sldId="276"/>
        </pc:sldMkLst>
        <pc:spChg chg="del mod">
          <ac:chgData name="Danny Young" userId="cb0f4ce2-eb4f-479e-8e8f-3beb257e632f" providerId="ADAL" clId="{82A34B9F-0C53-44F6-BF56-C24086BC5126}" dt="2021-12-31T05:00:06.861" v="2186" actId="478"/>
          <ac:spMkLst>
            <pc:docMk/>
            <pc:sldMk cId="2678911719" sldId="276"/>
            <ac:spMk id="2" creationId="{BED8CBF9-41D4-4CAF-8C5F-109AB6FFA2E5}"/>
          </ac:spMkLst>
        </pc:spChg>
        <pc:spChg chg="del mod">
          <ac:chgData name="Danny Young" userId="cb0f4ce2-eb4f-479e-8e8f-3beb257e632f" providerId="ADAL" clId="{82A34B9F-0C53-44F6-BF56-C24086BC5126}" dt="2021-12-31T05:00:06.861" v="2186" actId="478"/>
          <ac:spMkLst>
            <pc:docMk/>
            <pc:sldMk cId="2678911719" sldId="276"/>
            <ac:spMk id="3" creationId="{7EBAE576-1409-4723-956B-C4DBC3ED0B79}"/>
          </ac:spMkLst>
        </pc:spChg>
        <pc:spChg chg="add mod">
          <ac:chgData name="Danny Young" userId="cb0f4ce2-eb4f-479e-8e8f-3beb257e632f" providerId="ADAL" clId="{82A34B9F-0C53-44F6-BF56-C24086BC5126}" dt="2021-12-31T05:22:50.240" v="2690" actId="27636"/>
          <ac:spMkLst>
            <pc:docMk/>
            <pc:sldMk cId="2678911719" sldId="276"/>
            <ac:spMk id="17" creationId="{13244BF0-6BC7-4AE9-A308-3338A07CC13F}"/>
          </ac:spMkLst>
        </pc:spChg>
        <pc:spChg chg="add mod">
          <ac:chgData name="Danny Young" userId="cb0f4ce2-eb4f-479e-8e8f-3beb257e632f" providerId="ADAL" clId="{82A34B9F-0C53-44F6-BF56-C24086BC5126}" dt="2021-12-31T05:24:04.214" v="2797" actId="27636"/>
          <ac:spMkLst>
            <pc:docMk/>
            <pc:sldMk cId="2678911719" sldId="276"/>
            <ac:spMk id="20" creationId="{2F674E29-3FE3-4842-9B76-42148A5B142B}"/>
          </ac:spMkLst>
        </pc:spChg>
        <pc:spChg chg="add mod">
          <ac:chgData name="Danny Young" userId="cb0f4ce2-eb4f-479e-8e8f-3beb257e632f" providerId="ADAL" clId="{82A34B9F-0C53-44F6-BF56-C24086BC5126}" dt="2021-12-31T05:25:05.121" v="2825" actId="20577"/>
          <ac:spMkLst>
            <pc:docMk/>
            <pc:sldMk cId="2678911719" sldId="276"/>
            <ac:spMk id="29" creationId="{63DB22BD-571A-422E-A2B1-6A21DED4C00F}"/>
          </ac:spMkLst>
        </pc:spChg>
        <pc:spChg chg="add mod">
          <ac:chgData name="Danny Young" userId="cb0f4ce2-eb4f-479e-8e8f-3beb257e632f" providerId="ADAL" clId="{82A34B9F-0C53-44F6-BF56-C24086BC5126}" dt="2021-12-31T05:25:52.513" v="2837" actId="20577"/>
          <ac:spMkLst>
            <pc:docMk/>
            <pc:sldMk cId="2678911719" sldId="276"/>
            <ac:spMk id="35" creationId="{C7D63E60-726E-4B18-BC3D-5BA13C42EC7B}"/>
          </ac:spMkLst>
        </pc:spChg>
        <pc:grpChg chg="add mod">
          <ac:chgData name="Danny Young" userId="cb0f4ce2-eb4f-479e-8e8f-3beb257e632f" providerId="ADAL" clId="{82A34B9F-0C53-44F6-BF56-C24086BC5126}" dt="2021-12-31T05:00:12.141" v="2187" actId="1076"/>
          <ac:grpSpMkLst>
            <pc:docMk/>
            <pc:sldMk cId="2678911719" sldId="276"/>
            <ac:grpSpMk id="4" creationId="{9C44B839-D064-42AD-9034-33E31C6FD330}"/>
          </ac:grpSpMkLst>
        </pc:grpChg>
        <pc:graphicFrameChg chg="mod">
          <ac:chgData name="Danny Young" userId="cb0f4ce2-eb4f-479e-8e8f-3beb257e632f" providerId="ADAL" clId="{82A34B9F-0C53-44F6-BF56-C24086BC5126}" dt="2021-12-31T05:00:04.772" v="2184"/>
          <ac:graphicFrameMkLst>
            <pc:docMk/>
            <pc:sldMk cId="2678911719" sldId="276"/>
            <ac:graphicFrameMk id="11" creationId="{00FFC471-0A9D-4BCD-92F7-DE63453FA5D3}"/>
          </ac:graphicFrameMkLst>
        </pc:graphicFrameChg>
        <pc:graphicFrameChg chg="mod">
          <ac:chgData name="Danny Young" userId="cb0f4ce2-eb4f-479e-8e8f-3beb257e632f" providerId="ADAL" clId="{82A34B9F-0C53-44F6-BF56-C24086BC5126}" dt="2021-12-31T05:00:04.772" v="2184"/>
          <ac:graphicFrameMkLst>
            <pc:docMk/>
            <pc:sldMk cId="2678911719" sldId="276"/>
            <ac:graphicFrameMk id="12" creationId="{E5C79247-6607-4CDA-8E61-91614D1E6A2F}"/>
          </ac:graphicFrameMkLst>
        </pc:graphicFrameChg>
        <pc:graphicFrameChg chg="mod">
          <ac:chgData name="Danny Young" userId="cb0f4ce2-eb4f-479e-8e8f-3beb257e632f" providerId="ADAL" clId="{82A34B9F-0C53-44F6-BF56-C24086BC5126}" dt="2021-12-31T05:00:04.772" v="2184"/>
          <ac:graphicFrameMkLst>
            <pc:docMk/>
            <pc:sldMk cId="2678911719" sldId="276"/>
            <ac:graphicFrameMk id="13" creationId="{8BF3EDA0-3CCB-4FA0-9D80-09253DAE6244}"/>
          </ac:graphicFrameMkLst>
        </pc:graphicFrameChg>
        <pc:graphicFrameChg chg="mod">
          <ac:chgData name="Danny Young" userId="cb0f4ce2-eb4f-479e-8e8f-3beb257e632f" providerId="ADAL" clId="{82A34B9F-0C53-44F6-BF56-C24086BC5126}" dt="2021-12-31T05:00:04.772" v="2184"/>
          <ac:graphicFrameMkLst>
            <pc:docMk/>
            <pc:sldMk cId="2678911719" sldId="276"/>
            <ac:graphicFrameMk id="14" creationId="{9705963F-01D6-4C13-B567-933EA52BED4F}"/>
          </ac:graphicFrameMkLst>
        </pc:graphicFrameChg>
        <pc:graphicFrameChg chg="mod">
          <ac:chgData name="Danny Young" userId="cb0f4ce2-eb4f-479e-8e8f-3beb257e632f" providerId="ADAL" clId="{82A34B9F-0C53-44F6-BF56-C24086BC5126}" dt="2021-12-31T05:00:04.772" v="2184"/>
          <ac:graphicFrameMkLst>
            <pc:docMk/>
            <pc:sldMk cId="2678911719" sldId="276"/>
            <ac:graphicFrameMk id="15" creationId="{A1E029ED-1B8B-422C-91CF-A7709C47393F}"/>
          </ac:graphicFrameMkLst>
        </pc:graphicFrameChg>
        <pc:graphicFrameChg chg="mod">
          <ac:chgData name="Danny Young" userId="cb0f4ce2-eb4f-479e-8e8f-3beb257e632f" providerId="ADAL" clId="{82A34B9F-0C53-44F6-BF56-C24086BC5126}" dt="2021-12-31T05:00:04.772" v="2184"/>
          <ac:graphicFrameMkLst>
            <pc:docMk/>
            <pc:sldMk cId="2678911719" sldId="276"/>
            <ac:graphicFrameMk id="16" creationId="{51BC9691-2B7A-4ED8-9E8E-839DE87ACCD5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4:21.900" v="2802"/>
          <ac:graphicFrameMkLst>
            <pc:docMk/>
            <pc:sldMk cId="2678911719" sldId="276"/>
            <ac:graphicFrameMk id="21" creationId="{0E0D7AB4-1E79-4264-BAB4-64DC3D8DD40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4:26.742" v="2804"/>
          <ac:graphicFrameMkLst>
            <pc:docMk/>
            <pc:sldMk cId="2678911719" sldId="276"/>
            <ac:graphicFrameMk id="22" creationId="{EEC8A4AA-4947-4F4F-8C07-C3E49EDB2AE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4:34.568" v="2807"/>
          <ac:graphicFrameMkLst>
            <pc:docMk/>
            <pc:sldMk cId="2678911719" sldId="276"/>
            <ac:graphicFrameMk id="23" creationId="{30C93E4B-60F0-4F6C-8428-07B06173D25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4:44.533" v="2809"/>
          <ac:graphicFrameMkLst>
            <pc:docMk/>
            <pc:sldMk cId="2678911719" sldId="276"/>
            <ac:graphicFrameMk id="26" creationId="{F51226FE-A60B-4A04-9A7D-BAC60DA4C23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4:56.078" v="2817" actId="1035"/>
          <ac:graphicFrameMkLst>
            <pc:docMk/>
            <pc:sldMk cId="2678911719" sldId="276"/>
            <ac:graphicFrameMk id="27" creationId="{0520B7AE-AE81-46CC-A9C0-2BF13F9F84E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5:01.281" v="2823" actId="1038"/>
          <ac:graphicFrameMkLst>
            <pc:docMk/>
            <pc:sldMk cId="2678911719" sldId="276"/>
            <ac:graphicFrameMk id="28" creationId="{159FB07D-9679-43F2-B772-6B6135FC03F2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5:18.592" v="2828"/>
          <ac:graphicFrameMkLst>
            <pc:docMk/>
            <pc:sldMk cId="2678911719" sldId="276"/>
            <ac:graphicFrameMk id="32" creationId="{31F91D3D-1CA3-4A8D-9AFE-1588CD3149F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5:26.675" v="2831" actId="1076"/>
          <ac:graphicFrameMkLst>
            <pc:docMk/>
            <pc:sldMk cId="2678911719" sldId="276"/>
            <ac:graphicFrameMk id="33" creationId="{02B4D48A-7F32-4399-93CF-6D03608B4B3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25:34.016" v="2835" actId="1076"/>
          <ac:graphicFrameMkLst>
            <pc:docMk/>
            <pc:sldMk cId="2678911719" sldId="276"/>
            <ac:graphicFrameMk id="34" creationId="{CE2F093A-F5C2-4147-B8FE-6BC4E0CA54CC}"/>
          </ac:graphicFrameMkLst>
        </pc:graphicFrameChg>
        <pc:cxnChg chg="mod">
          <ac:chgData name="Danny Young" userId="cb0f4ce2-eb4f-479e-8e8f-3beb257e632f" providerId="ADAL" clId="{82A34B9F-0C53-44F6-BF56-C24086BC5126}" dt="2021-12-31T05:00:04.772" v="2184"/>
          <ac:cxnSpMkLst>
            <pc:docMk/>
            <pc:sldMk cId="2678911719" sldId="276"/>
            <ac:cxnSpMk id="5" creationId="{99D5E15E-7E18-4991-88D4-1B0E3D9694E3}"/>
          </ac:cxnSpMkLst>
        </pc:cxnChg>
        <pc:cxnChg chg="mod">
          <ac:chgData name="Danny Young" userId="cb0f4ce2-eb4f-479e-8e8f-3beb257e632f" providerId="ADAL" clId="{82A34B9F-0C53-44F6-BF56-C24086BC5126}" dt="2021-12-31T05:00:04.772" v="2184"/>
          <ac:cxnSpMkLst>
            <pc:docMk/>
            <pc:sldMk cId="2678911719" sldId="276"/>
            <ac:cxnSpMk id="6" creationId="{8622410F-71A9-433B-B7B5-0034C593BC48}"/>
          </ac:cxnSpMkLst>
        </pc:cxnChg>
        <pc:cxnChg chg="mod">
          <ac:chgData name="Danny Young" userId="cb0f4ce2-eb4f-479e-8e8f-3beb257e632f" providerId="ADAL" clId="{82A34B9F-0C53-44F6-BF56-C24086BC5126}" dt="2021-12-31T05:00:04.772" v="2184"/>
          <ac:cxnSpMkLst>
            <pc:docMk/>
            <pc:sldMk cId="2678911719" sldId="276"/>
            <ac:cxnSpMk id="7" creationId="{92CF2A64-6136-4C0D-A182-1A39A30D3981}"/>
          </ac:cxnSpMkLst>
        </pc:cxnChg>
        <pc:cxnChg chg="mod">
          <ac:chgData name="Danny Young" userId="cb0f4ce2-eb4f-479e-8e8f-3beb257e632f" providerId="ADAL" clId="{82A34B9F-0C53-44F6-BF56-C24086BC5126}" dt="2021-12-31T05:00:04.772" v="2184"/>
          <ac:cxnSpMkLst>
            <pc:docMk/>
            <pc:sldMk cId="2678911719" sldId="276"/>
            <ac:cxnSpMk id="8" creationId="{47A9D2C3-F133-44EB-B930-2845752959E0}"/>
          </ac:cxnSpMkLst>
        </pc:cxnChg>
        <pc:cxnChg chg="mod">
          <ac:chgData name="Danny Young" userId="cb0f4ce2-eb4f-479e-8e8f-3beb257e632f" providerId="ADAL" clId="{82A34B9F-0C53-44F6-BF56-C24086BC5126}" dt="2021-12-31T05:00:04.772" v="2184"/>
          <ac:cxnSpMkLst>
            <pc:docMk/>
            <pc:sldMk cId="2678911719" sldId="276"/>
            <ac:cxnSpMk id="9" creationId="{4B94BEC2-D1FB-44D2-A6E0-B94E7AC9E118}"/>
          </ac:cxnSpMkLst>
        </pc:cxnChg>
        <pc:cxnChg chg="mod">
          <ac:chgData name="Danny Young" userId="cb0f4ce2-eb4f-479e-8e8f-3beb257e632f" providerId="ADAL" clId="{82A34B9F-0C53-44F6-BF56-C24086BC5126}" dt="2021-12-31T05:00:04.772" v="2184"/>
          <ac:cxnSpMkLst>
            <pc:docMk/>
            <pc:sldMk cId="2678911719" sldId="276"/>
            <ac:cxnSpMk id="10" creationId="{886B5EEF-A779-4096-9F40-2D19592196DC}"/>
          </ac:cxnSpMkLst>
        </pc:cxnChg>
        <pc:cxnChg chg="add mod">
          <ac:chgData name="Danny Young" userId="cb0f4ce2-eb4f-479e-8e8f-3beb257e632f" providerId="ADAL" clId="{82A34B9F-0C53-44F6-BF56-C24086BC5126}" dt="2021-12-31T05:23:18.197" v="2693" actId="14100"/>
          <ac:cxnSpMkLst>
            <pc:docMk/>
            <pc:sldMk cId="2678911719" sldId="276"/>
            <ac:cxnSpMk id="18" creationId="{679A0382-D746-4D91-9D81-CAA727C1094E}"/>
          </ac:cxnSpMkLst>
        </pc:cxnChg>
        <pc:cxnChg chg="add mod">
          <ac:chgData name="Danny Young" userId="cb0f4ce2-eb4f-479e-8e8f-3beb257e632f" providerId="ADAL" clId="{82A34B9F-0C53-44F6-BF56-C24086BC5126}" dt="2021-12-31T05:24:16.647" v="2799" actId="1076"/>
          <ac:cxnSpMkLst>
            <pc:docMk/>
            <pc:sldMk cId="2678911719" sldId="276"/>
            <ac:cxnSpMk id="24" creationId="{08085915-59F3-4005-839E-FB9D1F829FCC}"/>
          </ac:cxnSpMkLst>
        </pc:cxnChg>
        <pc:cxnChg chg="add mod">
          <ac:chgData name="Danny Young" userId="cb0f4ce2-eb4f-479e-8e8f-3beb257e632f" providerId="ADAL" clId="{82A34B9F-0C53-44F6-BF56-C24086BC5126}" dt="2021-12-31T05:24:16.647" v="2799" actId="1076"/>
          <ac:cxnSpMkLst>
            <pc:docMk/>
            <pc:sldMk cId="2678911719" sldId="276"/>
            <ac:cxnSpMk id="25" creationId="{DB5571C3-890B-4D93-B2CF-B5C4238A240D}"/>
          </ac:cxnSpMkLst>
        </pc:cxnChg>
        <pc:cxnChg chg="add mod">
          <ac:chgData name="Danny Young" userId="cb0f4ce2-eb4f-479e-8e8f-3beb257e632f" providerId="ADAL" clId="{82A34B9F-0C53-44F6-BF56-C24086BC5126}" dt="2021-12-31T05:24:16.647" v="2799" actId="1076"/>
          <ac:cxnSpMkLst>
            <pc:docMk/>
            <pc:sldMk cId="2678911719" sldId="276"/>
            <ac:cxnSpMk id="30" creationId="{7184AE38-9E01-4E8D-B2C2-E3A22FA47F30}"/>
          </ac:cxnSpMkLst>
        </pc:cxnChg>
        <pc:cxnChg chg="add mod">
          <ac:chgData name="Danny Young" userId="cb0f4ce2-eb4f-479e-8e8f-3beb257e632f" providerId="ADAL" clId="{82A34B9F-0C53-44F6-BF56-C24086BC5126}" dt="2021-12-31T05:24:16.647" v="2799" actId="1076"/>
          <ac:cxnSpMkLst>
            <pc:docMk/>
            <pc:sldMk cId="2678911719" sldId="276"/>
            <ac:cxnSpMk id="31" creationId="{25B92DC8-E6A7-4A54-980A-AB0688D1EBFD}"/>
          </ac:cxnSpMkLst>
        </pc:cxnChg>
      </pc:sldChg>
      <pc:sldChg chg="addSp delSp modSp new mod">
        <pc:chgData name="Danny Young" userId="cb0f4ce2-eb4f-479e-8e8f-3beb257e632f" providerId="ADAL" clId="{82A34B9F-0C53-44F6-BF56-C24086BC5126}" dt="2021-12-31T05:00:30.228" v="2190" actId="1076"/>
        <pc:sldMkLst>
          <pc:docMk/>
          <pc:sldMk cId="1720722586" sldId="277"/>
        </pc:sldMkLst>
        <pc:spChg chg="del">
          <ac:chgData name="Danny Young" userId="cb0f4ce2-eb4f-479e-8e8f-3beb257e632f" providerId="ADAL" clId="{82A34B9F-0C53-44F6-BF56-C24086BC5126}" dt="2021-12-31T05:00:24.624" v="2189" actId="478"/>
          <ac:spMkLst>
            <pc:docMk/>
            <pc:sldMk cId="1720722586" sldId="277"/>
            <ac:spMk id="2" creationId="{23B9FB04-F32E-4621-A63F-6AEDBE2A1176}"/>
          </ac:spMkLst>
        </pc:spChg>
        <pc:spChg chg="del">
          <ac:chgData name="Danny Young" userId="cb0f4ce2-eb4f-479e-8e8f-3beb257e632f" providerId="ADAL" clId="{82A34B9F-0C53-44F6-BF56-C24086BC5126}" dt="2021-12-31T05:00:24.624" v="2189" actId="478"/>
          <ac:spMkLst>
            <pc:docMk/>
            <pc:sldMk cId="1720722586" sldId="277"/>
            <ac:spMk id="3" creationId="{EB214DF8-EAFA-4BAE-BC02-700183B719D9}"/>
          </ac:spMkLst>
        </pc:spChg>
        <pc:grpChg chg="add mod">
          <ac:chgData name="Danny Young" userId="cb0f4ce2-eb4f-479e-8e8f-3beb257e632f" providerId="ADAL" clId="{82A34B9F-0C53-44F6-BF56-C24086BC5126}" dt="2021-12-31T05:00:30.228" v="2190" actId="1076"/>
          <ac:grpSpMkLst>
            <pc:docMk/>
            <pc:sldMk cId="1720722586" sldId="277"/>
            <ac:grpSpMk id="4" creationId="{7FE5E0D6-B374-4855-84FC-F2E357BAC833}"/>
          </ac:grpSpMkLst>
        </pc:grpChg>
        <pc:graphicFrameChg chg="add mod">
          <ac:chgData name="Danny Young" userId="cb0f4ce2-eb4f-479e-8e8f-3beb257e632f" providerId="ADAL" clId="{82A34B9F-0C53-44F6-BF56-C24086BC5126}" dt="2021-12-31T05:00:30.228" v="2190" actId="1076"/>
          <ac:graphicFrameMkLst>
            <pc:docMk/>
            <pc:sldMk cId="1720722586" sldId="277"/>
            <ac:graphicFrameMk id="14" creationId="{E30D0B6B-01F2-4D5A-921A-1A3F245B3AA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0:30.228" v="2190" actId="1076"/>
          <ac:graphicFrameMkLst>
            <pc:docMk/>
            <pc:sldMk cId="1720722586" sldId="277"/>
            <ac:graphicFrameMk id="15" creationId="{DA531809-AD38-4C2A-B994-ACC66CDFAA32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0:30.228" v="2190" actId="1076"/>
          <ac:graphicFrameMkLst>
            <pc:docMk/>
            <pc:sldMk cId="1720722586" sldId="277"/>
            <ac:graphicFrameMk id="16" creationId="{41388797-F7B7-41B9-BB24-149442ABCA8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0:30.228" v="2190" actId="1076"/>
          <ac:graphicFrameMkLst>
            <pc:docMk/>
            <pc:sldMk cId="1720722586" sldId="277"/>
            <ac:graphicFrameMk id="17" creationId="{62A60FB9-5D61-4B06-B8EB-805A417E5652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0:30.228" v="2190" actId="1076"/>
          <ac:graphicFrameMkLst>
            <pc:docMk/>
            <pc:sldMk cId="1720722586" sldId="277"/>
            <ac:graphicFrameMk id="18" creationId="{194F8459-9639-4FCC-8074-BF75CEA3D59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00:30.228" v="2190" actId="1076"/>
          <ac:graphicFrameMkLst>
            <pc:docMk/>
            <pc:sldMk cId="1720722586" sldId="277"/>
            <ac:graphicFrameMk id="19" creationId="{46953E3F-EC84-4C0B-905F-30B3C5BBEA41}"/>
          </ac:graphicFrameMkLst>
        </pc:graphicFrameChg>
        <pc:cxnChg chg="mod">
          <ac:chgData name="Danny Young" userId="cb0f4ce2-eb4f-479e-8e8f-3beb257e632f" providerId="ADAL" clId="{82A34B9F-0C53-44F6-BF56-C24086BC5126}" dt="2021-12-31T05:00:22.384" v="2188"/>
          <ac:cxnSpMkLst>
            <pc:docMk/>
            <pc:sldMk cId="1720722586" sldId="277"/>
            <ac:cxnSpMk id="5" creationId="{D78571C2-0A2E-4B1F-887C-D64B6297500A}"/>
          </ac:cxnSpMkLst>
        </pc:cxnChg>
        <pc:cxnChg chg="mod">
          <ac:chgData name="Danny Young" userId="cb0f4ce2-eb4f-479e-8e8f-3beb257e632f" providerId="ADAL" clId="{82A34B9F-0C53-44F6-BF56-C24086BC5126}" dt="2021-12-31T05:00:22.384" v="2188"/>
          <ac:cxnSpMkLst>
            <pc:docMk/>
            <pc:sldMk cId="1720722586" sldId="277"/>
            <ac:cxnSpMk id="6" creationId="{307EA766-4834-400F-8F3C-B2AC0D80419B}"/>
          </ac:cxnSpMkLst>
        </pc:cxnChg>
        <pc:cxnChg chg="mod">
          <ac:chgData name="Danny Young" userId="cb0f4ce2-eb4f-479e-8e8f-3beb257e632f" providerId="ADAL" clId="{82A34B9F-0C53-44F6-BF56-C24086BC5126}" dt="2021-12-31T05:00:22.384" v="2188"/>
          <ac:cxnSpMkLst>
            <pc:docMk/>
            <pc:sldMk cId="1720722586" sldId="277"/>
            <ac:cxnSpMk id="7" creationId="{146BF17D-BDDF-4C9B-ABBF-305129F86E70}"/>
          </ac:cxnSpMkLst>
        </pc:cxnChg>
        <pc:cxnChg chg="mod">
          <ac:chgData name="Danny Young" userId="cb0f4ce2-eb4f-479e-8e8f-3beb257e632f" providerId="ADAL" clId="{82A34B9F-0C53-44F6-BF56-C24086BC5126}" dt="2021-12-31T05:00:22.384" v="2188"/>
          <ac:cxnSpMkLst>
            <pc:docMk/>
            <pc:sldMk cId="1720722586" sldId="277"/>
            <ac:cxnSpMk id="8" creationId="{C336FC24-5B43-4ED4-863E-42CB532A3940}"/>
          </ac:cxnSpMkLst>
        </pc:cxnChg>
        <pc:cxnChg chg="mod">
          <ac:chgData name="Danny Young" userId="cb0f4ce2-eb4f-479e-8e8f-3beb257e632f" providerId="ADAL" clId="{82A34B9F-0C53-44F6-BF56-C24086BC5126}" dt="2021-12-31T05:00:22.384" v="2188"/>
          <ac:cxnSpMkLst>
            <pc:docMk/>
            <pc:sldMk cId="1720722586" sldId="277"/>
            <ac:cxnSpMk id="9" creationId="{44DAFFB1-293F-4EEF-AE3F-25A1AF240521}"/>
          </ac:cxnSpMkLst>
        </pc:cxnChg>
        <pc:cxnChg chg="mod">
          <ac:chgData name="Danny Young" userId="cb0f4ce2-eb4f-479e-8e8f-3beb257e632f" providerId="ADAL" clId="{82A34B9F-0C53-44F6-BF56-C24086BC5126}" dt="2021-12-31T05:00:22.384" v="2188"/>
          <ac:cxnSpMkLst>
            <pc:docMk/>
            <pc:sldMk cId="1720722586" sldId="277"/>
            <ac:cxnSpMk id="10" creationId="{6BD9DB3D-4211-4255-B08A-6B999103A341}"/>
          </ac:cxnSpMkLst>
        </pc:cxnChg>
        <pc:cxnChg chg="mod">
          <ac:chgData name="Danny Young" userId="cb0f4ce2-eb4f-479e-8e8f-3beb257e632f" providerId="ADAL" clId="{82A34B9F-0C53-44F6-BF56-C24086BC5126}" dt="2021-12-31T05:00:22.384" v="2188"/>
          <ac:cxnSpMkLst>
            <pc:docMk/>
            <pc:sldMk cId="1720722586" sldId="277"/>
            <ac:cxnSpMk id="11" creationId="{44FA6F25-B0B7-4948-99BB-13CBF60AC195}"/>
          </ac:cxnSpMkLst>
        </pc:cxnChg>
        <pc:cxnChg chg="mod">
          <ac:chgData name="Danny Young" userId="cb0f4ce2-eb4f-479e-8e8f-3beb257e632f" providerId="ADAL" clId="{82A34B9F-0C53-44F6-BF56-C24086BC5126}" dt="2021-12-31T05:00:22.384" v="2188"/>
          <ac:cxnSpMkLst>
            <pc:docMk/>
            <pc:sldMk cId="1720722586" sldId="277"/>
            <ac:cxnSpMk id="12" creationId="{A95E16C4-5D77-46C5-A2FB-3F8624FAF0B3}"/>
          </ac:cxnSpMkLst>
        </pc:cxnChg>
        <pc:cxnChg chg="mod">
          <ac:chgData name="Danny Young" userId="cb0f4ce2-eb4f-479e-8e8f-3beb257e632f" providerId="ADAL" clId="{82A34B9F-0C53-44F6-BF56-C24086BC5126}" dt="2021-12-31T05:00:22.384" v="2188"/>
          <ac:cxnSpMkLst>
            <pc:docMk/>
            <pc:sldMk cId="1720722586" sldId="277"/>
            <ac:cxnSpMk id="13" creationId="{3BE082C9-2237-4323-ABFA-FF7199CD51E5}"/>
          </ac:cxnSpMkLst>
        </pc:cxnChg>
      </pc:sldChg>
      <pc:sldChg chg="addSp delSp modSp new mod modAnim">
        <pc:chgData name="Danny Young" userId="cb0f4ce2-eb4f-479e-8e8f-3beb257e632f" providerId="ADAL" clId="{82A34B9F-0C53-44F6-BF56-C24086BC5126}" dt="2021-12-31T05:43:16.407" v="3685" actId="1076"/>
        <pc:sldMkLst>
          <pc:docMk/>
          <pc:sldMk cId="2316449505" sldId="278"/>
        </pc:sldMkLst>
        <pc:spChg chg="del">
          <ac:chgData name="Danny Young" userId="cb0f4ce2-eb4f-479e-8e8f-3beb257e632f" providerId="ADAL" clId="{82A34B9F-0C53-44F6-BF56-C24086BC5126}" dt="2021-12-31T05:28:54.795" v="2892" actId="478"/>
          <ac:spMkLst>
            <pc:docMk/>
            <pc:sldMk cId="2316449505" sldId="278"/>
            <ac:spMk id="2" creationId="{A587DC04-6ECD-4940-959C-868DF8D8EDA2}"/>
          </ac:spMkLst>
        </pc:spChg>
        <pc:spChg chg="del">
          <ac:chgData name="Danny Young" userId="cb0f4ce2-eb4f-479e-8e8f-3beb257e632f" providerId="ADAL" clId="{82A34B9F-0C53-44F6-BF56-C24086BC5126}" dt="2021-12-31T05:28:54.795" v="2892" actId="478"/>
          <ac:spMkLst>
            <pc:docMk/>
            <pc:sldMk cId="2316449505" sldId="278"/>
            <ac:spMk id="3" creationId="{7A067826-403A-44AA-8230-711DF67692F2}"/>
          </ac:spMkLst>
        </pc:spChg>
        <pc:spChg chg="mod">
          <ac:chgData name="Danny Young" userId="cb0f4ce2-eb4f-479e-8e8f-3beb257e632f" providerId="ADAL" clId="{82A34B9F-0C53-44F6-BF56-C24086BC5126}" dt="2021-12-31T05:28:52.610" v="2891"/>
          <ac:spMkLst>
            <pc:docMk/>
            <pc:sldMk cId="2316449505" sldId="278"/>
            <ac:spMk id="5" creationId="{2CEF998D-9061-4EA3-8D31-1A3B3775D61A}"/>
          </ac:spMkLst>
        </pc:spChg>
        <pc:spChg chg="mod">
          <ac:chgData name="Danny Young" userId="cb0f4ce2-eb4f-479e-8e8f-3beb257e632f" providerId="ADAL" clId="{82A34B9F-0C53-44F6-BF56-C24086BC5126}" dt="2021-12-31T05:28:52.610" v="2891"/>
          <ac:spMkLst>
            <pc:docMk/>
            <pc:sldMk cId="2316449505" sldId="278"/>
            <ac:spMk id="13" creationId="{FF6C4BC7-3BCE-4358-B232-A84E8008E3C7}"/>
          </ac:spMkLst>
        </pc:spChg>
        <pc:spChg chg="add mod">
          <ac:chgData name="Danny Young" userId="cb0f4ce2-eb4f-479e-8e8f-3beb257e632f" providerId="ADAL" clId="{82A34B9F-0C53-44F6-BF56-C24086BC5126}" dt="2021-12-31T05:29:00.516" v="2893"/>
          <ac:spMkLst>
            <pc:docMk/>
            <pc:sldMk cId="2316449505" sldId="278"/>
            <ac:spMk id="20" creationId="{EF41A5EB-C54E-4CB1-89E9-A94E29115D9D}"/>
          </ac:spMkLst>
        </pc:spChg>
        <pc:spChg chg="add mod">
          <ac:chgData name="Danny Young" userId="cb0f4ce2-eb4f-479e-8e8f-3beb257e632f" providerId="ADAL" clId="{82A34B9F-0C53-44F6-BF56-C24086BC5126}" dt="2021-12-31T05:39:09.285" v="3539" actId="1035"/>
          <ac:spMkLst>
            <pc:docMk/>
            <pc:sldMk cId="2316449505" sldId="278"/>
            <ac:spMk id="21" creationId="{37F2D9D3-F2B1-4F87-A734-904D3FC7DB36}"/>
          </ac:spMkLst>
        </pc:spChg>
        <pc:spChg chg="add mod">
          <ac:chgData name="Danny Young" userId="cb0f4ce2-eb4f-479e-8e8f-3beb257e632f" providerId="ADAL" clId="{82A34B9F-0C53-44F6-BF56-C24086BC5126}" dt="2021-12-31T05:39:09.285" v="3539" actId="1035"/>
          <ac:spMkLst>
            <pc:docMk/>
            <pc:sldMk cId="2316449505" sldId="278"/>
            <ac:spMk id="22" creationId="{8ABC1DA2-8D5A-48A2-ADAC-BFAE3A6CCA59}"/>
          </ac:spMkLst>
        </pc:spChg>
        <pc:spChg chg="add mod">
          <ac:chgData name="Danny Young" userId="cb0f4ce2-eb4f-479e-8e8f-3beb257e632f" providerId="ADAL" clId="{82A34B9F-0C53-44F6-BF56-C24086BC5126}" dt="2021-12-31T05:41:24.437" v="3588" actId="1035"/>
          <ac:spMkLst>
            <pc:docMk/>
            <pc:sldMk cId="2316449505" sldId="278"/>
            <ac:spMk id="24" creationId="{28EBB124-98D7-4158-9C48-6745128EDB62}"/>
          </ac:spMkLst>
        </pc:spChg>
        <pc:spChg chg="add mod">
          <ac:chgData name="Danny Young" userId="cb0f4ce2-eb4f-479e-8e8f-3beb257e632f" providerId="ADAL" clId="{82A34B9F-0C53-44F6-BF56-C24086BC5126}" dt="2021-12-31T05:39:09.285" v="3539" actId="1035"/>
          <ac:spMkLst>
            <pc:docMk/>
            <pc:sldMk cId="2316449505" sldId="278"/>
            <ac:spMk id="36" creationId="{25D41E3A-2D79-4671-A9AD-E7AB1512187E}"/>
          </ac:spMkLst>
        </pc:spChg>
        <pc:spChg chg="add mod">
          <ac:chgData name="Danny Young" userId="cb0f4ce2-eb4f-479e-8e8f-3beb257e632f" providerId="ADAL" clId="{82A34B9F-0C53-44F6-BF56-C24086BC5126}" dt="2021-12-31T05:39:09.285" v="3539" actId="1035"/>
          <ac:spMkLst>
            <pc:docMk/>
            <pc:sldMk cId="2316449505" sldId="278"/>
            <ac:spMk id="39" creationId="{76262625-1B8E-4D9A-8F88-405E3F17A0F9}"/>
          </ac:spMkLst>
        </pc:spChg>
        <pc:spChg chg="add mod">
          <ac:chgData name="Danny Young" userId="cb0f4ce2-eb4f-479e-8e8f-3beb257e632f" providerId="ADAL" clId="{82A34B9F-0C53-44F6-BF56-C24086BC5126}" dt="2021-12-31T05:39:09.285" v="3539" actId="1035"/>
          <ac:spMkLst>
            <pc:docMk/>
            <pc:sldMk cId="2316449505" sldId="278"/>
            <ac:spMk id="42" creationId="{679DEB2B-6517-46E8-B7E8-7F59E4E178CD}"/>
          </ac:spMkLst>
        </pc:spChg>
        <pc:spChg chg="add mod">
          <ac:chgData name="Danny Young" userId="cb0f4ce2-eb4f-479e-8e8f-3beb257e632f" providerId="ADAL" clId="{82A34B9F-0C53-44F6-BF56-C24086BC5126}" dt="2021-12-31T05:41:40.288" v="3675" actId="20577"/>
          <ac:spMkLst>
            <pc:docMk/>
            <pc:sldMk cId="2316449505" sldId="278"/>
            <ac:spMk id="51" creationId="{AFEC8094-E9F0-4FD2-8545-1D63CFC67052}"/>
          </ac:spMkLst>
        </pc:spChg>
        <pc:grpChg chg="add mod">
          <ac:chgData name="Danny Young" userId="cb0f4ce2-eb4f-479e-8e8f-3beb257e632f" providerId="ADAL" clId="{82A34B9F-0C53-44F6-BF56-C24086BC5126}" dt="2021-12-31T05:39:04.066" v="3531" actId="14100"/>
          <ac:grpSpMkLst>
            <pc:docMk/>
            <pc:sldMk cId="2316449505" sldId="278"/>
            <ac:grpSpMk id="4" creationId="{BBE7A154-1D0E-4770-911B-B6159ED2BF9F}"/>
          </ac:grpSpMkLst>
        </pc:grpChg>
        <pc:grpChg chg="add mod">
          <ac:chgData name="Danny Young" userId="cb0f4ce2-eb4f-479e-8e8f-3beb257e632f" providerId="ADAL" clId="{82A34B9F-0C53-44F6-BF56-C24086BC5126}" dt="2021-12-31T05:39:00.512" v="3530" actId="14100"/>
          <ac:grpSpMkLst>
            <pc:docMk/>
            <pc:sldMk cId="2316449505" sldId="278"/>
            <ac:grpSpMk id="12" creationId="{1FE8B852-6634-4774-ABB2-16DC2638D462}"/>
          </ac:grpSpMkLst>
        </pc:grpChg>
        <pc:graphicFrameChg chg="mod">
          <ac:chgData name="Danny Young" userId="cb0f4ce2-eb4f-479e-8e8f-3beb257e632f" providerId="ADAL" clId="{82A34B9F-0C53-44F6-BF56-C24086BC5126}" dt="2021-12-31T05:28:52.610" v="2891"/>
          <ac:graphicFrameMkLst>
            <pc:docMk/>
            <pc:sldMk cId="2316449505" sldId="278"/>
            <ac:graphicFrameMk id="8" creationId="{4F4AB418-BC93-4E82-A488-F67D7BD17E07}"/>
          </ac:graphicFrameMkLst>
        </pc:graphicFrameChg>
        <pc:graphicFrameChg chg="mod">
          <ac:chgData name="Danny Young" userId="cb0f4ce2-eb4f-479e-8e8f-3beb257e632f" providerId="ADAL" clId="{82A34B9F-0C53-44F6-BF56-C24086BC5126}" dt="2021-12-31T05:28:52.610" v="2891"/>
          <ac:graphicFrameMkLst>
            <pc:docMk/>
            <pc:sldMk cId="2316449505" sldId="278"/>
            <ac:graphicFrameMk id="9" creationId="{1B1D5D26-C4B8-494C-A45C-1F7C86B793F1}"/>
          </ac:graphicFrameMkLst>
        </pc:graphicFrameChg>
        <pc:graphicFrameChg chg="mod">
          <ac:chgData name="Danny Young" userId="cb0f4ce2-eb4f-479e-8e8f-3beb257e632f" providerId="ADAL" clId="{82A34B9F-0C53-44F6-BF56-C24086BC5126}" dt="2021-12-31T05:28:52.610" v="2891"/>
          <ac:graphicFrameMkLst>
            <pc:docMk/>
            <pc:sldMk cId="2316449505" sldId="278"/>
            <ac:graphicFrameMk id="10" creationId="{E37AB032-EF06-41F3-BAF1-FF4A9A9CE9FE}"/>
          </ac:graphicFrameMkLst>
        </pc:graphicFrameChg>
        <pc:graphicFrameChg chg="mod">
          <ac:chgData name="Danny Young" userId="cb0f4ce2-eb4f-479e-8e8f-3beb257e632f" providerId="ADAL" clId="{82A34B9F-0C53-44F6-BF56-C24086BC5126}" dt="2021-12-31T05:28:52.610" v="2891"/>
          <ac:graphicFrameMkLst>
            <pc:docMk/>
            <pc:sldMk cId="2316449505" sldId="278"/>
            <ac:graphicFrameMk id="11" creationId="{B34ECC44-D309-428B-959B-2965D02F5384}"/>
          </ac:graphicFrameMkLst>
        </pc:graphicFrameChg>
        <pc:graphicFrameChg chg="mod">
          <ac:chgData name="Danny Young" userId="cb0f4ce2-eb4f-479e-8e8f-3beb257e632f" providerId="ADAL" clId="{82A34B9F-0C53-44F6-BF56-C24086BC5126}" dt="2021-12-31T05:28:52.610" v="2891"/>
          <ac:graphicFrameMkLst>
            <pc:docMk/>
            <pc:sldMk cId="2316449505" sldId="278"/>
            <ac:graphicFrameMk id="16" creationId="{F924CC4E-1756-4277-8F7F-059104179ABF}"/>
          </ac:graphicFrameMkLst>
        </pc:graphicFrameChg>
        <pc:graphicFrameChg chg="mod">
          <ac:chgData name="Danny Young" userId="cb0f4ce2-eb4f-479e-8e8f-3beb257e632f" providerId="ADAL" clId="{82A34B9F-0C53-44F6-BF56-C24086BC5126}" dt="2021-12-31T05:28:52.610" v="2891"/>
          <ac:graphicFrameMkLst>
            <pc:docMk/>
            <pc:sldMk cId="2316449505" sldId="278"/>
            <ac:graphicFrameMk id="17" creationId="{8F932B92-A64B-459C-BB2B-25647D3B32CC}"/>
          </ac:graphicFrameMkLst>
        </pc:graphicFrameChg>
        <pc:graphicFrameChg chg="mod">
          <ac:chgData name="Danny Young" userId="cb0f4ce2-eb4f-479e-8e8f-3beb257e632f" providerId="ADAL" clId="{82A34B9F-0C53-44F6-BF56-C24086BC5126}" dt="2021-12-31T05:28:52.610" v="2891"/>
          <ac:graphicFrameMkLst>
            <pc:docMk/>
            <pc:sldMk cId="2316449505" sldId="278"/>
            <ac:graphicFrameMk id="18" creationId="{956F77C6-3797-4A23-9188-4C2A38D1C3A4}"/>
          </ac:graphicFrameMkLst>
        </pc:graphicFrameChg>
        <pc:graphicFrameChg chg="mod">
          <ac:chgData name="Danny Young" userId="cb0f4ce2-eb4f-479e-8e8f-3beb257e632f" providerId="ADAL" clId="{82A34B9F-0C53-44F6-BF56-C24086BC5126}" dt="2021-12-31T05:28:52.610" v="2891"/>
          <ac:graphicFrameMkLst>
            <pc:docMk/>
            <pc:sldMk cId="2316449505" sldId="278"/>
            <ac:graphicFrameMk id="19" creationId="{838ECD0E-0C8D-48F2-9A54-39D01E7AD25F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3:16.407" v="3685" actId="1076"/>
          <ac:graphicFrameMkLst>
            <pc:docMk/>
            <pc:sldMk cId="2316449505" sldId="278"/>
            <ac:graphicFrameMk id="23" creationId="{B9D068AA-892F-4BDF-B5FA-69C09D683325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09.285" v="3539" actId="1035"/>
          <ac:graphicFrameMkLst>
            <pc:docMk/>
            <pc:sldMk cId="2316449505" sldId="278"/>
            <ac:graphicFrameMk id="25" creationId="{FA453D93-F629-4596-B9E7-9D9FCF1220D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09.285" v="3539" actId="1035"/>
          <ac:graphicFrameMkLst>
            <pc:docMk/>
            <pc:sldMk cId="2316449505" sldId="278"/>
            <ac:graphicFrameMk id="26" creationId="{91D76F27-9F05-4762-867E-6E72BE0A504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09.285" v="3539" actId="1035"/>
          <ac:graphicFrameMkLst>
            <pc:docMk/>
            <pc:sldMk cId="2316449505" sldId="278"/>
            <ac:graphicFrameMk id="27" creationId="{FCEF7292-10AA-4971-99EB-188287B08D5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09.285" v="3539" actId="1035"/>
          <ac:graphicFrameMkLst>
            <pc:docMk/>
            <pc:sldMk cId="2316449505" sldId="278"/>
            <ac:graphicFrameMk id="30" creationId="{7F30D801-1B0C-4311-9A1B-A5ACBC07401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09.285" v="3539" actId="1035"/>
          <ac:graphicFrameMkLst>
            <pc:docMk/>
            <pc:sldMk cId="2316449505" sldId="278"/>
            <ac:graphicFrameMk id="33" creationId="{664A6511-2946-4BF7-B767-F03DD21C506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20.540" v="3542" actId="1076"/>
          <ac:graphicFrameMkLst>
            <pc:docMk/>
            <pc:sldMk cId="2316449505" sldId="278"/>
            <ac:graphicFrameMk id="34" creationId="{314EB2BD-2DDA-4606-8C33-0E4D12DF5A7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20.540" v="3542" actId="1076"/>
          <ac:graphicFrameMkLst>
            <pc:docMk/>
            <pc:sldMk cId="2316449505" sldId="278"/>
            <ac:graphicFrameMk id="35" creationId="{9E18368F-B47A-4EB1-823E-E0116ABDEF6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09.285" v="3539" actId="1035"/>
          <ac:graphicFrameMkLst>
            <pc:docMk/>
            <pc:sldMk cId="2316449505" sldId="278"/>
            <ac:graphicFrameMk id="37" creationId="{750FF6F9-1A87-4FB9-A26B-CC9AE247569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09.285" v="3539" actId="1035"/>
          <ac:graphicFrameMkLst>
            <pc:docMk/>
            <pc:sldMk cId="2316449505" sldId="278"/>
            <ac:graphicFrameMk id="38" creationId="{A8311ED1-4F3B-4D23-AD1B-85530176CB1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09.285" v="3539" actId="1035"/>
          <ac:graphicFrameMkLst>
            <pc:docMk/>
            <pc:sldMk cId="2316449505" sldId="278"/>
            <ac:graphicFrameMk id="40" creationId="{FC776D05-8050-4689-B811-84B660252F8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09.285" v="3539" actId="1035"/>
          <ac:graphicFrameMkLst>
            <pc:docMk/>
            <pc:sldMk cId="2316449505" sldId="278"/>
            <ac:graphicFrameMk id="41" creationId="{5549698E-483F-453F-B526-D8024E791DD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44.390" v="3552"/>
          <ac:graphicFrameMkLst>
            <pc:docMk/>
            <pc:sldMk cId="2316449505" sldId="278"/>
            <ac:graphicFrameMk id="43" creationId="{1FA047CE-76A3-4CF9-8595-87E8E42B567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22.794" v="3546" actId="1035"/>
          <ac:graphicFrameMkLst>
            <pc:docMk/>
            <pc:sldMk cId="2316449505" sldId="278"/>
            <ac:graphicFrameMk id="44" creationId="{E2C661D8-E40F-4BFC-BB30-6DEB27E0EFE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39:51.067" v="3554" actId="1038"/>
          <ac:graphicFrameMkLst>
            <pc:docMk/>
            <pc:sldMk cId="2316449505" sldId="278"/>
            <ac:graphicFrameMk id="45" creationId="{BBE41773-4C34-4244-B4A9-7068F5590C9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0:18.326" v="3565" actId="1037"/>
          <ac:graphicFrameMkLst>
            <pc:docMk/>
            <pc:sldMk cId="2316449505" sldId="278"/>
            <ac:graphicFrameMk id="48" creationId="{C974FAC8-02E0-442C-91D3-E0BB3240D83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0:30.017" v="3570" actId="1076"/>
          <ac:graphicFrameMkLst>
            <pc:docMk/>
            <pc:sldMk cId="2316449505" sldId="278"/>
            <ac:graphicFrameMk id="49" creationId="{37847A25-A784-41C5-A23A-8070701936B9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0:53.813" v="3587" actId="1038"/>
          <ac:graphicFrameMkLst>
            <pc:docMk/>
            <pc:sldMk cId="2316449505" sldId="278"/>
            <ac:graphicFrameMk id="50" creationId="{0D237747-EAF4-4E7F-800B-6DAB44413D9A}"/>
          </ac:graphicFrameMkLst>
        </pc:graphicFrameChg>
        <pc:cxnChg chg="mod">
          <ac:chgData name="Danny Young" userId="cb0f4ce2-eb4f-479e-8e8f-3beb257e632f" providerId="ADAL" clId="{82A34B9F-0C53-44F6-BF56-C24086BC5126}" dt="2021-12-31T05:28:52.610" v="2891"/>
          <ac:cxnSpMkLst>
            <pc:docMk/>
            <pc:sldMk cId="2316449505" sldId="278"/>
            <ac:cxnSpMk id="6" creationId="{49F7833D-DD9B-4FAD-B06B-778A30D67D5A}"/>
          </ac:cxnSpMkLst>
        </pc:cxnChg>
        <pc:cxnChg chg="mod">
          <ac:chgData name="Danny Young" userId="cb0f4ce2-eb4f-479e-8e8f-3beb257e632f" providerId="ADAL" clId="{82A34B9F-0C53-44F6-BF56-C24086BC5126}" dt="2021-12-31T05:28:52.610" v="2891"/>
          <ac:cxnSpMkLst>
            <pc:docMk/>
            <pc:sldMk cId="2316449505" sldId="278"/>
            <ac:cxnSpMk id="7" creationId="{E2802027-968C-45C1-8557-17D5C28C0095}"/>
          </ac:cxnSpMkLst>
        </pc:cxnChg>
        <pc:cxnChg chg="mod">
          <ac:chgData name="Danny Young" userId="cb0f4ce2-eb4f-479e-8e8f-3beb257e632f" providerId="ADAL" clId="{82A34B9F-0C53-44F6-BF56-C24086BC5126}" dt="2021-12-31T05:28:52.610" v="2891"/>
          <ac:cxnSpMkLst>
            <pc:docMk/>
            <pc:sldMk cId="2316449505" sldId="278"/>
            <ac:cxnSpMk id="14" creationId="{55C6950F-56FA-4A38-A90F-CA57615B0210}"/>
          </ac:cxnSpMkLst>
        </pc:cxnChg>
        <pc:cxnChg chg="mod">
          <ac:chgData name="Danny Young" userId="cb0f4ce2-eb4f-479e-8e8f-3beb257e632f" providerId="ADAL" clId="{82A34B9F-0C53-44F6-BF56-C24086BC5126}" dt="2021-12-31T05:28:52.610" v="2891"/>
          <ac:cxnSpMkLst>
            <pc:docMk/>
            <pc:sldMk cId="2316449505" sldId="278"/>
            <ac:cxnSpMk id="15" creationId="{3D8C233A-0EAD-4A6E-BD4D-4E474D6D80F2}"/>
          </ac:cxnSpMkLst>
        </pc:cxnChg>
        <pc:cxnChg chg="add mod">
          <ac:chgData name="Danny Young" userId="cb0f4ce2-eb4f-479e-8e8f-3beb257e632f" providerId="ADAL" clId="{82A34B9F-0C53-44F6-BF56-C24086BC5126}" dt="2021-12-31T05:39:09.285" v="3539" actId="1035"/>
          <ac:cxnSpMkLst>
            <pc:docMk/>
            <pc:sldMk cId="2316449505" sldId="278"/>
            <ac:cxnSpMk id="28" creationId="{30750BA6-0277-4F17-BF3E-82B3C70A7297}"/>
          </ac:cxnSpMkLst>
        </pc:cxnChg>
        <pc:cxnChg chg="add mod">
          <ac:chgData name="Danny Young" userId="cb0f4ce2-eb4f-479e-8e8f-3beb257e632f" providerId="ADAL" clId="{82A34B9F-0C53-44F6-BF56-C24086BC5126}" dt="2021-12-31T05:39:09.285" v="3539" actId="1035"/>
          <ac:cxnSpMkLst>
            <pc:docMk/>
            <pc:sldMk cId="2316449505" sldId="278"/>
            <ac:cxnSpMk id="29" creationId="{32A39615-CBB1-4A50-8EF4-AC1BB2C06D70}"/>
          </ac:cxnSpMkLst>
        </pc:cxnChg>
        <pc:cxnChg chg="add mod">
          <ac:chgData name="Danny Young" userId="cb0f4ce2-eb4f-479e-8e8f-3beb257e632f" providerId="ADAL" clId="{82A34B9F-0C53-44F6-BF56-C24086BC5126}" dt="2021-12-31T05:39:58.398" v="3556" actId="1076"/>
          <ac:cxnSpMkLst>
            <pc:docMk/>
            <pc:sldMk cId="2316449505" sldId="278"/>
            <ac:cxnSpMk id="46" creationId="{9F61F49E-1508-4998-9191-50FCD3F31A89}"/>
          </ac:cxnSpMkLst>
        </pc:cxnChg>
        <pc:cxnChg chg="add mod">
          <ac:chgData name="Danny Young" userId="cb0f4ce2-eb4f-479e-8e8f-3beb257e632f" providerId="ADAL" clId="{82A34B9F-0C53-44F6-BF56-C24086BC5126}" dt="2021-12-31T05:39:58.398" v="3556" actId="1076"/>
          <ac:cxnSpMkLst>
            <pc:docMk/>
            <pc:sldMk cId="2316449505" sldId="278"/>
            <ac:cxnSpMk id="47" creationId="{2965AFF9-6FF1-4D4B-9197-0B0C2EB038AE}"/>
          </ac:cxnSpMkLst>
        </pc:cxnChg>
      </pc:sldChg>
      <pc:sldChg chg="addSp delSp modSp new mod delAnim modAnim">
        <pc:chgData name="Danny Young" userId="cb0f4ce2-eb4f-479e-8e8f-3beb257e632f" providerId="ADAL" clId="{82A34B9F-0C53-44F6-BF56-C24086BC5126}" dt="2021-12-31T05:49:30.364" v="4024" actId="1076"/>
        <pc:sldMkLst>
          <pc:docMk/>
          <pc:sldMk cId="1472499127" sldId="279"/>
        </pc:sldMkLst>
        <pc:spChg chg="del">
          <ac:chgData name="Danny Young" userId="cb0f4ce2-eb4f-479e-8e8f-3beb257e632f" providerId="ADAL" clId="{82A34B9F-0C53-44F6-BF56-C24086BC5126}" dt="2021-12-31T05:29:19.896" v="2898" actId="478"/>
          <ac:spMkLst>
            <pc:docMk/>
            <pc:sldMk cId="1472499127" sldId="279"/>
            <ac:spMk id="2" creationId="{76185AB6-A108-419D-81F6-48B2C89D2480}"/>
          </ac:spMkLst>
        </pc:spChg>
        <pc:spChg chg="del">
          <ac:chgData name="Danny Young" userId="cb0f4ce2-eb4f-479e-8e8f-3beb257e632f" providerId="ADAL" clId="{82A34B9F-0C53-44F6-BF56-C24086BC5126}" dt="2021-12-31T05:29:19.896" v="2898" actId="478"/>
          <ac:spMkLst>
            <pc:docMk/>
            <pc:sldMk cId="1472499127" sldId="279"/>
            <ac:spMk id="3" creationId="{AD01B5D5-C5A8-45C7-8108-23FB7580F2F1}"/>
          </ac:spMkLst>
        </pc:spChg>
        <pc:spChg chg="add mod">
          <ac:chgData name="Danny Young" userId="cb0f4ce2-eb4f-479e-8e8f-3beb257e632f" providerId="ADAL" clId="{82A34B9F-0C53-44F6-BF56-C24086BC5126}" dt="2021-12-31T05:29:04.358" v="2895"/>
          <ac:spMkLst>
            <pc:docMk/>
            <pc:sldMk cId="1472499127" sldId="279"/>
            <ac:spMk id="4" creationId="{D08EC19D-AAF4-4B03-B76F-0EF9A9EFC29C}"/>
          </ac:spMkLst>
        </pc:spChg>
        <pc:spChg chg="add mod">
          <ac:chgData name="Danny Young" userId="cb0f4ce2-eb4f-479e-8e8f-3beb257e632f" providerId="ADAL" clId="{82A34B9F-0C53-44F6-BF56-C24086BC5126}" dt="2021-12-31T05:45:04.692" v="3728" actId="14100"/>
          <ac:spMkLst>
            <pc:docMk/>
            <pc:sldMk cId="1472499127" sldId="279"/>
            <ac:spMk id="31" creationId="{2FFE12EC-ADF2-4631-9EBB-AE2A11996054}"/>
          </ac:spMkLst>
        </pc:spChg>
        <pc:spChg chg="add mod">
          <ac:chgData name="Danny Young" userId="cb0f4ce2-eb4f-479e-8e8f-3beb257e632f" providerId="ADAL" clId="{82A34B9F-0C53-44F6-BF56-C24086BC5126}" dt="2021-12-31T05:45:40.872" v="3877" actId="14100"/>
          <ac:spMkLst>
            <pc:docMk/>
            <pc:sldMk cId="1472499127" sldId="279"/>
            <ac:spMk id="33" creationId="{F0C84F0D-8F67-4316-8FB0-F26B858F3F5A}"/>
          </ac:spMkLst>
        </pc:spChg>
        <pc:spChg chg="add mod">
          <ac:chgData name="Danny Young" userId="cb0f4ce2-eb4f-479e-8e8f-3beb257e632f" providerId="ADAL" clId="{82A34B9F-0C53-44F6-BF56-C24086BC5126}" dt="2021-12-31T05:47:10.598" v="3971" actId="1076"/>
          <ac:spMkLst>
            <pc:docMk/>
            <pc:sldMk cId="1472499127" sldId="279"/>
            <ac:spMk id="39" creationId="{67BEFA02-4916-40AB-8E01-961F0C9655AF}"/>
          </ac:spMkLst>
        </pc:spChg>
        <pc:grpChg chg="add mod">
          <ac:chgData name="Danny Young" userId="cb0f4ce2-eb4f-479e-8e8f-3beb257e632f" providerId="ADAL" clId="{82A34B9F-0C53-44F6-BF56-C24086BC5126}" dt="2021-12-31T05:42:20.483" v="3683" actId="1076"/>
          <ac:grpSpMkLst>
            <pc:docMk/>
            <pc:sldMk cId="1472499127" sldId="279"/>
            <ac:grpSpMk id="29" creationId="{DF3306E6-272B-4512-9EF1-87CDCCC86B95}"/>
          </ac:grpSpMkLst>
        </pc:grpChg>
        <pc:grpChg chg="add mod">
          <ac:chgData name="Danny Young" userId="cb0f4ce2-eb4f-479e-8e8f-3beb257e632f" providerId="ADAL" clId="{82A34B9F-0C53-44F6-BF56-C24086BC5126}" dt="2021-12-31T05:42:17.682" v="3682" actId="1076"/>
          <ac:grpSpMkLst>
            <pc:docMk/>
            <pc:sldMk cId="1472499127" sldId="279"/>
            <ac:grpSpMk id="30" creationId="{261D856B-74E5-4CC2-9ABE-3CCE68451674}"/>
          </ac:grpSpMkLst>
        </pc:grpChg>
        <pc:graphicFrameChg chg="add mod">
          <ac:chgData name="Danny Young" userId="cb0f4ce2-eb4f-479e-8e8f-3beb257e632f" providerId="ADAL" clId="{82A34B9F-0C53-44F6-BF56-C24086BC5126}" dt="2021-12-31T05:42:00.118" v="3677" actId="164"/>
          <ac:graphicFrameMkLst>
            <pc:docMk/>
            <pc:sldMk cId="1472499127" sldId="279"/>
            <ac:graphicFrameMk id="11" creationId="{C152C1EE-88F0-4E7D-9B19-021BFE850C4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00.118" v="3677" actId="164"/>
          <ac:graphicFrameMkLst>
            <pc:docMk/>
            <pc:sldMk cId="1472499127" sldId="279"/>
            <ac:graphicFrameMk id="12" creationId="{06A95232-B33F-4BCF-8353-284512EA10C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00.118" v="3677" actId="164"/>
          <ac:graphicFrameMkLst>
            <pc:docMk/>
            <pc:sldMk cId="1472499127" sldId="279"/>
            <ac:graphicFrameMk id="13" creationId="{9E232B46-4046-4379-9FBA-1250A48D36D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00.118" v="3677" actId="164"/>
          <ac:graphicFrameMkLst>
            <pc:docMk/>
            <pc:sldMk cId="1472499127" sldId="279"/>
            <ac:graphicFrameMk id="14" creationId="{28822057-20F4-4685-81E3-CA6647403F2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00.118" v="3677" actId="164"/>
          <ac:graphicFrameMkLst>
            <pc:docMk/>
            <pc:sldMk cId="1472499127" sldId="279"/>
            <ac:graphicFrameMk id="15" creationId="{4834E4C0-719C-4A68-810D-44DE1F8AC926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00.118" v="3677" actId="164"/>
          <ac:graphicFrameMkLst>
            <pc:docMk/>
            <pc:sldMk cId="1472499127" sldId="279"/>
            <ac:graphicFrameMk id="16" creationId="{D3291B59-48EB-4B2F-8E78-DDCDED962EE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11.325" v="3680" actId="164"/>
          <ac:graphicFrameMkLst>
            <pc:docMk/>
            <pc:sldMk cId="1472499127" sldId="279"/>
            <ac:graphicFrameMk id="23" creationId="{C513B843-9040-40F5-9696-88CB2AAA74B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11.325" v="3680" actId="164"/>
          <ac:graphicFrameMkLst>
            <pc:docMk/>
            <pc:sldMk cId="1472499127" sldId="279"/>
            <ac:graphicFrameMk id="24" creationId="{8D1150D7-0965-4674-B192-52EB4875382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11.325" v="3680" actId="164"/>
          <ac:graphicFrameMkLst>
            <pc:docMk/>
            <pc:sldMk cId="1472499127" sldId="279"/>
            <ac:graphicFrameMk id="25" creationId="{DCD9ACDB-8A1E-47EC-8851-18C8CF194830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11.325" v="3680" actId="164"/>
          <ac:graphicFrameMkLst>
            <pc:docMk/>
            <pc:sldMk cId="1472499127" sldId="279"/>
            <ac:graphicFrameMk id="26" creationId="{93EB6E85-3788-48E5-8509-222243B1F23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11.325" v="3680" actId="164"/>
          <ac:graphicFrameMkLst>
            <pc:docMk/>
            <pc:sldMk cId="1472499127" sldId="279"/>
            <ac:graphicFrameMk id="27" creationId="{5C0EB24E-72C6-413A-826C-F932EC4DFAFC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2:11.325" v="3680" actId="164"/>
          <ac:graphicFrameMkLst>
            <pc:docMk/>
            <pc:sldMk cId="1472499127" sldId="279"/>
            <ac:graphicFrameMk id="28" creationId="{313A2455-32D2-48E8-9E82-A90BB89225D3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4:57.886" v="3727" actId="1076"/>
          <ac:graphicFrameMkLst>
            <pc:docMk/>
            <pc:sldMk cId="1472499127" sldId="279"/>
            <ac:graphicFrameMk id="32" creationId="{05A999AC-07FF-4928-B67E-C7F990E0482B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6:00.524" v="3884" actId="1076"/>
          <ac:graphicFrameMkLst>
            <pc:docMk/>
            <pc:sldMk cId="1472499127" sldId="279"/>
            <ac:graphicFrameMk id="34" creationId="{22447E37-0B6D-48A9-8F9E-FF87122344B4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5:46:24.048" v="3891" actId="21"/>
          <ac:graphicFrameMkLst>
            <pc:docMk/>
            <pc:sldMk cId="1472499127" sldId="279"/>
            <ac:graphicFrameMk id="35" creationId="{972CD0C4-9502-4B78-8522-58BCC52B3251}"/>
          </ac:graphicFrameMkLst>
        </pc:graphicFrameChg>
        <pc:graphicFrameChg chg="add del mod">
          <ac:chgData name="Danny Young" userId="cb0f4ce2-eb4f-479e-8e8f-3beb257e632f" providerId="ADAL" clId="{82A34B9F-0C53-44F6-BF56-C24086BC5126}" dt="2021-12-31T05:46:18.426" v="3887" actId="21"/>
          <ac:graphicFrameMkLst>
            <pc:docMk/>
            <pc:sldMk cId="1472499127" sldId="279"/>
            <ac:graphicFrameMk id="36" creationId="{61C2BA23-49D8-4855-B83E-F4B8D6E3AE48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6:21.507" v="3889" actId="1076"/>
          <ac:graphicFrameMkLst>
            <pc:docMk/>
            <pc:sldMk cId="1472499127" sldId="279"/>
            <ac:graphicFrameMk id="37" creationId="{2C842D4C-99F5-49C0-B591-03CB5DB206EA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6:31.493" v="3895" actId="1076"/>
          <ac:graphicFrameMkLst>
            <pc:docMk/>
            <pc:sldMk cId="1472499127" sldId="279"/>
            <ac:graphicFrameMk id="38" creationId="{E72BD4FB-FC7A-405E-B06A-76C3177DF1E1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7:39.243" v="3983" actId="1035"/>
          <ac:graphicFrameMkLst>
            <pc:docMk/>
            <pc:sldMk cId="1472499127" sldId="279"/>
            <ac:graphicFrameMk id="40" creationId="{8DFF3A18-C9A8-42DF-9F3B-961773991037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8:04.411" v="3989" actId="1076"/>
          <ac:graphicFrameMkLst>
            <pc:docMk/>
            <pc:sldMk cId="1472499127" sldId="279"/>
            <ac:graphicFrameMk id="41" creationId="{1C043A78-41DD-4890-8EAC-C34FB124453D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8:42.470" v="4010" actId="1036"/>
          <ac:graphicFrameMkLst>
            <pc:docMk/>
            <pc:sldMk cId="1472499127" sldId="279"/>
            <ac:graphicFrameMk id="42" creationId="{15C3BB75-97FC-4A4E-97B2-CD7D417405E4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8:52.703" v="4013" actId="1076"/>
          <ac:graphicFrameMkLst>
            <pc:docMk/>
            <pc:sldMk cId="1472499127" sldId="279"/>
            <ac:graphicFrameMk id="43" creationId="{246C0C52-3CD8-4CD0-B65D-770045B5D84E}"/>
          </ac:graphicFrameMkLst>
        </pc:graphicFrameChg>
        <pc:graphicFrameChg chg="add mod">
          <ac:chgData name="Danny Young" userId="cb0f4ce2-eb4f-479e-8e8f-3beb257e632f" providerId="ADAL" clId="{82A34B9F-0C53-44F6-BF56-C24086BC5126}" dt="2021-12-31T05:49:30.364" v="4024" actId="1076"/>
          <ac:graphicFrameMkLst>
            <pc:docMk/>
            <pc:sldMk cId="1472499127" sldId="279"/>
            <ac:graphicFrameMk id="46" creationId="{5514053F-CAA8-424B-8BE8-3D6E0E23923E}"/>
          </ac:graphicFrameMkLst>
        </pc:graphicFrameChg>
        <pc:cxnChg chg="add mod">
          <ac:chgData name="Danny Young" userId="cb0f4ce2-eb4f-479e-8e8f-3beb257e632f" providerId="ADAL" clId="{82A34B9F-0C53-44F6-BF56-C24086BC5126}" dt="2021-12-31T05:42:00.118" v="3677" actId="164"/>
          <ac:cxnSpMkLst>
            <pc:docMk/>
            <pc:sldMk cId="1472499127" sldId="279"/>
            <ac:cxnSpMk id="5" creationId="{557E9B41-5331-43F8-9630-ECB233D0B1A4}"/>
          </ac:cxnSpMkLst>
        </pc:cxnChg>
        <pc:cxnChg chg="add mod">
          <ac:chgData name="Danny Young" userId="cb0f4ce2-eb4f-479e-8e8f-3beb257e632f" providerId="ADAL" clId="{82A34B9F-0C53-44F6-BF56-C24086BC5126}" dt="2021-12-31T05:42:00.118" v="3677" actId="164"/>
          <ac:cxnSpMkLst>
            <pc:docMk/>
            <pc:sldMk cId="1472499127" sldId="279"/>
            <ac:cxnSpMk id="6" creationId="{2A3AD38B-C5BB-4EF5-A6DB-23708D7AEF51}"/>
          </ac:cxnSpMkLst>
        </pc:cxnChg>
        <pc:cxnChg chg="add mod">
          <ac:chgData name="Danny Young" userId="cb0f4ce2-eb4f-479e-8e8f-3beb257e632f" providerId="ADAL" clId="{82A34B9F-0C53-44F6-BF56-C24086BC5126}" dt="2021-12-31T05:42:00.118" v="3677" actId="164"/>
          <ac:cxnSpMkLst>
            <pc:docMk/>
            <pc:sldMk cId="1472499127" sldId="279"/>
            <ac:cxnSpMk id="7" creationId="{03975BC8-0FF5-42AC-9992-F767D78BEF45}"/>
          </ac:cxnSpMkLst>
        </pc:cxnChg>
        <pc:cxnChg chg="add mod">
          <ac:chgData name="Danny Young" userId="cb0f4ce2-eb4f-479e-8e8f-3beb257e632f" providerId="ADAL" clId="{82A34B9F-0C53-44F6-BF56-C24086BC5126}" dt="2021-12-31T05:42:00.118" v="3677" actId="164"/>
          <ac:cxnSpMkLst>
            <pc:docMk/>
            <pc:sldMk cId="1472499127" sldId="279"/>
            <ac:cxnSpMk id="8" creationId="{F5E27460-E3EC-4DC9-8EFB-2878CD0B5D89}"/>
          </ac:cxnSpMkLst>
        </pc:cxnChg>
        <pc:cxnChg chg="add mod">
          <ac:chgData name="Danny Young" userId="cb0f4ce2-eb4f-479e-8e8f-3beb257e632f" providerId="ADAL" clId="{82A34B9F-0C53-44F6-BF56-C24086BC5126}" dt="2021-12-31T05:42:00.118" v="3677" actId="164"/>
          <ac:cxnSpMkLst>
            <pc:docMk/>
            <pc:sldMk cId="1472499127" sldId="279"/>
            <ac:cxnSpMk id="9" creationId="{7A7F14E8-3ECA-4E52-AACD-8CB7CC378E38}"/>
          </ac:cxnSpMkLst>
        </pc:cxnChg>
        <pc:cxnChg chg="add mod">
          <ac:chgData name="Danny Young" userId="cb0f4ce2-eb4f-479e-8e8f-3beb257e632f" providerId="ADAL" clId="{82A34B9F-0C53-44F6-BF56-C24086BC5126}" dt="2021-12-31T05:42:00.118" v="3677" actId="164"/>
          <ac:cxnSpMkLst>
            <pc:docMk/>
            <pc:sldMk cId="1472499127" sldId="279"/>
            <ac:cxnSpMk id="10" creationId="{BFE53B54-D74C-409E-A1DB-A304246D019D}"/>
          </ac:cxnSpMkLst>
        </pc:cxnChg>
        <pc:cxnChg chg="add mod">
          <ac:chgData name="Danny Young" userId="cb0f4ce2-eb4f-479e-8e8f-3beb257e632f" providerId="ADAL" clId="{82A34B9F-0C53-44F6-BF56-C24086BC5126}" dt="2021-12-31T05:42:11.325" v="3680" actId="164"/>
          <ac:cxnSpMkLst>
            <pc:docMk/>
            <pc:sldMk cId="1472499127" sldId="279"/>
            <ac:cxnSpMk id="17" creationId="{35951776-63C5-4D9F-9FC4-55A49D36932A}"/>
          </ac:cxnSpMkLst>
        </pc:cxnChg>
        <pc:cxnChg chg="add mod">
          <ac:chgData name="Danny Young" userId="cb0f4ce2-eb4f-479e-8e8f-3beb257e632f" providerId="ADAL" clId="{82A34B9F-0C53-44F6-BF56-C24086BC5126}" dt="2021-12-31T05:42:11.325" v="3680" actId="164"/>
          <ac:cxnSpMkLst>
            <pc:docMk/>
            <pc:sldMk cId="1472499127" sldId="279"/>
            <ac:cxnSpMk id="18" creationId="{EFA1DAEC-9649-4CD0-A44F-53BF69C6C85D}"/>
          </ac:cxnSpMkLst>
        </pc:cxnChg>
        <pc:cxnChg chg="add mod">
          <ac:chgData name="Danny Young" userId="cb0f4ce2-eb4f-479e-8e8f-3beb257e632f" providerId="ADAL" clId="{82A34B9F-0C53-44F6-BF56-C24086BC5126}" dt="2021-12-31T05:42:11.325" v="3680" actId="164"/>
          <ac:cxnSpMkLst>
            <pc:docMk/>
            <pc:sldMk cId="1472499127" sldId="279"/>
            <ac:cxnSpMk id="19" creationId="{BEBF8249-D9C2-4BD1-8F70-20511DBB243F}"/>
          </ac:cxnSpMkLst>
        </pc:cxnChg>
        <pc:cxnChg chg="add mod">
          <ac:chgData name="Danny Young" userId="cb0f4ce2-eb4f-479e-8e8f-3beb257e632f" providerId="ADAL" clId="{82A34B9F-0C53-44F6-BF56-C24086BC5126}" dt="2021-12-31T05:42:11.325" v="3680" actId="164"/>
          <ac:cxnSpMkLst>
            <pc:docMk/>
            <pc:sldMk cId="1472499127" sldId="279"/>
            <ac:cxnSpMk id="20" creationId="{73EAF132-FE28-4D76-8E78-7436573538C3}"/>
          </ac:cxnSpMkLst>
        </pc:cxnChg>
        <pc:cxnChg chg="add mod">
          <ac:chgData name="Danny Young" userId="cb0f4ce2-eb4f-479e-8e8f-3beb257e632f" providerId="ADAL" clId="{82A34B9F-0C53-44F6-BF56-C24086BC5126}" dt="2021-12-31T05:42:11.325" v="3680" actId="164"/>
          <ac:cxnSpMkLst>
            <pc:docMk/>
            <pc:sldMk cId="1472499127" sldId="279"/>
            <ac:cxnSpMk id="21" creationId="{0DDDE7C6-2E77-48A1-ACCA-7942008B766B}"/>
          </ac:cxnSpMkLst>
        </pc:cxnChg>
        <pc:cxnChg chg="add mod">
          <ac:chgData name="Danny Young" userId="cb0f4ce2-eb4f-479e-8e8f-3beb257e632f" providerId="ADAL" clId="{82A34B9F-0C53-44F6-BF56-C24086BC5126}" dt="2021-12-31T05:42:11.325" v="3680" actId="164"/>
          <ac:cxnSpMkLst>
            <pc:docMk/>
            <pc:sldMk cId="1472499127" sldId="279"/>
            <ac:cxnSpMk id="22" creationId="{3AFBF1B6-CF0A-40E6-9B4F-2DFC89F80A5E}"/>
          </ac:cxnSpMkLst>
        </pc:cxnChg>
        <pc:cxnChg chg="add mod">
          <ac:chgData name="Danny Young" userId="cb0f4ce2-eb4f-479e-8e8f-3beb257e632f" providerId="ADAL" clId="{82A34B9F-0C53-44F6-BF56-C24086BC5126}" dt="2021-12-31T05:49:20.549" v="4019" actId="1037"/>
          <ac:cxnSpMkLst>
            <pc:docMk/>
            <pc:sldMk cId="1472499127" sldId="279"/>
            <ac:cxnSpMk id="44" creationId="{59350F8C-ADF1-4DBC-BAB5-8E762E01AC7C}"/>
          </ac:cxnSpMkLst>
        </pc:cxnChg>
        <pc:cxnChg chg="add mod">
          <ac:chgData name="Danny Young" userId="cb0f4ce2-eb4f-479e-8e8f-3beb257e632f" providerId="ADAL" clId="{82A34B9F-0C53-44F6-BF56-C24086BC5126}" dt="2021-12-31T05:49:20.549" v="4019" actId="1037"/>
          <ac:cxnSpMkLst>
            <pc:docMk/>
            <pc:sldMk cId="1472499127" sldId="279"/>
            <ac:cxnSpMk id="45" creationId="{0FEAD240-9472-4833-8D2D-8161B554F20F}"/>
          </ac:cxnSpMkLst>
        </pc:cxnChg>
      </pc:sldChg>
    </pc:docChg>
  </pc:docChgLst>
  <pc:docChgLst>
    <pc:chgData name="Danny Young" userId="cb0f4ce2-eb4f-479e-8e8f-3beb257e632f" providerId="ADAL" clId="{D9CD47CA-0DE2-4767-B942-2C8EAF4755DB}"/>
    <pc:docChg chg="custSel modSld">
      <pc:chgData name="Danny Young" userId="cb0f4ce2-eb4f-479e-8e8f-3beb257e632f" providerId="ADAL" clId="{D9CD47CA-0DE2-4767-B942-2C8EAF4755DB}" dt="2022-01-04T07:45:03.808" v="192" actId="14100"/>
      <pc:docMkLst>
        <pc:docMk/>
      </pc:docMkLst>
      <pc:sldChg chg="addSp delSp modSp mod delAnim modAnim">
        <pc:chgData name="Danny Young" userId="cb0f4ce2-eb4f-479e-8e8f-3beb257e632f" providerId="ADAL" clId="{D9CD47CA-0DE2-4767-B942-2C8EAF4755DB}" dt="2022-01-04T07:35:24.736" v="85" actId="1076"/>
        <pc:sldMkLst>
          <pc:docMk/>
          <pc:sldMk cId="1947480619" sldId="257"/>
        </pc:sldMkLst>
        <pc:spChg chg="add mod">
          <ac:chgData name="Danny Young" userId="cb0f4ce2-eb4f-479e-8e8f-3beb257e632f" providerId="ADAL" clId="{D9CD47CA-0DE2-4767-B942-2C8EAF4755DB}" dt="2022-01-04T07:35:24.736" v="85" actId="1076"/>
          <ac:spMkLst>
            <pc:docMk/>
            <pc:sldMk cId="1947480619" sldId="257"/>
            <ac:spMk id="25" creationId="{DCE3F5FF-7838-49AD-A4AF-0C1002679CE4}"/>
          </ac:spMkLst>
        </pc:spChg>
        <pc:spChg chg="del mod">
          <ac:chgData name="Danny Young" userId="cb0f4ce2-eb4f-479e-8e8f-3beb257e632f" providerId="ADAL" clId="{D9CD47CA-0DE2-4767-B942-2C8EAF4755DB}" dt="2022-01-04T07:35:21.627" v="83" actId="21"/>
          <ac:spMkLst>
            <pc:docMk/>
            <pc:sldMk cId="1947480619" sldId="257"/>
            <ac:spMk id="2093" creationId="{00000000-0000-0000-0000-000000000000}"/>
          </ac:spMkLst>
        </pc:spChg>
        <pc:graphicFrameChg chg="add mod">
          <ac:chgData name="Danny Young" userId="cb0f4ce2-eb4f-479e-8e8f-3beb257e632f" providerId="ADAL" clId="{D9CD47CA-0DE2-4767-B942-2C8EAF4755DB}" dt="2022-01-04T07:35:20.284" v="82" actId="1076"/>
          <ac:graphicFrameMkLst>
            <pc:docMk/>
            <pc:sldMk cId="1947480619" sldId="257"/>
            <ac:graphicFrameMk id="24" creationId="{257279CD-2481-42E2-A68D-0A02DF8CA599}"/>
          </ac:graphicFrameMkLst>
        </pc:graphicFrameChg>
        <pc:graphicFrameChg chg="mod">
          <ac:chgData name="Danny Young" userId="cb0f4ce2-eb4f-479e-8e8f-3beb257e632f" providerId="ADAL" clId="{D9CD47CA-0DE2-4767-B942-2C8EAF4755DB}" dt="2022-01-04T07:34:09.277" v="5"/>
          <ac:graphicFrameMkLst>
            <pc:docMk/>
            <pc:sldMk cId="1947480619" sldId="257"/>
            <ac:graphicFrameMk id="2073" creationId="{00000000-0000-0000-0000-000000000000}"/>
          </ac:graphicFrameMkLst>
        </pc:graphicFrameChg>
      </pc:sldChg>
      <pc:sldChg chg="addSp modSp mod modAnim">
        <pc:chgData name="Danny Young" userId="cb0f4ce2-eb4f-479e-8e8f-3beb257e632f" providerId="ADAL" clId="{D9CD47CA-0DE2-4767-B942-2C8EAF4755DB}" dt="2022-01-04T07:45:03.808" v="192" actId="14100"/>
        <pc:sldMkLst>
          <pc:docMk/>
          <pc:sldMk cId="2343723808" sldId="260"/>
        </pc:sldMkLst>
        <pc:cxnChg chg="add mod">
          <ac:chgData name="Danny Young" userId="cb0f4ce2-eb4f-479e-8e8f-3beb257e632f" providerId="ADAL" clId="{D9CD47CA-0DE2-4767-B942-2C8EAF4755DB}" dt="2022-01-04T07:45:00.884" v="191" actId="14100"/>
          <ac:cxnSpMkLst>
            <pc:docMk/>
            <pc:sldMk cId="2343723808" sldId="260"/>
            <ac:cxnSpMk id="47" creationId="{8B0798D5-15D1-4615-ADF0-77FD164483AF}"/>
          </ac:cxnSpMkLst>
        </pc:cxnChg>
        <pc:cxnChg chg="add mod">
          <ac:chgData name="Danny Young" userId="cb0f4ce2-eb4f-479e-8e8f-3beb257e632f" providerId="ADAL" clId="{D9CD47CA-0DE2-4767-B942-2C8EAF4755DB}" dt="2022-01-04T07:45:03.808" v="192" actId="14100"/>
          <ac:cxnSpMkLst>
            <pc:docMk/>
            <pc:sldMk cId="2343723808" sldId="260"/>
            <ac:cxnSpMk id="49" creationId="{FC5DB21D-AB87-487A-A709-EC8EBE2C1049}"/>
          </ac:cxnSpMkLst>
        </pc:cxnChg>
      </pc:sldChg>
      <pc:sldChg chg="modAnim">
        <pc:chgData name="Danny Young" userId="cb0f4ce2-eb4f-479e-8e8f-3beb257e632f" providerId="ADAL" clId="{D9CD47CA-0DE2-4767-B942-2C8EAF4755DB}" dt="2022-01-04T07:32:40.534" v="0"/>
        <pc:sldMkLst>
          <pc:docMk/>
          <pc:sldMk cId="1756738142" sldId="268"/>
        </pc:sldMkLst>
      </pc:sldChg>
      <pc:sldChg chg="addSp delSp modSp mod delAnim modAnim">
        <pc:chgData name="Danny Young" userId="cb0f4ce2-eb4f-479e-8e8f-3beb257e632f" providerId="ADAL" clId="{D9CD47CA-0DE2-4767-B942-2C8EAF4755DB}" dt="2022-01-04T07:37:20.334" v="107" actId="1076"/>
        <pc:sldMkLst>
          <pc:docMk/>
          <pc:sldMk cId="2589946230" sldId="270"/>
        </pc:sldMkLst>
        <pc:spChg chg="mod">
          <ac:chgData name="Danny Young" userId="cb0f4ce2-eb4f-479e-8e8f-3beb257e632f" providerId="ADAL" clId="{D9CD47CA-0DE2-4767-B942-2C8EAF4755DB}" dt="2022-01-04T07:37:20.334" v="107" actId="1076"/>
          <ac:spMkLst>
            <pc:docMk/>
            <pc:sldMk cId="2589946230" sldId="270"/>
            <ac:spMk id="46" creationId="{37BCF7BE-A88D-4163-BF54-7D7F01F20E17}"/>
          </ac:spMkLst>
        </pc:spChg>
        <pc:graphicFrameChg chg="mod">
          <ac:chgData name="Danny Young" userId="cb0f4ce2-eb4f-479e-8e8f-3beb257e632f" providerId="ADAL" clId="{D9CD47CA-0DE2-4767-B942-2C8EAF4755DB}" dt="2022-01-04T07:36:38.446" v="96" actId="1076"/>
          <ac:graphicFrameMkLst>
            <pc:docMk/>
            <pc:sldMk cId="2589946230" sldId="270"/>
            <ac:graphicFrameMk id="31" creationId="{78A95A72-0B2D-4496-8D1F-08EC0B65FE67}"/>
          </ac:graphicFrameMkLst>
        </pc:graphicFrameChg>
        <pc:graphicFrameChg chg="mod">
          <ac:chgData name="Danny Young" userId="cb0f4ce2-eb4f-479e-8e8f-3beb257e632f" providerId="ADAL" clId="{D9CD47CA-0DE2-4767-B942-2C8EAF4755DB}" dt="2022-01-04T07:36:38.446" v="96" actId="1076"/>
          <ac:graphicFrameMkLst>
            <pc:docMk/>
            <pc:sldMk cId="2589946230" sldId="270"/>
            <ac:graphicFrameMk id="32" creationId="{C14C4145-7FF3-4B27-899B-E77B3042C943}"/>
          </ac:graphicFrameMkLst>
        </pc:graphicFrameChg>
        <pc:graphicFrameChg chg="mod">
          <ac:chgData name="Danny Young" userId="cb0f4ce2-eb4f-479e-8e8f-3beb257e632f" providerId="ADAL" clId="{D9CD47CA-0DE2-4767-B942-2C8EAF4755DB}" dt="2022-01-04T07:36:49.013" v="99" actId="1076"/>
          <ac:graphicFrameMkLst>
            <pc:docMk/>
            <pc:sldMk cId="2589946230" sldId="270"/>
            <ac:graphicFrameMk id="33" creationId="{760E64A4-0358-4127-91D5-38B0B17948DE}"/>
          </ac:graphicFrameMkLst>
        </pc:graphicFrameChg>
        <pc:graphicFrameChg chg="mod">
          <ac:chgData name="Danny Young" userId="cb0f4ce2-eb4f-479e-8e8f-3beb257e632f" providerId="ADAL" clId="{D9CD47CA-0DE2-4767-B942-2C8EAF4755DB}" dt="2022-01-04T07:36:56.148" v="100" actId="1076"/>
          <ac:graphicFrameMkLst>
            <pc:docMk/>
            <pc:sldMk cId="2589946230" sldId="270"/>
            <ac:graphicFrameMk id="43" creationId="{12F566BC-FD28-44FC-A41D-D3D2C754E61E}"/>
          </ac:graphicFrameMkLst>
        </pc:graphicFrameChg>
        <pc:graphicFrameChg chg="mod">
          <ac:chgData name="Danny Young" userId="cb0f4ce2-eb4f-479e-8e8f-3beb257e632f" providerId="ADAL" clId="{D9CD47CA-0DE2-4767-B942-2C8EAF4755DB}" dt="2022-01-04T07:37:14.240" v="105" actId="1076"/>
          <ac:graphicFrameMkLst>
            <pc:docMk/>
            <pc:sldMk cId="2589946230" sldId="270"/>
            <ac:graphicFrameMk id="44" creationId="{972813BF-94E8-45F7-B0B2-C706A6B93B14}"/>
          </ac:graphicFrameMkLst>
        </pc:graphicFrameChg>
        <pc:graphicFrameChg chg="mod">
          <ac:chgData name="Danny Young" userId="cb0f4ce2-eb4f-479e-8e8f-3beb257e632f" providerId="ADAL" clId="{D9CD47CA-0DE2-4767-B942-2C8EAF4755DB}" dt="2022-01-04T07:37:17.125" v="106" actId="1076"/>
          <ac:graphicFrameMkLst>
            <pc:docMk/>
            <pc:sldMk cId="2589946230" sldId="270"/>
            <ac:graphicFrameMk id="45" creationId="{CC2D7C97-7D83-4AF8-8153-D26397E83D7D}"/>
          </ac:graphicFrameMkLst>
        </pc:graphicFrameChg>
        <pc:graphicFrameChg chg="add del mod">
          <ac:chgData name="Danny Young" userId="cb0f4ce2-eb4f-479e-8e8f-3beb257e632f" providerId="ADAL" clId="{D9CD47CA-0DE2-4767-B942-2C8EAF4755DB}" dt="2022-01-04T07:35:59.413" v="88" actId="478"/>
          <ac:graphicFrameMkLst>
            <pc:docMk/>
            <pc:sldMk cId="2589946230" sldId="270"/>
            <ac:graphicFrameMk id="47" creationId="{42EE214B-FC34-4157-9538-C933A1FEA153}"/>
          </ac:graphicFrameMkLst>
        </pc:graphicFrameChg>
        <pc:cxnChg chg="mod">
          <ac:chgData name="Danny Young" userId="cb0f4ce2-eb4f-479e-8e8f-3beb257e632f" providerId="ADAL" clId="{D9CD47CA-0DE2-4767-B942-2C8EAF4755DB}" dt="2022-01-04T07:36:42.542" v="97" actId="14100"/>
          <ac:cxnSpMkLst>
            <pc:docMk/>
            <pc:sldMk cId="2589946230" sldId="270"/>
            <ac:cxnSpMk id="29" creationId="{C7931FFF-8A71-4101-8BF1-53001DC117D7}"/>
          </ac:cxnSpMkLst>
        </pc:cxnChg>
        <pc:cxnChg chg="mod">
          <ac:chgData name="Danny Young" userId="cb0f4ce2-eb4f-479e-8e8f-3beb257e632f" providerId="ADAL" clId="{D9CD47CA-0DE2-4767-B942-2C8EAF4755DB}" dt="2022-01-04T07:36:45.549" v="98" actId="14100"/>
          <ac:cxnSpMkLst>
            <pc:docMk/>
            <pc:sldMk cId="2589946230" sldId="270"/>
            <ac:cxnSpMk id="30" creationId="{845E5F14-17DD-444A-B754-228C085678D5}"/>
          </ac:cxnSpMkLst>
        </pc:cxnChg>
        <pc:cxnChg chg="mod">
          <ac:chgData name="Danny Young" userId="cb0f4ce2-eb4f-479e-8e8f-3beb257e632f" providerId="ADAL" clId="{D9CD47CA-0DE2-4767-B942-2C8EAF4755DB}" dt="2022-01-04T07:36:58.972" v="101" actId="14100"/>
          <ac:cxnSpMkLst>
            <pc:docMk/>
            <pc:sldMk cId="2589946230" sldId="270"/>
            <ac:cxnSpMk id="41" creationId="{D0766F8E-9805-43CF-A173-ED451CE99E81}"/>
          </ac:cxnSpMkLst>
        </pc:cxnChg>
        <pc:cxnChg chg="mod">
          <ac:chgData name="Danny Young" userId="cb0f4ce2-eb4f-479e-8e8f-3beb257e632f" providerId="ADAL" clId="{D9CD47CA-0DE2-4767-B942-2C8EAF4755DB}" dt="2022-01-04T07:37:03.186" v="102" actId="14100"/>
          <ac:cxnSpMkLst>
            <pc:docMk/>
            <pc:sldMk cId="2589946230" sldId="270"/>
            <ac:cxnSpMk id="42" creationId="{C9C37841-1C19-4C3A-8FD1-335F707A17C3}"/>
          </ac:cxnSpMkLst>
        </pc:cxnChg>
      </pc:sldChg>
      <pc:sldChg chg="delSp modSp mod delAnim">
        <pc:chgData name="Danny Young" userId="cb0f4ce2-eb4f-479e-8e8f-3beb257e632f" providerId="ADAL" clId="{D9CD47CA-0DE2-4767-B942-2C8EAF4755DB}" dt="2022-01-04T07:40:08.973" v="128" actId="1076"/>
        <pc:sldMkLst>
          <pc:docMk/>
          <pc:sldMk cId="3109566127" sldId="271"/>
        </pc:sldMkLst>
        <pc:spChg chg="mod">
          <ac:chgData name="Danny Young" userId="cb0f4ce2-eb4f-479e-8e8f-3beb257e632f" providerId="ADAL" clId="{D9CD47CA-0DE2-4767-B942-2C8EAF4755DB}" dt="2022-01-04T07:38:08.988" v="112" actId="1076"/>
          <ac:spMkLst>
            <pc:docMk/>
            <pc:sldMk cId="3109566127" sldId="271"/>
            <ac:spMk id="58" creationId="{E10D0A4C-CB38-46B4-A204-C9EF2A4BF6F9}"/>
          </ac:spMkLst>
        </pc:spChg>
        <pc:spChg chg="del">
          <ac:chgData name="Danny Young" userId="cb0f4ce2-eb4f-479e-8e8f-3beb257e632f" providerId="ADAL" clId="{D9CD47CA-0DE2-4767-B942-2C8EAF4755DB}" dt="2022-01-04T07:38:44.346" v="114" actId="478"/>
          <ac:spMkLst>
            <pc:docMk/>
            <pc:sldMk cId="3109566127" sldId="271"/>
            <ac:spMk id="77" creationId="{D3C237D7-7342-482D-9F99-46D61E457850}"/>
          </ac:spMkLst>
        </pc:spChg>
        <pc:spChg chg="mod">
          <ac:chgData name="Danny Young" userId="cb0f4ce2-eb4f-479e-8e8f-3beb257e632f" providerId="ADAL" clId="{D9CD47CA-0DE2-4767-B942-2C8EAF4755DB}" dt="2022-01-04T07:40:08.973" v="128" actId="1076"/>
          <ac:spMkLst>
            <pc:docMk/>
            <pc:sldMk cId="3109566127" sldId="271"/>
            <ac:spMk id="82" creationId="{BC9494EC-3B47-4AD3-8327-EAD0B6BA650F}"/>
          </ac:spMkLst>
        </pc:spChg>
        <pc:graphicFrameChg chg="mod">
          <ac:chgData name="Danny Young" userId="cb0f4ce2-eb4f-479e-8e8f-3beb257e632f" providerId="ADAL" clId="{D9CD47CA-0DE2-4767-B942-2C8EAF4755DB}" dt="2022-01-04T07:38:04.306" v="110" actId="1076"/>
          <ac:graphicFrameMkLst>
            <pc:docMk/>
            <pc:sldMk cId="3109566127" sldId="271"/>
            <ac:graphicFrameMk id="51" creationId="{2B0F0DC1-1024-4A76-9442-0F27D3349BA5}"/>
          </ac:graphicFrameMkLst>
        </pc:graphicFrameChg>
        <pc:graphicFrameChg chg="mod">
          <ac:chgData name="Danny Young" userId="cb0f4ce2-eb4f-479e-8e8f-3beb257e632f" providerId="ADAL" clId="{D9CD47CA-0DE2-4767-B942-2C8EAF4755DB}" dt="2022-01-04T07:38:06.728" v="111" actId="1076"/>
          <ac:graphicFrameMkLst>
            <pc:docMk/>
            <pc:sldMk cId="3109566127" sldId="271"/>
            <ac:graphicFrameMk id="55" creationId="{3F467E4F-45A9-420C-8281-F511C63C1E34}"/>
          </ac:graphicFrameMkLst>
        </pc:graphicFrameChg>
        <pc:graphicFrameChg chg="mod">
          <ac:chgData name="Danny Young" userId="cb0f4ce2-eb4f-479e-8e8f-3beb257e632f" providerId="ADAL" clId="{D9CD47CA-0DE2-4767-B942-2C8EAF4755DB}" dt="2022-01-04T07:39:49.087" v="123"/>
          <ac:graphicFrameMkLst>
            <pc:docMk/>
            <pc:sldMk cId="3109566127" sldId="271"/>
            <ac:graphicFrameMk id="76" creationId="{41FB3779-1FA6-46D1-9438-660C694E4F1C}"/>
          </ac:graphicFrameMkLst>
        </pc:graphicFrameChg>
        <pc:graphicFrameChg chg="mod">
          <ac:chgData name="Danny Young" userId="cb0f4ce2-eb4f-479e-8e8f-3beb257e632f" providerId="ADAL" clId="{D9CD47CA-0DE2-4767-B942-2C8EAF4755DB}" dt="2022-01-04T07:39:58.893" v="126" actId="1076"/>
          <ac:graphicFrameMkLst>
            <pc:docMk/>
            <pc:sldMk cId="3109566127" sldId="271"/>
            <ac:graphicFrameMk id="78" creationId="{841A07DD-0C11-4463-9035-AC1A4C3A01A4}"/>
          </ac:graphicFrameMkLst>
        </pc:graphicFrameChg>
      </pc:sldChg>
      <pc:sldChg chg="modAnim">
        <pc:chgData name="Danny Young" userId="cb0f4ce2-eb4f-479e-8e8f-3beb257e632f" providerId="ADAL" clId="{D9CD47CA-0DE2-4767-B942-2C8EAF4755DB}" dt="2022-01-04T07:33:09.035" v="1"/>
        <pc:sldMkLst>
          <pc:docMk/>
          <pc:sldMk cId="3378892737" sldId="274"/>
        </pc:sldMkLst>
      </pc:sldChg>
      <pc:sldChg chg="modSp mod">
        <pc:chgData name="Danny Young" userId="cb0f4ce2-eb4f-479e-8e8f-3beb257e632f" providerId="ADAL" clId="{D9CD47CA-0DE2-4767-B942-2C8EAF4755DB}" dt="2022-01-04T07:41:49.777" v="140" actId="1076"/>
        <pc:sldMkLst>
          <pc:docMk/>
          <pc:sldMk cId="1500937196" sldId="275"/>
        </pc:sldMkLst>
        <pc:graphicFrameChg chg="mod">
          <ac:chgData name="Danny Young" userId="cb0f4ce2-eb4f-479e-8e8f-3beb257e632f" providerId="ADAL" clId="{D9CD47CA-0DE2-4767-B942-2C8EAF4755DB}" dt="2022-01-04T07:41:18.823" v="131" actId="1076"/>
          <ac:graphicFrameMkLst>
            <pc:docMk/>
            <pc:sldMk cId="1500937196" sldId="275"/>
            <ac:graphicFrameMk id="27" creationId="{12411B05-D511-4787-919A-2B1854419F0B}"/>
          </ac:graphicFrameMkLst>
        </pc:graphicFrameChg>
        <pc:graphicFrameChg chg="mod">
          <ac:chgData name="Danny Young" userId="cb0f4ce2-eb4f-479e-8e8f-3beb257e632f" providerId="ADAL" clId="{D9CD47CA-0DE2-4767-B942-2C8EAF4755DB}" dt="2022-01-04T07:41:28.135" v="134" actId="1076"/>
          <ac:graphicFrameMkLst>
            <pc:docMk/>
            <pc:sldMk cId="1500937196" sldId="275"/>
            <ac:graphicFrameMk id="28" creationId="{EF312D2A-7953-4A9B-A2CD-AF3606EB7685}"/>
          </ac:graphicFrameMkLst>
        </pc:graphicFrameChg>
        <pc:graphicFrameChg chg="mod">
          <ac:chgData name="Danny Young" userId="cb0f4ce2-eb4f-479e-8e8f-3beb257e632f" providerId="ADAL" clId="{D9CD47CA-0DE2-4767-B942-2C8EAF4755DB}" dt="2022-01-04T07:41:42.840" v="137" actId="1076"/>
          <ac:graphicFrameMkLst>
            <pc:docMk/>
            <pc:sldMk cId="1500937196" sldId="275"/>
            <ac:graphicFrameMk id="35" creationId="{0C30FB46-1732-41D8-A002-58D0F86913C4}"/>
          </ac:graphicFrameMkLst>
        </pc:graphicFrameChg>
        <pc:graphicFrameChg chg="mod">
          <ac:chgData name="Danny Young" userId="cb0f4ce2-eb4f-479e-8e8f-3beb257e632f" providerId="ADAL" clId="{D9CD47CA-0DE2-4767-B942-2C8EAF4755DB}" dt="2022-01-04T07:41:49.777" v="140" actId="1076"/>
          <ac:graphicFrameMkLst>
            <pc:docMk/>
            <pc:sldMk cId="1500937196" sldId="275"/>
            <ac:graphicFrameMk id="36" creationId="{3B3291D4-0F5D-4001-8A51-1316185F9771}"/>
          </ac:graphicFrameMkLst>
        </pc:graphicFrameChg>
      </pc:sldChg>
      <pc:sldChg chg="modSp mod">
        <pc:chgData name="Danny Young" userId="cb0f4ce2-eb4f-479e-8e8f-3beb257e632f" providerId="ADAL" clId="{D9CD47CA-0DE2-4767-B942-2C8EAF4755DB}" dt="2022-01-04T07:44:39.649" v="186" actId="1076"/>
        <pc:sldMkLst>
          <pc:docMk/>
          <pc:sldMk cId="2678911719" sldId="276"/>
        </pc:sldMkLst>
        <pc:spChg chg="mod">
          <ac:chgData name="Danny Young" userId="cb0f4ce2-eb4f-479e-8e8f-3beb257e632f" providerId="ADAL" clId="{D9CD47CA-0DE2-4767-B942-2C8EAF4755DB}" dt="2022-01-04T07:42:55.082" v="185" actId="20577"/>
          <ac:spMkLst>
            <pc:docMk/>
            <pc:sldMk cId="2678911719" sldId="276"/>
            <ac:spMk id="35" creationId="{C7D63E60-726E-4B18-BC3D-5BA13C42EC7B}"/>
          </ac:spMkLst>
        </pc:spChg>
        <pc:graphicFrameChg chg="mod">
          <ac:chgData name="Danny Young" userId="cb0f4ce2-eb4f-479e-8e8f-3beb257e632f" providerId="ADAL" clId="{D9CD47CA-0DE2-4767-B942-2C8EAF4755DB}" dt="2022-01-04T07:42:19.152" v="148" actId="1035"/>
          <ac:graphicFrameMkLst>
            <pc:docMk/>
            <pc:sldMk cId="2678911719" sldId="276"/>
            <ac:graphicFrameMk id="27" creationId="{0520B7AE-AE81-46CC-A9C0-2BF13F9F84E7}"/>
          </ac:graphicFrameMkLst>
        </pc:graphicFrameChg>
        <pc:graphicFrameChg chg="mod">
          <ac:chgData name="Danny Young" userId="cb0f4ce2-eb4f-479e-8e8f-3beb257e632f" providerId="ADAL" clId="{D9CD47CA-0DE2-4767-B942-2C8EAF4755DB}" dt="2022-01-04T07:42:26.653" v="157" actId="1036"/>
          <ac:graphicFrameMkLst>
            <pc:docMk/>
            <pc:sldMk cId="2678911719" sldId="276"/>
            <ac:graphicFrameMk id="28" creationId="{159FB07D-9679-43F2-B772-6B6135FC03F2}"/>
          </ac:graphicFrameMkLst>
        </pc:graphicFrameChg>
        <pc:graphicFrameChg chg="mod">
          <ac:chgData name="Danny Young" userId="cb0f4ce2-eb4f-479e-8e8f-3beb257e632f" providerId="ADAL" clId="{D9CD47CA-0DE2-4767-B942-2C8EAF4755DB}" dt="2022-01-04T07:42:35.511" v="169" actId="1035"/>
          <ac:graphicFrameMkLst>
            <pc:docMk/>
            <pc:sldMk cId="2678911719" sldId="276"/>
            <ac:graphicFrameMk id="33" creationId="{02B4D48A-7F32-4399-93CF-6D03608B4B3A}"/>
          </ac:graphicFrameMkLst>
        </pc:graphicFrameChg>
        <pc:graphicFrameChg chg="mod">
          <ac:chgData name="Danny Young" userId="cb0f4ce2-eb4f-479e-8e8f-3beb257e632f" providerId="ADAL" clId="{D9CD47CA-0DE2-4767-B942-2C8EAF4755DB}" dt="2022-01-04T07:42:43.343" v="183" actId="1035"/>
          <ac:graphicFrameMkLst>
            <pc:docMk/>
            <pc:sldMk cId="2678911719" sldId="276"/>
            <ac:graphicFrameMk id="34" creationId="{CE2F093A-F5C2-4147-B8FE-6BC4E0CA54CC}"/>
          </ac:graphicFrameMkLst>
        </pc:graphicFrameChg>
        <pc:cxnChg chg="mod">
          <ac:chgData name="Danny Young" userId="cb0f4ce2-eb4f-479e-8e8f-3beb257e632f" providerId="ADAL" clId="{D9CD47CA-0DE2-4767-B942-2C8EAF4755DB}" dt="2022-01-04T07:44:39.649" v="186" actId="1076"/>
          <ac:cxnSpMkLst>
            <pc:docMk/>
            <pc:sldMk cId="2678911719" sldId="276"/>
            <ac:cxnSpMk id="25" creationId="{DB5571C3-890B-4D93-B2CF-B5C4238A240D}"/>
          </ac:cxnSpMkLst>
        </pc:cxnChg>
      </pc:sldChg>
    </pc:docChg>
  </pc:docChgLst>
  <pc:docChgLst>
    <pc:chgData name="Danny Young" userId="cb0f4ce2-eb4f-479e-8e8f-3beb257e632f" providerId="ADAL" clId="{7A428EB4-5662-44EB-B313-E1083027B011}"/>
    <pc:docChg chg="addSld modSld">
      <pc:chgData name="Danny Young" userId="cb0f4ce2-eb4f-479e-8e8f-3beb257e632f" providerId="ADAL" clId="{7A428EB4-5662-44EB-B313-E1083027B011}" dt="2018-03-05T20:45:18.036" v="7" actId="14100"/>
      <pc:docMkLst>
        <pc:docMk/>
      </pc:docMkLst>
      <pc:sldChg chg="modSp">
        <pc:chgData name="Danny Young" userId="cb0f4ce2-eb4f-479e-8e8f-3beb257e632f" providerId="ADAL" clId="{7A428EB4-5662-44EB-B313-E1083027B011}" dt="2018-02-20T14:01:42.159" v="1" actId="1076"/>
        <pc:sldMkLst>
          <pc:docMk/>
          <pc:sldMk cId="3620580741" sldId="263"/>
        </pc:sldMkLst>
        <pc:picChg chg="mod">
          <ac:chgData name="Danny Young" userId="cb0f4ce2-eb4f-479e-8e8f-3beb257e632f" providerId="ADAL" clId="{7A428EB4-5662-44EB-B313-E1083027B011}" dt="2018-02-20T14:01:42.159" v="1" actId="1076"/>
          <ac:picMkLst>
            <pc:docMk/>
            <pc:sldMk cId="3620580741" sldId="263"/>
            <ac:picMk id="4" creationId="{00000000-0000-0000-0000-000000000000}"/>
          </ac:picMkLst>
        </pc:picChg>
      </pc:sldChg>
      <pc:sldChg chg="addSp modSp add">
        <pc:chgData name="Danny Young" userId="cb0f4ce2-eb4f-479e-8e8f-3beb257e632f" providerId="ADAL" clId="{7A428EB4-5662-44EB-B313-E1083027B011}" dt="2018-03-05T20:45:18.036" v="7" actId="14100"/>
        <pc:sldMkLst>
          <pc:docMk/>
          <pc:sldMk cId="1018446039" sldId="267"/>
        </pc:sldMkLst>
        <pc:picChg chg="add mod">
          <ac:chgData name="Danny Young" userId="cb0f4ce2-eb4f-479e-8e8f-3beb257e632f" providerId="ADAL" clId="{7A428EB4-5662-44EB-B313-E1083027B011}" dt="2018-03-05T20:45:18.036" v="7" actId="14100"/>
          <ac:picMkLst>
            <pc:docMk/>
            <pc:sldMk cId="1018446039" sldId="267"/>
            <ac:picMk id="4" creationId="{0675D2F6-ABA5-4B66-BBCB-E9449B699605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99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19.wmf"/><Relationship Id="rId5" Type="http://schemas.openxmlformats.org/officeDocument/2006/relationships/image" Target="../media/image101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00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05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28.wmf"/><Relationship Id="rId5" Type="http://schemas.openxmlformats.org/officeDocument/2006/relationships/image" Target="../media/image107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4" Type="http://schemas.openxmlformats.org/officeDocument/2006/relationships/image" Target="../media/image106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6.wmf"/><Relationship Id="rId3" Type="http://schemas.openxmlformats.org/officeDocument/2006/relationships/image" Target="../media/image137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17" Type="http://schemas.openxmlformats.org/officeDocument/2006/relationships/image" Target="../media/image160.wmf"/><Relationship Id="rId2" Type="http://schemas.openxmlformats.org/officeDocument/2006/relationships/image" Target="../media/image146.wmf"/><Relationship Id="rId16" Type="http://schemas.openxmlformats.org/officeDocument/2006/relationships/image" Target="../media/image159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148.wmf"/><Relationship Id="rId15" Type="http://schemas.openxmlformats.org/officeDocument/2006/relationships/image" Target="../media/image158.wmf"/><Relationship Id="rId10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Relationship Id="rId14" Type="http://schemas.openxmlformats.org/officeDocument/2006/relationships/image" Target="../media/image15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65.wmf"/><Relationship Id="rId18" Type="http://schemas.openxmlformats.org/officeDocument/2006/relationships/image" Target="../media/image170.wmf"/><Relationship Id="rId26" Type="http://schemas.openxmlformats.org/officeDocument/2006/relationships/image" Target="../media/image178.wmf"/><Relationship Id="rId3" Type="http://schemas.openxmlformats.org/officeDocument/2006/relationships/image" Target="../media/image137.wmf"/><Relationship Id="rId21" Type="http://schemas.openxmlformats.org/officeDocument/2006/relationships/image" Target="../media/image173.wmf"/><Relationship Id="rId7" Type="http://schemas.openxmlformats.org/officeDocument/2006/relationships/image" Target="../media/image150.wmf"/><Relationship Id="rId12" Type="http://schemas.openxmlformats.org/officeDocument/2006/relationships/image" Target="../media/image164.wmf"/><Relationship Id="rId17" Type="http://schemas.openxmlformats.org/officeDocument/2006/relationships/image" Target="../media/image169.wmf"/><Relationship Id="rId25" Type="http://schemas.openxmlformats.org/officeDocument/2006/relationships/image" Target="../media/image177.wmf"/><Relationship Id="rId2" Type="http://schemas.openxmlformats.org/officeDocument/2006/relationships/image" Target="../media/image146.wmf"/><Relationship Id="rId16" Type="http://schemas.openxmlformats.org/officeDocument/2006/relationships/image" Target="../media/image168.wmf"/><Relationship Id="rId20" Type="http://schemas.openxmlformats.org/officeDocument/2006/relationships/image" Target="../media/image172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11" Type="http://schemas.openxmlformats.org/officeDocument/2006/relationships/image" Target="../media/image163.wmf"/><Relationship Id="rId24" Type="http://schemas.openxmlformats.org/officeDocument/2006/relationships/image" Target="../media/image176.wmf"/><Relationship Id="rId5" Type="http://schemas.openxmlformats.org/officeDocument/2006/relationships/image" Target="../media/image148.wmf"/><Relationship Id="rId15" Type="http://schemas.openxmlformats.org/officeDocument/2006/relationships/image" Target="../media/image167.wmf"/><Relationship Id="rId23" Type="http://schemas.openxmlformats.org/officeDocument/2006/relationships/image" Target="../media/image175.wmf"/><Relationship Id="rId10" Type="http://schemas.openxmlformats.org/officeDocument/2006/relationships/image" Target="../media/image162.wmf"/><Relationship Id="rId19" Type="http://schemas.openxmlformats.org/officeDocument/2006/relationships/image" Target="../media/image171.wmf"/><Relationship Id="rId4" Type="http://schemas.openxmlformats.org/officeDocument/2006/relationships/image" Target="../media/image147.wmf"/><Relationship Id="rId9" Type="http://schemas.openxmlformats.org/officeDocument/2006/relationships/image" Target="../media/image161.wmf"/><Relationship Id="rId14" Type="http://schemas.openxmlformats.org/officeDocument/2006/relationships/image" Target="../media/image166.wmf"/><Relationship Id="rId22" Type="http://schemas.openxmlformats.org/officeDocument/2006/relationships/image" Target="../media/image17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81.wmf"/><Relationship Id="rId18" Type="http://schemas.openxmlformats.org/officeDocument/2006/relationships/image" Target="../media/image186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72.wmf"/><Relationship Id="rId17" Type="http://schemas.openxmlformats.org/officeDocument/2006/relationships/image" Target="../media/image185.wmf"/><Relationship Id="rId2" Type="http://schemas.openxmlformats.org/officeDocument/2006/relationships/image" Target="../media/image153.wmf"/><Relationship Id="rId16" Type="http://schemas.openxmlformats.org/officeDocument/2006/relationships/image" Target="../media/image184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80.wmf"/><Relationship Id="rId5" Type="http://schemas.openxmlformats.org/officeDocument/2006/relationships/image" Target="../media/image156.wmf"/><Relationship Id="rId15" Type="http://schemas.openxmlformats.org/officeDocument/2006/relationships/image" Target="../media/image183.wmf"/><Relationship Id="rId10" Type="http://schemas.openxmlformats.org/officeDocument/2006/relationships/image" Target="../media/image179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8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18" Type="http://schemas.openxmlformats.org/officeDocument/2006/relationships/image" Target="../media/image202.wmf"/><Relationship Id="rId3" Type="http://schemas.openxmlformats.org/officeDocument/2006/relationships/image" Target="../media/image13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17" Type="http://schemas.openxmlformats.org/officeDocument/2006/relationships/image" Target="../media/image201.wmf"/><Relationship Id="rId2" Type="http://schemas.openxmlformats.org/officeDocument/2006/relationships/image" Target="../media/image188.wmf"/><Relationship Id="rId16" Type="http://schemas.openxmlformats.org/officeDocument/2006/relationships/image" Target="../media/image200.wmf"/><Relationship Id="rId20" Type="http://schemas.openxmlformats.org/officeDocument/2006/relationships/image" Target="../media/image204.wmf"/><Relationship Id="rId1" Type="http://schemas.openxmlformats.org/officeDocument/2006/relationships/image" Target="../media/image187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5" Type="http://schemas.openxmlformats.org/officeDocument/2006/relationships/image" Target="../media/image199.wmf"/><Relationship Id="rId10" Type="http://schemas.openxmlformats.org/officeDocument/2006/relationships/image" Target="../media/image194.wmf"/><Relationship Id="rId19" Type="http://schemas.openxmlformats.org/officeDocument/2006/relationships/image" Target="../media/image203.wmf"/><Relationship Id="rId4" Type="http://schemas.openxmlformats.org/officeDocument/2006/relationships/image" Target="../media/image147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wmf"/><Relationship Id="rId18" Type="http://schemas.openxmlformats.org/officeDocument/2006/relationships/image" Target="../media/image23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17" Type="http://schemas.openxmlformats.org/officeDocument/2006/relationships/image" Target="../media/image234.wmf"/><Relationship Id="rId2" Type="http://schemas.openxmlformats.org/officeDocument/2006/relationships/image" Target="../media/image219.wmf"/><Relationship Id="rId16" Type="http://schemas.openxmlformats.org/officeDocument/2006/relationships/image" Target="../media/image233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5" Type="http://schemas.openxmlformats.org/officeDocument/2006/relationships/image" Target="../media/image23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Relationship Id="rId14" Type="http://schemas.openxmlformats.org/officeDocument/2006/relationships/image" Target="../media/image2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26" Type="http://schemas.openxmlformats.org/officeDocument/2006/relationships/image" Target="../media/image52.wmf"/><Relationship Id="rId3" Type="http://schemas.openxmlformats.org/officeDocument/2006/relationships/image" Target="../media/image30.wmf"/><Relationship Id="rId21" Type="http://schemas.openxmlformats.org/officeDocument/2006/relationships/image" Target="../media/image47.wmf"/><Relationship Id="rId34" Type="http://schemas.openxmlformats.org/officeDocument/2006/relationships/image" Target="../media/image60.wmf"/><Relationship Id="rId7" Type="http://schemas.openxmlformats.org/officeDocument/2006/relationships/image" Target="../media/image34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5" Type="http://schemas.openxmlformats.org/officeDocument/2006/relationships/image" Target="../media/image51.wmf"/><Relationship Id="rId33" Type="http://schemas.openxmlformats.org/officeDocument/2006/relationships/image" Target="../media/image59.wmf"/><Relationship Id="rId2" Type="http://schemas.openxmlformats.org/officeDocument/2006/relationships/image" Target="../media/image29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29" Type="http://schemas.openxmlformats.org/officeDocument/2006/relationships/image" Target="../media/image55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7.wmf"/><Relationship Id="rId24" Type="http://schemas.openxmlformats.org/officeDocument/2006/relationships/image" Target="../media/image50.wmf"/><Relationship Id="rId32" Type="http://schemas.openxmlformats.org/officeDocument/2006/relationships/image" Target="../media/image58.wmf"/><Relationship Id="rId5" Type="http://schemas.openxmlformats.org/officeDocument/2006/relationships/image" Target="../media/image32.wmf"/><Relationship Id="rId15" Type="http://schemas.openxmlformats.org/officeDocument/2006/relationships/image" Target="../media/image41.wmf"/><Relationship Id="rId23" Type="http://schemas.openxmlformats.org/officeDocument/2006/relationships/image" Target="../media/image49.wmf"/><Relationship Id="rId28" Type="http://schemas.openxmlformats.org/officeDocument/2006/relationships/image" Target="../media/image54.wmf"/><Relationship Id="rId10" Type="http://schemas.openxmlformats.org/officeDocument/2006/relationships/image" Target="../media/image19.wmf"/><Relationship Id="rId19" Type="http://schemas.openxmlformats.org/officeDocument/2006/relationships/image" Target="../media/image45.wmf"/><Relationship Id="rId31" Type="http://schemas.openxmlformats.org/officeDocument/2006/relationships/image" Target="../media/image5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Relationship Id="rId27" Type="http://schemas.openxmlformats.org/officeDocument/2006/relationships/image" Target="../media/image53.wmf"/><Relationship Id="rId30" Type="http://schemas.openxmlformats.org/officeDocument/2006/relationships/image" Target="../media/image56.wmf"/><Relationship Id="rId35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14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6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64.wmf"/><Relationship Id="rId5" Type="http://schemas.openxmlformats.org/officeDocument/2006/relationships/image" Target="../media/image32.wmf"/><Relationship Id="rId10" Type="http://schemas.openxmlformats.org/officeDocument/2006/relationships/image" Target="../media/image63.wmf"/><Relationship Id="rId4" Type="http://schemas.openxmlformats.org/officeDocument/2006/relationships/image" Target="../media/image31.wmf"/><Relationship Id="rId9" Type="http://schemas.openxmlformats.org/officeDocument/2006/relationships/image" Target="../media/image62.wmf"/><Relationship Id="rId14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19.wmf"/><Relationship Id="rId16" Type="http://schemas.openxmlformats.org/officeDocument/2006/relationships/image" Target="../media/image73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11" Type="http://schemas.openxmlformats.org/officeDocument/2006/relationships/image" Target="../media/image68.wmf"/><Relationship Id="rId5" Type="http://schemas.openxmlformats.org/officeDocument/2006/relationships/image" Target="../media/image39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46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" Type="http://schemas.openxmlformats.org/officeDocument/2006/relationships/image" Target="../media/image45.wmf"/><Relationship Id="rId16" Type="http://schemas.openxmlformats.org/officeDocument/2006/relationships/image" Target="../media/image86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81.wmf"/><Relationship Id="rId5" Type="http://schemas.openxmlformats.org/officeDocument/2006/relationships/image" Target="../media/image48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47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6" Type="http://schemas.openxmlformats.org/officeDocument/2006/relationships/image" Target="../media/image90.wmf"/><Relationship Id="rId1" Type="http://schemas.openxmlformats.org/officeDocument/2006/relationships/image" Target="../media/image28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89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11.wmf"/><Relationship Id="rId7" Type="http://schemas.openxmlformats.org/officeDocument/2006/relationships/image" Target="../media/image9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" Type="http://schemas.openxmlformats.org/officeDocument/2006/relationships/image" Target="../media/image98.wmf"/><Relationship Id="rId16" Type="http://schemas.openxmlformats.org/officeDocument/2006/relationships/image" Target="../media/image112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EB3C63-D900-4D1C-B933-F18B8D611AF1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8B81A5-4295-480D-9FB1-1DAB717C901A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8424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83881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3580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C15F47B-6BB2-4C34-8540-BDFC82A7E147}" type="slidenum">
              <a:rPr lang="en-CA" smtClean="0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7296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F8B84-0B8F-4565-86EE-D95FE0D7F02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9106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24652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74034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56060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86523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2432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7230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2-05-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12.w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37" Type="http://schemas.openxmlformats.org/officeDocument/2006/relationships/oleObject" Target="../embeddings/oleObject15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126.png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image" Target="../media/image12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19.wmf"/><Relationship Id="rId32" Type="http://schemas.openxmlformats.org/officeDocument/2006/relationships/oleObject" Target="../embeddings/oleObject159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oleObject" Target="../embeddings/oleObject157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53.bin"/><Relationship Id="rId31" Type="http://schemas.openxmlformats.org/officeDocument/2006/relationships/image" Target="../media/image122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02.wmf"/><Relationship Id="rId22" Type="http://schemas.openxmlformats.org/officeDocument/2006/relationships/image" Target="../media/image118.wmf"/><Relationship Id="rId27" Type="http://schemas.openxmlformats.org/officeDocument/2006/relationships/image" Target="../media/image122.png"/><Relationship Id="rId30" Type="http://schemas.openxmlformats.org/officeDocument/2006/relationships/oleObject" Target="../embeddings/oleObject1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63.bin"/><Relationship Id="rId34" Type="http://schemas.openxmlformats.org/officeDocument/2006/relationships/image" Target="../media/image134.png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33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image" Target="../media/image13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28.wmf"/><Relationship Id="rId32" Type="http://schemas.openxmlformats.org/officeDocument/2006/relationships/oleObject" Target="../embeddings/oleObject168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oleObject" Target="../embeddings/oleObject166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62.bin"/><Relationship Id="rId31" Type="http://schemas.openxmlformats.org/officeDocument/2006/relationships/image" Target="../media/image131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08.wmf"/><Relationship Id="rId22" Type="http://schemas.openxmlformats.org/officeDocument/2006/relationships/image" Target="../media/image127.wmf"/><Relationship Id="rId27" Type="http://schemas.openxmlformats.org/officeDocument/2006/relationships/image" Target="../media/image133.png"/><Relationship Id="rId30" Type="http://schemas.openxmlformats.org/officeDocument/2006/relationships/oleObject" Target="../embeddings/oleObject1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41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39.wmf"/><Relationship Id="rId25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85.bin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23" Type="http://schemas.openxmlformats.org/officeDocument/2006/relationships/image" Target="../media/image142.wmf"/><Relationship Id="rId28" Type="http://schemas.openxmlformats.org/officeDocument/2006/relationships/oleObject" Target="../embeddings/oleObject187.bin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1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95.bin"/><Relationship Id="rId26" Type="http://schemas.openxmlformats.org/officeDocument/2006/relationships/oleObject" Target="../embeddings/oleObject199.bin"/><Relationship Id="rId39" Type="http://schemas.openxmlformats.org/officeDocument/2006/relationships/oleObject" Target="../embeddings/oleObject20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52.wmf"/><Relationship Id="rId34" Type="http://schemas.openxmlformats.org/officeDocument/2006/relationships/oleObject" Target="../embeddings/oleObject203.bin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50.wmf"/><Relationship Id="rId25" Type="http://schemas.openxmlformats.org/officeDocument/2006/relationships/image" Target="../media/image154.wmf"/><Relationship Id="rId33" Type="http://schemas.openxmlformats.org/officeDocument/2006/relationships/image" Target="../media/image158.wmf"/><Relationship Id="rId38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4.bin"/><Relationship Id="rId20" Type="http://schemas.openxmlformats.org/officeDocument/2006/relationships/oleObject" Target="../embeddings/oleObject196.bin"/><Relationship Id="rId29" Type="http://schemas.openxmlformats.org/officeDocument/2006/relationships/image" Target="../media/image15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47.wmf"/><Relationship Id="rId24" Type="http://schemas.openxmlformats.org/officeDocument/2006/relationships/oleObject" Target="../embeddings/oleObject198.bin"/><Relationship Id="rId32" Type="http://schemas.openxmlformats.org/officeDocument/2006/relationships/oleObject" Target="../embeddings/oleObject202.bin"/><Relationship Id="rId37" Type="http://schemas.openxmlformats.org/officeDocument/2006/relationships/oleObject" Target="../embeddings/oleObject205.bin"/><Relationship Id="rId40" Type="http://schemas.openxmlformats.org/officeDocument/2006/relationships/oleObject" Target="../embeddings/oleObject207.bin"/><Relationship Id="rId5" Type="http://schemas.openxmlformats.org/officeDocument/2006/relationships/image" Target="../media/image145.wmf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200.bin"/><Relationship Id="rId36" Type="http://schemas.openxmlformats.org/officeDocument/2006/relationships/image" Target="../media/image159.wmf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51.wmf"/><Relationship Id="rId31" Type="http://schemas.openxmlformats.org/officeDocument/2006/relationships/image" Target="../media/image157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7.bin"/><Relationship Id="rId27" Type="http://schemas.openxmlformats.org/officeDocument/2006/relationships/image" Target="../media/image155.wmf"/><Relationship Id="rId30" Type="http://schemas.openxmlformats.org/officeDocument/2006/relationships/oleObject" Target="../embeddings/oleObject201.bin"/><Relationship Id="rId35" Type="http://schemas.openxmlformats.org/officeDocument/2006/relationships/oleObject" Target="../embeddings/oleObject20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51.wmf"/><Relationship Id="rId26" Type="http://schemas.openxmlformats.org/officeDocument/2006/relationships/image" Target="../media/image164.wmf"/><Relationship Id="rId39" Type="http://schemas.openxmlformats.org/officeDocument/2006/relationships/oleObject" Target="../embeddings/oleObject222.bin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213.bin"/><Relationship Id="rId34" Type="http://schemas.openxmlformats.org/officeDocument/2006/relationships/image" Target="../media/image168.wmf"/><Relationship Id="rId42" Type="http://schemas.openxmlformats.org/officeDocument/2006/relationships/image" Target="../media/image172.wmf"/><Relationship Id="rId47" Type="http://schemas.openxmlformats.org/officeDocument/2006/relationships/oleObject" Target="../embeddings/oleObject226.bin"/><Relationship Id="rId50" Type="http://schemas.openxmlformats.org/officeDocument/2006/relationships/image" Target="../media/image176.wmf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33" Type="http://schemas.openxmlformats.org/officeDocument/2006/relationships/oleObject" Target="../embeddings/oleObject219.bin"/><Relationship Id="rId38" Type="http://schemas.openxmlformats.org/officeDocument/2006/relationships/image" Target="../media/image170.wmf"/><Relationship Id="rId46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61.wmf"/><Relationship Id="rId29" Type="http://schemas.openxmlformats.org/officeDocument/2006/relationships/oleObject" Target="../embeddings/oleObject217.bin"/><Relationship Id="rId41" Type="http://schemas.openxmlformats.org/officeDocument/2006/relationships/oleObject" Target="../embeddings/oleObject223.bin"/><Relationship Id="rId54" Type="http://schemas.openxmlformats.org/officeDocument/2006/relationships/image" Target="../media/image17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208.bin"/><Relationship Id="rId24" Type="http://schemas.openxmlformats.org/officeDocument/2006/relationships/image" Target="../media/image163.wmf"/><Relationship Id="rId32" Type="http://schemas.openxmlformats.org/officeDocument/2006/relationships/image" Target="../media/image167.wmf"/><Relationship Id="rId37" Type="http://schemas.openxmlformats.org/officeDocument/2006/relationships/oleObject" Target="../embeddings/oleObject221.bin"/><Relationship Id="rId40" Type="http://schemas.openxmlformats.org/officeDocument/2006/relationships/image" Target="../media/image171.wmf"/><Relationship Id="rId45" Type="http://schemas.openxmlformats.org/officeDocument/2006/relationships/oleObject" Target="../embeddings/oleObject225.bin"/><Relationship Id="rId53" Type="http://schemas.openxmlformats.org/officeDocument/2006/relationships/oleObject" Target="../embeddings/oleObject229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165.wmf"/><Relationship Id="rId36" Type="http://schemas.openxmlformats.org/officeDocument/2006/relationships/image" Target="../media/image169.wmf"/><Relationship Id="rId49" Type="http://schemas.openxmlformats.org/officeDocument/2006/relationships/oleObject" Target="../embeddings/oleObject227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212.bin"/><Relationship Id="rId31" Type="http://schemas.openxmlformats.org/officeDocument/2006/relationships/oleObject" Target="../embeddings/oleObject218.bin"/><Relationship Id="rId44" Type="http://schemas.openxmlformats.org/officeDocument/2006/relationships/image" Target="../media/image173.wmf"/><Relationship Id="rId52" Type="http://schemas.openxmlformats.org/officeDocument/2006/relationships/image" Target="../media/image177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49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216.bin"/><Relationship Id="rId30" Type="http://schemas.openxmlformats.org/officeDocument/2006/relationships/image" Target="../media/image166.wmf"/><Relationship Id="rId35" Type="http://schemas.openxmlformats.org/officeDocument/2006/relationships/oleObject" Target="../embeddings/oleObject220.bin"/><Relationship Id="rId43" Type="http://schemas.openxmlformats.org/officeDocument/2006/relationships/oleObject" Target="../embeddings/oleObject224.bin"/><Relationship Id="rId48" Type="http://schemas.openxmlformats.org/officeDocument/2006/relationships/image" Target="../media/image175.wmf"/><Relationship Id="rId8" Type="http://schemas.openxmlformats.org/officeDocument/2006/relationships/image" Target="../media/image137.wmf"/><Relationship Id="rId51" Type="http://schemas.openxmlformats.org/officeDocument/2006/relationships/oleObject" Target="../embeddings/oleObject2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35.bin"/><Relationship Id="rId18" Type="http://schemas.openxmlformats.org/officeDocument/2006/relationships/oleObject" Target="../embeddings/oleObject238.bin"/><Relationship Id="rId26" Type="http://schemas.openxmlformats.org/officeDocument/2006/relationships/oleObject" Target="../embeddings/oleObject243.bin"/><Relationship Id="rId39" Type="http://schemas.openxmlformats.org/officeDocument/2006/relationships/image" Target="../media/image185.wmf"/><Relationship Id="rId3" Type="http://schemas.openxmlformats.org/officeDocument/2006/relationships/oleObject" Target="../embeddings/oleObject230.bin"/><Relationship Id="rId21" Type="http://schemas.openxmlformats.org/officeDocument/2006/relationships/image" Target="../media/image160.wmf"/><Relationship Id="rId34" Type="http://schemas.openxmlformats.org/officeDocument/2006/relationships/oleObject" Target="../embeddings/oleObject247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237.bin"/><Relationship Id="rId25" Type="http://schemas.openxmlformats.org/officeDocument/2006/relationships/image" Target="../media/image179.wmf"/><Relationship Id="rId33" Type="http://schemas.openxmlformats.org/officeDocument/2006/relationships/image" Target="../media/image182.wmf"/><Relationship Id="rId38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oleObject" Target="../embeddings/oleObject239.bin"/><Relationship Id="rId29" Type="http://schemas.openxmlformats.org/officeDocument/2006/relationships/image" Target="../media/image172.wmf"/><Relationship Id="rId41" Type="http://schemas.openxmlformats.org/officeDocument/2006/relationships/image" Target="../media/image1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34.bin"/><Relationship Id="rId24" Type="http://schemas.openxmlformats.org/officeDocument/2006/relationships/oleObject" Target="../embeddings/oleObject242.bin"/><Relationship Id="rId32" Type="http://schemas.openxmlformats.org/officeDocument/2006/relationships/oleObject" Target="../embeddings/oleObject246.bin"/><Relationship Id="rId37" Type="http://schemas.openxmlformats.org/officeDocument/2006/relationships/image" Target="../media/image184.wmf"/><Relationship Id="rId40" Type="http://schemas.openxmlformats.org/officeDocument/2006/relationships/oleObject" Target="../embeddings/oleObject250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1.bin"/><Relationship Id="rId28" Type="http://schemas.openxmlformats.org/officeDocument/2006/relationships/oleObject" Target="../embeddings/oleObject244.bin"/><Relationship Id="rId36" Type="http://schemas.openxmlformats.org/officeDocument/2006/relationships/oleObject" Target="../embeddings/oleObject248.bin"/><Relationship Id="rId10" Type="http://schemas.openxmlformats.org/officeDocument/2006/relationships/image" Target="../media/image155.wmf"/><Relationship Id="rId19" Type="http://schemas.openxmlformats.org/officeDocument/2006/relationships/image" Target="../media/image159.wmf"/><Relationship Id="rId31" Type="http://schemas.openxmlformats.org/officeDocument/2006/relationships/image" Target="../media/image181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240.bin"/><Relationship Id="rId27" Type="http://schemas.openxmlformats.org/officeDocument/2006/relationships/image" Target="../media/image180.wmf"/><Relationship Id="rId30" Type="http://schemas.openxmlformats.org/officeDocument/2006/relationships/oleObject" Target="../embeddings/oleObject245.bin"/><Relationship Id="rId35" Type="http://schemas.openxmlformats.org/officeDocument/2006/relationships/image" Target="../media/image18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258.bin"/><Relationship Id="rId26" Type="http://schemas.openxmlformats.org/officeDocument/2006/relationships/oleObject" Target="../embeddings/oleObject262.bin"/><Relationship Id="rId39" Type="http://schemas.openxmlformats.org/officeDocument/2006/relationships/image" Target="../media/image202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93.wmf"/><Relationship Id="rId34" Type="http://schemas.openxmlformats.org/officeDocument/2006/relationships/oleObject" Target="../embeddings/oleObject266.bin"/><Relationship Id="rId42" Type="http://schemas.openxmlformats.org/officeDocument/2006/relationships/oleObject" Target="../embeddings/oleObject270.bin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191.wmf"/><Relationship Id="rId25" Type="http://schemas.openxmlformats.org/officeDocument/2006/relationships/image" Target="../media/image195.wmf"/><Relationship Id="rId33" Type="http://schemas.openxmlformats.org/officeDocument/2006/relationships/image" Target="../media/image199.wmf"/><Relationship Id="rId38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29" Type="http://schemas.openxmlformats.org/officeDocument/2006/relationships/image" Target="../media/image197.wmf"/><Relationship Id="rId41" Type="http://schemas.openxmlformats.org/officeDocument/2006/relationships/image" Target="../media/image20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147.wmf"/><Relationship Id="rId24" Type="http://schemas.openxmlformats.org/officeDocument/2006/relationships/oleObject" Target="../embeddings/oleObject261.bin"/><Relationship Id="rId32" Type="http://schemas.openxmlformats.org/officeDocument/2006/relationships/oleObject" Target="../embeddings/oleObject265.bin"/><Relationship Id="rId37" Type="http://schemas.openxmlformats.org/officeDocument/2006/relationships/image" Target="../media/image201.wmf"/><Relationship Id="rId40" Type="http://schemas.openxmlformats.org/officeDocument/2006/relationships/oleObject" Target="../embeddings/oleObject269.bin"/><Relationship Id="rId5" Type="http://schemas.openxmlformats.org/officeDocument/2006/relationships/image" Target="../media/image187.wmf"/><Relationship Id="rId15" Type="http://schemas.openxmlformats.org/officeDocument/2006/relationships/image" Target="../media/image190.wmf"/><Relationship Id="rId23" Type="http://schemas.openxmlformats.org/officeDocument/2006/relationships/image" Target="../media/image194.wmf"/><Relationship Id="rId28" Type="http://schemas.openxmlformats.org/officeDocument/2006/relationships/oleObject" Target="../embeddings/oleObject263.bin"/><Relationship Id="rId36" Type="http://schemas.openxmlformats.org/officeDocument/2006/relationships/oleObject" Target="../embeddings/oleObject267.bin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192.wmf"/><Relationship Id="rId31" Type="http://schemas.openxmlformats.org/officeDocument/2006/relationships/image" Target="../media/image198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Relationship Id="rId27" Type="http://schemas.openxmlformats.org/officeDocument/2006/relationships/image" Target="../media/image196.wmf"/><Relationship Id="rId30" Type="http://schemas.openxmlformats.org/officeDocument/2006/relationships/oleObject" Target="../embeddings/oleObject264.bin"/><Relationship Id="rId35" Type="http://schemas.openxmlformats.org/officeDocument/2006/relationships/image" Target="../media/image200.wmf"/><Relationship Id="rId43" Type="http://schemas.openxmlformats.org/officeDocument/2006/relationships/image" Target="../media/image2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11.wmf"/><Relationship Id="rId26" Type="http://schemas.openxmlformats.org/officeDocument/2006/relationships/image" Target="../media/image21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214.w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216.wmf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217.png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09.wmf"/><Relationship Id="rId22" Type="http://schemas.openxmlformats.org/officeDocument/2006/relationships/image" Target="../media/image213.wmf"/><Relationship Id="rId27" Type="http://schemas.openxmlformats.org/officeDocument/2006/relationships/oleObject" Target="../embeddings/oleObject28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image" Target="../media/image221.wmf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9" Type="http://schemas.openxmlformats.org/officeDocument/2006/relationships/oleObject" Target="../embeddings/oleObject298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89.bin"/><Relationship Id="rId34" Type="http://schemas.openxmlformats.org/officeDocument/2006/relationships/image" Target="../media/image230.wmf"/><Relationship Id="rId42" Type="http://schemas.openxmlformats.org/officeDocument/2006/relationships/image" Target="../media/image234.wmf"/><Relationship Id="rId7" Type="http://schemas.openxmlformats.org/officeDocument/2006/relationships/oleObject" Target="../embeddings/oleObject284.bin"/><Relationship Id="rId12" Type="http://schemas.openxmlformats.org/officeDocument/2006/relationships/oleObject" Target="../embeddings/oleObject286.bin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33" Type="http://schemas.openxmlformats.org/officeDocument/2006/relationships/oleObject" Target="../embeddings/oleObject295.bin"/><Relationship Id="rId38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0.png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93.bin"/><Relationship Id="rId41" Type="http://schemas.openxmlformats.org/officeDocument/2006/relationships/oleObject" Target="../embeddings/oleObject29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8.wmf"/><Relationship Id="rId11" Type="http://schemas.openxmlformats.org/officeDocument/2006/relationships/image" Target="../media/image220.wmf"/><Relationship Id="rId24" Type="http://schemas.openxmlformats.org/officeDocument/2006/relationships/image" Target="../media/image225.wmf"/><Relationship Id="rId32" Type="http://schemas.openxmlformats.org/officeDocument/2006/relationships/image" Target="../media/image229.wmf"/><Relationship Id="rId37" Type="http://schemas.openxmlformats.org/officeDocument/2006/relationships/oleObject" Target="../embeddings/oleObject297.bin"/><Relationship Id="rId40" Type="http://schemas.openxmlformats.org/officeDocument/2006/relationships/image" Target="../media/image233.wmf"/><Relationship Id="rId5" Type="http://schemas.openxmlformats.org/officeDocument/2006/relationships/oleObject" Target="../embeddings/oleObject283.bin"/><Relationship Id="rId15" Type="http://schemas.openxmlformats.org/officeDocument/2006/relationships/image" Target="../media/image239.png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227.wmf"/><Relationship Id="rId36" Type="http://schemas.openxmlformats.org/officeDocument/2006/relationships/image" Target="../media/image231.wmf"/><Relationship Id="rId10" Type="http://schemas.openxmlformats.org/officeDocument/2006/relationships/oleObject" Target="../embeddings/oleObject285.bin"/><Relationship Id="rId19" Type="http://schemas.openxmlformats.org/officeDocument/2006/relationships/oleObject" Target="../embeddings/oleObject288.bin"/><Relationship Id="rId31" Type="http://schemas.openxmlformats.org/officeDocument/2006/relationships/oleObject" Target="../embeddings/oleObject294.bin"/><Relationship Id="rId44" Type="http://schemas.openxmlformats.org/officeDocument/2006/relationships/image" Target="../media/image235.wmf"/><Relationship Id="rId4" Type="http://schemas.openxmlformats.org/officeDocument/2006/relationships/image" Target="../media/image236.emf"/><Relationship Id="rId9" Type="http://schemas.openxmlformats.org/officeDocument/2006/relationships/image" Target="../media/image237.png"/><Relationship Id="rId14" Type="http://schemas.openxmlformats.org/officeDocument/2006/relationships/image" Target="../media/image238.png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92.bin"/><Relationship Id="rId30" Type="http://schemas.openxmlformats.org/officeDocument/2006/relationships/image" Target="../media/image228.wmf"/><Relationship Id="rId35" Type="http://schemas.openxmlformats.org/officeDocument/2006/relationships/oleObject" Target="../embeddings/oleObject296.bin"/><Relationship Id="rId43" Type="http://schemas.openxmlformats.org/officeDocument/2006/relationships/oleObject" Target="../embeddings/oleObject30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5.wmf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1.bin"/><Relationship Id="rId34" Type="http://schemas.openxmlformats.org/officeDocument/2006/relationships/oleObject" Target="../embeddings/oleObject28.bin"/><Relationship Id="rId42" Type="http://schemas.openxmlformats.org/officeDocument/2006/relationships/oleObject" Target="../embeddings/oleObject3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0.wmf"/><Relationship Id="rId41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31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0.bin"/><Relationship Id="rId31" Type="http://schemas.openxmlformats.org/officeDocument/2006/relationships/image" Target="../media/image2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3.wmf"/><Relationship Id="rId43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5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51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47" Type="http://schemas.openxmlformats.org/officeDocument/2006/relationships/oleObject" Target="../embeddings/oleObject55.bin"/><Relationship Id="rId50" Type="http://schemas.openxmlformats.org/officeDocument/2006/relationships/oleObject" Target="../embeddings/oleObject57.bin"/><Relationship Id="rId55" Type="http://schemas.openxmlformats.org/officeDocument/2006/relationships/image" Target="../media/image52.wmf"/><Relationship Id="rId63" Type="http://schemas.openxmlformats.org/officeDocument/2006/relationships/image" Target="../media/image56.wmf"/><Relationship Id="rId68" Type="http://schemas.openxmlformats.org/officeDocument/2006/relationships/oleObject" Target="../embeddings/oleObject66.bin"/><Relationship Id="rId7" Type="http://schemas.openxmlformats.org/officeDocument/2006/relationships/oleObject" Target="../embeddings/oleObject35.bin"/><Relationship Id="rId71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9" Type="http://schemas.openxmlformats.org/officeDocument/2006/relationships/oleObject" Target="../embeddings/oleObject46.bin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54.bin"/><Relationship Id="rId53" Type="http://schemas.openxmlformats.org/officeDocument/2006/relationships/image" Target="../media/image51.wmf"/><Relationship Id="rId58" Type="http://schemas.openxmlformats.org/officeDocument/2006/relationships/oleObject" Target="../embeddings/oleObject61.bin"/><Relationship Id="rId66" Type="http://schemas.openxmlformats.org/officeDocument/2006/relationships/oleObject" Target="../embeddings/oleObject6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49" Type="http://schemas.openxmlformats.org/officeDocument/2006/relationships/oleObject" Target="../embeddings/oleObject56.bin"/><Relationship Id="rId57" Type="http://schemas.openxmlformats.org/officeDocument/2006/relationships/image" Target="../media/image53.wmf"/><Relationship Id="rId61" Type="http://schemas.openxmlformats.org/officeDocument/2006/relationships/image" Target="../media/image55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4" Type="http://schemas.openxmlformats.org/officeDocument/2006/relationships/image" Target="../media/image47.wmf"/><Relationship Id="rId52" Type="http://schemas.openxmlformats.org/officeDocument/2006/relationships/oleObject" Target="../embeddings/oleObject58.bin"/><Relationship Id="rId60" Type="http://schemas.openxmlformats.org/officeDocument/2006/relationships/oleObject" Target="../embeddings/oleObject62.bin"/><Relationship Id="rId65" Type="http://schemas.openxmlformats.org/officeDocument/2006/relationships/image" Target="../media/image57.wmf"/><Relationship Id="rId73" Type="http://schemas.openxmlformats.org/officeDocument/2006/relationships/image" Target="../media/image6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9.bin"/><Relationship Id="rId43" Type="http://schemas.openxmlformats.org/officeDocument/2006/relationships/oleObject" Target="../embeddings/oleObject53.bin"/><Relationship Id="rId48" Type="http://schemas.openxmlformats.org/officeDocument/2006/relationships/image" Target="../media/image49.wmf"/><Relationship Id="rId56" Type="http://schemas.openxmlformats.org/officeDocument/2006/relationships/oleObject" Target="../embeddings/oleObject60.bin"/><Relationship Id="rId64" Type="http://schemas.openxmlformats.org/officeDocument/2006/relationships/oleObject" Target="../embeddings/oleObject64.bin"/><Relationship Id="rId69" Type="http://schemas.openxmlformats.org/officeDocument/2006/relationships/image" Target="../media/image59.wmf"/><Relationship Id="rId8" Type="http://schemas.openxmlformats.org/officeDocument/2006/relationships/image" Target="../media/image30.wmf"/><Relationship Id="rId51" Type="http://schemas.openxmlformats.org/officeDocument/2006/relationships/image" Target="../media/image50.wmf"/><Relationship Id="rId72" Type="http://schemas.openxmlformats.org/officeDocument/2006/relationships/oleObject" Target="../embeddings/oleObject68.bin"/><Relationship Id="rId3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44.wmf"/><Relationship Id="rId46" Type="http://schemas.openxmlformats.org/officeDocument/2006/relationships/image" Target="../media/image48.wmf"/><Relationship Id="rId59" Type="http://schemas.openxmlformats.org/officeDocument/2006/relationships/image" Target="../media/image54.wmf"/><Relationship Id="rId67" Type="http://schemas.openxmlformats.org/officeDocument/2006/relationships/image" Target="../media/image58.wmf"/><Relationship Id="rId20" Type="http://schemas.openxmlformats.org/officeDocument/2006/relationships/image" Target="../media/image36.wmf"/><Relationship Id="rId41" Type="http://schemas.openxmlformats.org/officeDocument/2006/relationships/oleObject" Target="../embeddings/oleObject52.bin"/><Relationship Id="rId54" Type="http://schemas.openxmlformats.org/officeDocument/2006/relationships/oleObject" Target="../embeddings/oleObject59.bin"/><Relationship Id="rId62" Type="http://schemas.openxmlformats.org/officeDocument/2006/relationships/oleObject" Target="../embeddings/oleObject63.bin"/><Relationship Id="rId70" Type="http://schemas.openxmlformats.org/officeDocument/2006/relationships/oleObject" Target="../embeddings/oleObject6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7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62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4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5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7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42.wmf"/><Relationship Id="rId26" Type="http://schemas.openxmlformats.org/officeDocument/2006/relationships/image" Target="../media/image69.wmf"/><Relationship Id="rId39" Type="http://schemas.openxmlformats.org/officeDocument/2006/relationships/image" Target="../media/image75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oleObject" Target="../embeddings/oleObject92.bin"/><Relationship Id="rId42" Type="http://schemas.openxmlformats.org/officeDocument/2006/relationships/image" Target="../media/image77.png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image" Target="../media/image72.wmf"/><Relationship Id="rId38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90.bin"/><Relationship Id="rId41" Type="http://schemas.openxmlformats.org/officeDocument/2006/relationships/image" Target="../media/image7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68.wmf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95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70.wmf"/><Relationship Id="rId36" Type="http://schemas.openxmlformats.org/officeDocument/2006/relationships/oleObject" Target="../embeddings/oleObject9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85.bin"/><Relationship Id="rId31" Type="http://schemas.openxmlformats.org/officeDocument/2006/relationships/image" Target="../media/image71.png"/><Relationship Id="rId4" Type="http://schemas.openxmlformats.org/officeDocument/2006/relationships/image" Target="../media/image3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40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71.wmf"/><Relationship Id="rId35" Type="http://schemas.openxmlformats.org/officeDocument/2006/relationships/image" Target="../media/image7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86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10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83.wmf"/><Relationship Id="rId36" Type="http://schemas.openxmlformats.org/officeDocument/2006/relationships/image" Target="../media/image87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49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1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90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59.wmf"/><Relationship Id="rId32" Type="http://schemas.openxmlformats.org/officeDocument/2006/relationships/image" Target="../media/image89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8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92.wmf"/><Relationship Id="rId18" Type="http://schemas.openxmlformats.org/officeDocument/2006/relationships/image" Target="../media/image94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2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7.bin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91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29.bin"/><Relationship Id="rId10" Type="http://schemas.openxmlformats.org/officeDocument/2006/relationships/oleObject" Target="../embeddings/oleObject126.bin"/><Relationship Id="rId19" Type="http://schemas.openxmlformats.org/officeDocument/2006/relationships/oleObject" Target="../embeddings/oleObject131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8.bin"/><Relationship Id="rId22" Type="http://schemas.openxmlformats.org/officeDocument/2006/relationships/image" Target="../media/image9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5.5 Proportional Length and Areas of Triangl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8D358F-4D89-4AF9-9A33-3BB897692AF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49408"/>
            <a:ext cx="8640960" cy="49927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missing areas of the indicated triangles: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94DB04-6651-459E-8B62-6C7A4BA31BC8}"/>
              </a:ext>
            </a:extLst>
          </p:cNvPr>
          <p:cNvCxnSpPr/>
          <p:nvPr/>
        </p:nvCxnSpPr>
        <p:spPr>
          <a:xfrm flipV="1">
            <a:off x="264543" y="2766591"/>
            <a:ext cx="1584325" cy="3175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3F38242-0D35-438D-A22B-6398505E150C}"/>
              </a:ext>
            </a:extLst>
          </p:cNvPr>
          <p:cNvCxnSpPr/>
          <p:nvPr/>
        </p:nvCxnSpPr>
        <p:spPr>
          <a:xfrm flipV="1">
            <a:off x="1839343" y="2766591"/>
            <a:ext cx="1511300" cy="0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83F6AFC1-1DAA-48F9-9A5F-B9A29B532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79592"/>
              </p:ext>
            </p:extLst>
          </p:nvPr>
        </p:nvGraphicFramePr>
        <p:xfrm>
          <a:off x="1041062" y="2199116"/>
          <a:ext cx="685695" cy="39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83F6AFC1-1DAA-48F9-9A5F-B9A29B532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062" y="2199116"/>
                        <a:ext cx="685695" cy="39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3D699B01-DA10-4D8A-B7EB-C339DDBFB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57264"/>
              </p:ext>
            </p:extLst>
          </p:nvPr>
        </p:nvGraphicFramePr>
        <p:xfrm>
          <a:off x="2073010" y="2204864"/>
          <a:ext cx="683941" cy="40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3D699B01-DA10-4D8A-B7EB-C339DDBFB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10" y="2204864"/>
                        <a:ext cx="683941" cy="403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9C889533-7604-4374-B46A-14924EAB8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99391"/>
              </p:ext>
            </p:extLst>
          </p:nvPr>
        </p:nvGraphicFramePr>
        <p:xfrm>
          <a:off x="958585" y="2690863"/>
          <a:ext cx="31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9C889533-7604-4374-B46A-14924EAB8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85" y="2690863"/>
                        <a:ext cx="314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ACEC4A22-5756-43B0-93DA-05F1938A6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16142"/>
              </p:ext>
            </p:extLst>
          </p:nvPr>
        </p:nvGraphicFramePr>
        <p:xfrm>
          <a:off x="2358299" y="2721819"/>
          <a:ext cx="2206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ACEC4A22-5756-43B0-93DA-05F1938A6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299" y="2721819"/>
                        <a:ext cx="2206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72EB8FC-2BF4-4920-9D87-2487C62C5A3E}"/>
              </a:ext>
            </a:extLst>
          </p:cNvPr>
          <p:cNvCxnSpPr/>
          <p:nvPr/>
        </p:nvCxnSpPr>
        <p:spPr bwMode="auto">
          <a:xfrm flipV="1">
            <a:off x="251520" y="692696"/>
            <a:ext cx="2088232" cy="19442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55BE3BA-1582-4517-B3EE-46AD4B0E143C}"/>
              </a:ext>
            </a:extLst>
          </p:cNvPr>
          <p:cNvCxnSpPr/>
          <p:nvPr/>
        </p:nvCxnSpPr>
        <p:spPr bwMode="auto">
          <a:xfrm flipH="1" flipV="1">
            <a:off x="2340543" y="692696"/>
            <a:ext cx="1008112" cy="19442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7F9307D-6B4C-4E51-A170-A42DFFC08BE2}"/>
              </a:ext>
            </a:extLst>
          </p:cNvPr>
          <p:cNvCxnSpPr/>
          <p:nvPr/>
        </p:nvCxnSpPr>
        <p:spPr bwMode="auto">
          <a:xfrm flipV="1">
            <a:off x="1835696" y="692696"/>
            <a:ext cx="504056" cy="19442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08C58B4-EFC8-4601-935E-40BA92E65313}"/>
              </a:ext>
            </a:extLst>
          </p:cNvPr>
          <p:cNvCxnSpPr/>
          <p:nvPr/>
        </p:nvCxnSpPr>
        <p:spPr bwMode="auto">
          <a:xfrm flipH="1">
            <a:off x="251520" y="2636912"/>
            <a:ext cx="309634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8554CCB-64D1-4D9F-81A5-8FBBF9B9E7D9}"/>
              </a:ext>
            </a:extLst>
          </p:cNvPr>
          <p:cNvCxnSpPr/>
          <p:nvPr/>
        </p:nvCxnSpPr>
        <p:spPr>
          <a:xfrm flipV="1">
            <a:off x="251520" y="1697583"/>
            <a:ext cx="1843229" cy="93615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F32D209-EA4D-4269-9608-A1B6FFFB4C88}"/>
              </a:ext>
            </a:extLst>
          </p:cNvPr>
          <p:cNvCxnSpPr>
            <a:cxnSpLocks/>
          </p:cNvCxnSpPr>
          <p:nvPr/>
        </p:nvCxnSpPr>
        <p:spPr>
          <a:xfrm flipH="1" flipV="1">
            <a:off x="2094749" y="1706910"/>
            <a:ext cx="1250982" cy="936156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12DF9A1D-B1DB-455F-95C6-F61151AFA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79428"/>
              </p:ext>
            </p:extLst>
          </p:nvPr>
        </p:nvGraphicFramePr>
        <p:xfrm>
          <a:off x="1463055" y="1423257"/>
          <a:ext cx="609955" cy="33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12DF9A1D-B1DB-455F-95C6-F61151AFA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55" y="1423257"/>
                        <a:ext cx="609955" cy="33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D8C13769-411A-430E-9802-0B1BEEF95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88662"/>
              </p:ext>
            </p:extLst>
          </p:nvPr>
        </p:nvGraphicFramePr>
        <p:xfrm>
          <a:off x="2074591" y="1441908"/>
          <a:ext cx="742119" cy="40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D8C13769-411A-430E-9802-0B1BEEF95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591" y="1441908"/>
                        <a:ext cx="742119" cy="403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>
            <a:extLst>
              <a:ext uri="{FF2B5EF4-FFF2-40B4-BE49-F238E27FC236}">
                <a16:creationId xmlns:a16="http://schemas.microsoft.com/office/drawing/2014/main" id="{914C9B7E-C189-426A-B677-3FA30FEA9B9A}"/>
              </a:ext>
            </a:extLst>
          </p:cNvPr>
          <p:cNvGrpSpPr/>
          <p:nvPr/>
        </p:nvGrpSpPr>
        <p:grpSpPr>
          <a:xfrm>
            <a:off x="4211960" y="620688"/>
            <a:ext cx="4022771" cy="2022378"/>
            <a:chOff x="3717581" y="1046424"/>
            <a:chExt cx="3100060" cy="1596642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25AA28F0-38E4-4A06-B25D-BAE81AD2276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717581" y="1052736"/>
              <a:ext cx="2723703" cy="159033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25698FD5-7F30-4CC7-80AB-DC2561FCACD9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444208" y="1052736"/>
              <a:ext cx="373433" cy="158731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12489D8-6C03-417A-8306-FBD25E9D03E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720505" y="2640050"/>
              <a:ext cx="309634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8811F15-0293-42AD-AB6F-55E03C79957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278926" y="1706911"/>
              <a:ext cx="1538319" cy="92682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B4779E86-0132-40FB-8743-3418574BE53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084168" y="1046424"/>
              <a:ext cx="357117" cy="115269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D6343159-6E43-4C20-B286-0EE5CEFDD7F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719713" y="2199116"/>
              <a:ext cx="2361531" cy="44395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3">
              <a:extLst>
                <a:ext uri="{FF2B5EF4-FFF2-40B4-BE49-F238E27FC236}">
                  <a16:creationId xmlns:a16="http://schemas.microsoft.com/office/drawing/2014/main" id="{FF15DD36-5759-488C-93C0-E6F91D0C1B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827254"/>
                </p:ext>
              </p:extLst>
            </p:nvPr>
          </p:nvGraphicFramePr>
          <p:xfrm>
            <a:off x="5537200" y="1140297"/>
            <a:ext cx="3429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5" imgW="177480" imgH="177480" progId="Equation.DSMT4">
                    <p:embed/>
                  </p:oleObj>
                </mc:Choice>
                <mc:Fallback>
                  <p:oleObj name="Equation" r:id="rId15" imgW="177480" imgH="177480" progId="Equation.DSMT4">
                    <p:embed/>
                    <p:pic>
                      <p:nvPicPr>
                        <p:cNvPr id="44" name="Object 3">
                          <a:extLst>
                            <a:ext uri="{FF2B5EF4-FFF2-40B4-BE49-F238E27FC236}">
                              <a16:creationId xmlns:a16="http://schemas.microsoft.com/office/drawing/2014/main" id="{FF15DD36-5759-488C-93C0-E6F91D0C1B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7200" y="1140297"/>
                          <a:ext cx="3429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">
              <a:extLst>
                <a:ext uri="{FF2B5EF4-FFF2-40B4-BE49-F238E27FC236}">
                  <a16:creationId xmlns:a16="http://schemas.microsoft.com/office/drawing/2014/main" id="{580DD37E-5545-4283-A6B2-B5986B1F93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3939829"/>
                </p:ext>
              </p:extLst>
            </p:nvPr>
          </p:nvGraphicFramePr>
          <p:xfrm>
            <a:off x="4419993" y="1773880"/>
            <a:ext cx="317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45" name="Object 3">
                          <a:extLst>
                            <a:ext uri="{FF2B5EF4-FFF2-40B4-BE49-F238E27FC236}">
                              <a16:creationId xmlns:a16="http://schemas.microsoft.com/office/drawing/2014/main" id="{580DD37E-5545-4283-A6B2-B5986B1F93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993" y="1773880"/>
                          <a:ext cx="31750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">
              <a:extLst>
                <a:ext uri="{FF2B5EF4-FFF2-40B4-BE49-F238E27FC236}">
                  <a16:creationId xmlns:a16="http://schemas.microsoft.com/office/drawing/2014/main" id="{044866D1-CCBB-42E2-A20A-0AB40C0F50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655984"/>
                </p:ext>
              </p:extLst>
            </p:nvPr>
          </p:nvGraphicFramePr>
          <p:xfrm>
            <a:off x="4830262" y="1896910"/>
            <a:ext cx="68421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19" imgW="355320" imgH="203040" progId="Equation.DSMT4">
                    <p:embed/>
                  </p:oleObj>
                </mc:Choice>
                <mc:Fallback>
                  <p:oleObj name="Equation" r:id="rId19" imgW="355320" imgH="203040" progId="Equation.DSMT4">
                    <p:embed/>
                    <p:pic>
                      <p:nvPicPr>
                        <p:cNvPr id="46" name="Object 3">
                          <a:extLst>
                            <a:ext uri="{FF2B5EF4-FFF2-40B4-BE49-F238E27FC236}">
                              <a16:creationId xmlns:a16="http://schemas.microsoft.com/office/drawing/2014/main" id="{044866D1-CCBB-42E2-A20A-0AB40C0F50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262" y="1896910"/>
                          <a:ext cx="684212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">
              <a:extLst>
                <a:ext uri="{FF2B5EF4-FFF2-40B4-BE49-F238E27FC236}">
                  <a16:creationId xmlns:a16="http://schemas.microsoft.com/office/drawing/2014/main" id="{2AAFB49E-644D-4139-BD63-9B883CDAC1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510141"/>
                </p:ext>
              </p:extLst>
            </p:nvPr>
          </p:nvGraphicFramePr>
          <p:xfrm>
            <a:off x="6159129" y="1922512"/>
            <a:ext cx="499456" cy="27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21" imgW="368280" imgH="203040" progId="Equation.DSMT4">
                    <p:embed/>
                  </p:oleObj>
                </mc:Choice>
                <mc:Fallback>
                  <p:oleObj name="Equation" r:id="rId21" imgW="368280" imgH="203040" progId="Equation.DSMT4">
                    <p:embed/>
                    <p:pic>
                      <p:nvPicPr>
                        <p:cNvPr id="47" name="Object 3">
                          <a:extLst>
                            <a:ext uri="{FF2B5EF4-FFF2-40B4-BE49-F238E27FC236}">
                              <a16:creationId xmlns:a16="http://schemas.microsoft.com/office/drawing/2014/main" id="{2AAFB49E-644D-4139-BD63-9B883CDAC1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129" y="1922512"/>
                          <a:ext cx="499456" cy="276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3">
              <a:extLst>
                <a:ext uri="{FF2B5EF4-FFF2-40B4-BE49-F238E27FC236}">
                  <a16:creationId xmlns:a16="http://schemas.microsoft.com/office/drawing/2014/main" id="{6EB6AFAF-19B1-47E1-8BA8-DF617A660F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373767"/>
                </p:ext>
              </p:extLst>
            </p:nvPr>
          </p:nvGraphicFramePr>
          <p:xfrm>
            <a:off x="5603816" y="1592716"/>
            <a:ext cx="5334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23" imgW="393480" imgH="228600" progId="Equation.DSMT4">
                    <p:embed/>
                  </p:oleObj>
                </mc:Choice>
                <mc:Fallback>
                  <p:oleObj name="Equation" r:id="rId23" imgW="393480" imgH="228600" progId="Equation.DSMT4">
                    <p:embed/>
                    <p:pic>
                      <p:nvPicPr>
                        <p:cNvPr id="48" name="Object 3">
                          <a:extLst>
                            <a:ext uri="{FF2B5EF4-FFF2-40B4-BE49-F238E27FC236}">
                              <a16:creationId xmlns:a16="http://schemas.microsoft.com/office/drawing/2014/main" id="{6EB6AFAF-19B1-47E1-8BA8-DF617A660F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816" y="1592716"/>
                          <a:ext cx="5334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">
              <a:extLst>
                <a:ext uri="{FF2B5EF4-FFF2-40B4-BE49-F238E27FC236}">
                  <a16:creationId xmlns:a16="http://schemas.microsoft.com/office/drawing/2014/main" id="{ACC6FB8C-20ED-4604-B9B6-6D3DCDDECD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4940022"/>
                </p:ext>
              </p:extLst>
            </p:nvPr>
          </p:nvGraphicFramePr>
          <p:xfrm>
            <a:off x="5616861" y="2320014"/>
            <a:ext cx="5683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25" imgW="419040" imgH="228600" progId="Equation.DSMT4">
                    <p:embed/>
                  </p:oleObj>
                </mc:Choice>
                <mc:Fallback>
                  <p:oleObj name="Equation" r:id="rId25" imgW="419040" imgH="228600" progId="Equation.DSMT4">
                    <p:embed/>
                    <p:pic>
                      <p:nvPicPr>
                        <p:cNvPr id="49" name="Object 3">
                          <a:extLst>
                            <a:ext uri="{FF2B5EF4-FFF2-40B4-BE49-F238E27FC236}">
                              <a16:creationId xmlns:a16="http://schemas.microsoft.com/office/drawing/2014/main" id="{ACC6FB8C-20ED-4604-B9B6-6D3DCDDECD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861" y="2320014"/>
                          <a:ext cx="56832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FA9F16F-43DC-4B5A-9034-1746EEACDD23}"/>
              </a:ext>
            </a:extLst>
          </p:cNvPr>
          <p:cNvGrpSpPr/>
          <p:nvPr/>
        </p:nvGrpSpPr>
        <p:grpSpPr>
          <a:xfrm>
            <a:off x="251520" y="3717032"/>
            <a:ext cx="3024336" cy="2592288"/>
            <a:chOff x="899592" y="4077072"/>
            <a:chExt cx="2232248" cy="1800200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0D44A1E4-57AF-46AD-82AA-C4C654B61509}"/>
                </a:ext>
              </a:extLst>
            </p:cNvPr>
            <p:cNvCxnSpPr/>
            <p:nvPr/>
          </p:nvCxnSpPr>
          <p:spPr>
            <a:xfrm>
              <a:off x="899592" y="5013176"/>
              <a:ext cx="2232248" cy="28803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8E1422CE-D612-42B0-9D23-E4CEE2D687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9592" y="4581128"/>
              <a:ext cx="1296144" cy="43204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F522E24-7B47-41BB-BE73-9798106C58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1720" y="4077072"/>
              <a:ext cx="288032" cy="108012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138E3DA8-72D4-4639-96FC-8815325C229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95736" y="4581128"/>
              <a:ext cx="936104" cy="7200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6F377319-8571-40BE-9842-B65439AF06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75656" y="5301208"/>
              <a:ext cx="1656184" cy="5760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AB2EB9F-D627-4C2D-8861-D9C7152EA284}"/>
                </a:ext>
              </a:extLst>
            </p:cNvPr>
            <p:cNvCxnSpPr>
              <a:cxnSpLocks/>
            </p:cNvCxnSpPr>
            <p:nvPr/>
          </p:nvCxnSpPr>
          <p:spPr>
            <a:xfrm>
              <a:off x="899592" y="5013176"/>
              <a:ext cx="576064" cy="8640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029BBA0E-3389-4BC9-B4AA-896FF8D3C07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75656" y="5157192"/>
              <a:ext cx="576064" cy="7200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571A7C29-C202-42E7-9272-63B6EBBC3A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9592" y="4077072"/>
              <a:ext cx="1440160" cy="93610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89F381BB-157E-4CA9-BED8-9A0CDACE81D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39752" y="4077072"/>
              <a:ext cx="792088" cy="12241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061FA2F7-1467-49F3-8A2D-3719305DF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78466"/>
              </p:ext>
            </p:extLst>
          </p:nvPr>
        </p:nvGraphicFramePr>
        <p:xfrm>
          <a:off x="683568" y="5373216"/>
          <a:ext cx="708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7" imgW="368280" imgH="203040" progId="Equation.DSMT4">
                  <p:embed/>
                </p:oleObj>
              </mc:Choice>
              <mc:Fallback>
                <p:oleObj name="Equation" r:id="rId27" imgW="368280" imgH="203040" progId="Equation.DSMT4">
                  <p:embed/>
                  <p:pic>
                    <p:nvPicPr>
                      <p:cNvPr id="55" name="Object 3">
                        <a:extLst>
                          <a:ext uri="{FF2B5EF4-FFF2-40B4-BE49-F238E27FC236}">
                            <a16:creationId xmlns:a16="http://schemas.microsoft.com/office/drawing/2014/main" id="{061FA2F7-1467-49F3-8A2D-3719305DF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3216"/>
                        <a:ext cx="708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>
            <a:extLst>
              <a:ext uri="{FF2B5EF4-FFF2-40B4-BE49-F238E27FC236}">
                <a16:creationId xmlns:a16="http://schemas.microsoft.com/office/drawing/2014/main" id="{FC96073E-7BC2-43E2-84FE-455AFA9FD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64994"/>
              </p:ext>
            </p:extLst>
          </p:nvPr>
        </p:nvGraphicFramePr>
        <p:xfrm>
          <a:off x="1619672" y="5485159"/>
          <a:ext cx="6842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56" name="Object 3">
                        <a:extLst>
                          <a:ext uri="{FF2B5EF4-FFF2-40B4-BE49-F238E27FC236}">
                            <a16:creationId xmlns:a16="http://schemas.microsoft.com/office/drawing/2014/main" id="{FC96073E-7BC2-43E2-84FE-455AFA9FD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485159"/>
                        <a:ext cx="6842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FEA5B83E-0C02-489F-8021-58B567AF9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74467"/>
              </p:ext>
            </p:extLst>
          </p:nvPr>
        </p:nvGraphicFramePr>
        <p:xfrm>
          <a:off x="1547664" y="4005064"/>
          <a:ext cx="317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1" imgW="164880" imgH="228600" progId="Equation.DSMT4">
                  <p:embed/>
                </p:oleObj>
              </mc:Choice>
              <mc:Fallback>
                <p:oleObj name="Equation" r:id="rId31" imgW="164880" imgH="228600" progId="Equation.DSMT4">
                  <p:embed/>
                  <p:pic>
                    <p:nvPicPr>
                      <p:cNvPr id="57" name="Object 3">
                        <a:extLst>
                          <a:ext uri="{FF2B5EF4-FFF2-40B4-BE49-F238E27FC236}">
                            <a16:creationId xmlns:a16="http://schemas.microsoft.com/office/drawing/2014/main" id="{FEA5B83E-0C02-489F-8021-58B567AF9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317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C3382408-A2CC-40B0-8962-AA33DE7E8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64113"/>
              </p:ext>
            </p:extLst>
          </p:nvPr>
        </p:nvGraphicFramePr>
        <p:xfrm>
          <a:off x="2027238" y="4797152"/>
          <a:ext cx="366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C3382408-A2CC-40B0-8962-AA33DE7E8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797152"/>
                        <a:ext cx="3667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>
            <a:extLst>
              <a:ext uri="{FF2B5EF4-FFF2-40B4-BE49-F238E27FC236}">
                <a16:creationId xmlns:a16="http://schemas.microsoft.com/office/drawing/2014/main" id="{42E64E8E-CA37-4BE5-AEBD-3DAEA1037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14118"/>
              </p:ext>
            </p:extLst>
          </p:nvPr>
        </p:nvGraphicFramePr>
        <p:xfrm>
          <a:off x="971600" y="4725144"/>
          <a:ext cx="684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5" imgW="355320" imgH="203040" progId="Equation.DSMT4">
                  <p:embed/>
                </p:oleObj>
              </mc:Choice>
              <mc:Fallback>
                <p:oleObj name="Equation" r:id="rId35" imgW="355320" imgH="203040" progId="Equation.DSMT4">
                  <p:embed/>
                  <p:pic>
                    <p:nvPicPr>
                      <p:cNvPr id="59" name="Object 3">
                        <a:extLst>
                          <a:ext uri="{FF2B5EF4-FFF2-40B4-BE49-F238E27FC236}">
                            <a16:creationId xmlns:a16="http://schemas.microsoft.com/office/drawing/2014/main" id="{42E64E8E-CA37-4BE5-AEBD-3DAEA1037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25144"/>
                        <a:ext cx="684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>
            <a:extLst>
              <a:ext uri="{FF2B5EF4-FFF2-40B4-BE49-F238E27FC236}">
                <a16:creationId xmlns:a16="http://schemas.microsoft.com/office/drawing/2014/main" id="{A46FBF1E-5A2C-44E6-86E4-765C0672B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24108"/>
              </p:ext>
            </p:extLst>
          </p:nvPr>
        </p:nvGraphicFramePr>
        <p:xfrm>
          <a:off x="2051720" y="4221088"/>
          <a:ext cx="493043" cy="29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7" imgW="342720" imgH="203040" progId="Equation.DSMT4">
                  <p:embed/>
                </p:oleObj>
              </mc:Choice>
              <mc:Fallback>
                <p:oleObj name="Equation" r:id="rId37" imgW="342720" imgH="203040" progId="Equation.DSMT4">
                  <p:embed/>
                  <p:pic>
                    <p:nvPicPr>
                      <p:cNvPr id="60" name="Object 3">
                        <a:extLst>
                          <a:ext uri="{FF2B5EF4-FFF2-40B4-BE49-F238E27FC236}">
                            <a16:creationId xmlns:a16="http://schemas.microsoft.com/office/drawing/2014/main" id="{A46FBF1E-5A2C-44E6-86E4-765C0672B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21088"/>
                        <a:ext cx="493043" cy="29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7099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5F23071-36BF-4BB0-B60B-60C7F022891A}"/>
              </a:ext>
            </a:extLst>
          </p:cNvPr>
          <p:cNvSpPr txBox="1">
            <a:spLocks/>
          </p:cNvSpPr>
          <p:nvPr/>
        </p:nvSpPr>
        <p:spPr>
          <a:xfrm>
            <a:off x="179512" y="49408"/>
            <a:ext cx="8640960" cy="49927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Ex: Find the missing areas of the indicated triangles:</a:t>
            </a:r>
            <a:endParaRPr lang="en-CA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A58C0FA-5F27-4B6E-90A3-503796492A0D}"/>
              </a:ext>
            </a:extLst>
          </p:cNvPr>
          <p:cNvCxnSpPr/>
          <p:nvPr/>
        </p:nvCxnSpPr>
        <p:spPr>
          <a:xfrm flipV="1">
            <a:off x="264543" y="2766591"/>
            <a:ext cx="1584325" cy="3175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C7D2B25-8577-4FE4-87A7-78CAC9920B9C}"/>
              </a:ext>
            </a:extLst>
          </p:cNvPr>
          <p:cNvCxnSpPr/>
          <p:nvPr/>
        </p:nvCxnSpPr>
        <p:spPr>
          <a:xfrm flipV="1">
            <a:off x="1839343" y="2766591"/>
            <a:ext cx="1511300" cy="0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45DC17F-3FCE-4CBB-AFA7-B995C6F45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59874"/>
              </p:ext>
            </p:extLst>
          </p:nvPr>
        </p:nvGraphicFramePr>
        <p:xfrm>
          <a:off x="1041062" y="2199116"/>
          <a:ext cx="685695" cy="39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B45DC17F-3FCE-4CBB-AFA7-B995C6F45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062" y="2199116"/>
                        <a:ext cx="685695" cy="39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EB1DA969-E86B-4C90-814F-9A9B094D5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77279"/>
              </p:ext>
            </p:extLst>
          </p:nvPr>
        </p:nvGraphicFramePr>
        <p:xfrm>
          <a:off x="2073010" y="2204864"/>
          <a:ext cx="683941" cy="40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EB1DA969-E86B-4C90-814F-9A9B094D5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10" y="2204864"/>
                        <a:ext cx="683941" cy="403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FB1EFF36-24CE-40B9-A521-7E8B3B015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81997"/>
              </p:ext>
            </p:extLst>
          </p:nvPr>
        </p:nvGraphicFramePr>
        <p:xfrm>
          <a:off x="958585" y="2690863"/>
          <a:ext cx="31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FB1EFF36-24CE-40B9-A521-7E8B3B015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85" y="2690863"/>
                        <a:ext cx="314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F1E7552A-C83E-4F84-8C3C-E8697A183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68597"/>
              </p:ext>
            </p:extLst>
          </p:nvPr>
        </p:nvGraphicFramePr>
        <p:xfrm>
          <a:off x="2358299" y="2721819"/>
          <a:ext cx="2206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F1E7552A-C83E-4F84-8C3C-E8697A183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299" y="2721819"/>
                        <a:ext cx="2206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053D59C-F0CE-402B-99E8-2055F31166EC}"/>
              </a:ext>
            </a:extLst>
          </p:cNvPr>
          <p:cNvCxnSpPr/>
          <p:nvPr/>
        </p:nvCxnSpPr>
        <p:spPr bwMode="auto">
          <a:xfrm flipV="1">
            <a:off x="251520" y="692696"/>
            <a:ext cx="2088232" cy="19442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6821F32-7266-4EA3-9267-26E9580628E0}"/>
              </a:ext>
            </a:extLst>
          </p:cNvPr>
          <p:cNvCxnSpPr/>
          <p:nvPr/>
        </p:nvCxnSpPr>
        <p:spPr bwMode="auto">
          <a:xfrm flipH="1" flipV="1">
            <a:off x="2340543" y="692696"/>
            <a:ext cx="1008112" cy="19442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F5E317D-B268-4646-98AD-257F1192324B}"/>
              </a:ext>
            </a:extLst>
          </p:cNvPr>
          <p:cNvCxnSpPr/>
          <p:nvPr/>
        </p:nvCxnSpPr>
        <p:spPr bwMode="auto">
          <a:xfrm flipV="1">
            <a:off x="1835696" y="692696"/>
            <a:ext cx="504056" cy="19442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B70DD67-4DC2-42C7-B9C7-A89CF6931252}"/>
              </a:ext>
            </a:extLst>
          </p:cNvPr>
          <p:cNvCxnSpPr/>
          <p:nvPr/>
        </p:nvCxnSpPr>
        <p:spPr bwMode="auto">
          <a:xfrm flipH="1">
            <a:off x="251520" y="2636912"/>
            <a:ext cx="309634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59DF698-F2B4-4AC6-A4F9-E94F5CCB8250}"/>
              </a:ext>
            </a:extLst>
          </p:cNvPr>
          <p:cNvCxnSpPr/>
          <p:nvPr/>
        </p:nvCxnSpPr>
        <p:spPr>
          <a:xfrm flipV="1">
            <a:off x="251520" y="1697583"/>
            <a:ext cx="1843229" cy="93615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3382AC7-10A9-4CD7-AEBF-FF1097067B62}"/>
              </a:ext>
            </a:extLst>
          </p:cNvPr>
          <p:cNvCxnSpPr>
            <a:cxnSpLocks/>
          </p:cNvCxnSpPr>
          <p:nvPr/>
        </p:nvCxnSpPr>
        <p:spPr>
          <a:xfrm flipH="1" flipV="1">
            <a:off x="2094749" y="1706910"/>
            <a:ext cx="1250982" cy="936156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C9360CD9-0CBA-4867-9589-30A77ED2A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11023"/>
              </p:ext>
            </p:extLst>
          </p:nvPr>
        </p:nvGraphicFramePr>
        <p:xfrm>
          <a:off x="1463055" y="1423257"/>
          <a:ext cx="609955" cy="33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C9360CD9-0CBA-4867-9589-30A77ED2A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55" y="1423257"/>
                        <a:ext cx="609955" cy="33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F5D00F16-713B-4E64-B212-025B7DD31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29469"/>
              </p:ext>
            </p:extLst>
          </p:nvPr>
        </p:nvGraphicFramePr>
        <p:xfrm>
          <a:off x="2074591" y="1441908"/>
          <a:ext cx="742119" cy="40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F5D00F16-713B-4E64-B212-025B7DD31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591" y="1441908"/>
                        <a:ext cx="742119" cy="403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F26CC1C4-E915-4256-9360-BE8995B53F68}"/>
              </a:ext>
            </a:extLst>
          </p:cNvPr>
          <p:cNvSpPr txBox="1">
            <a:spLocks/>
          </p:cNvSpPr>
          <p:nvPr/>
        </p:nvSpPr>
        <p:spPr>
          <a:xfrm>
            <a:off x="3635896" y="620688"/>
            <a:ext cx="4896544" cy="5040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The ratio of the bases are given as 4:3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A04B423B-1CEB-4A79-BAAA-3F4BE9DB55BD}"/>
              </a:ext>
            </a:extLst>
          </p:cNvPr>
          <p:cNvSpPr txBox="1">
            <a:spLocks/>
          </p:cNvSpPr>
          <p:nvPr/>
        </p:nvSpPr>
        <p:spPr>
          <a:xfrm>
            <a:off x="3419872" y="1052736"/>
            <a:ext cx="5184576" cy="86409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This ratio should be equal to the ratio of the areas for the following triangles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F33DE2B-CF0D-4ECA-9BB6-C51260D3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54838"/>
              </p:ext>
            </p:extLst>
          </p:nvPr>
        </p:nvGraphicFramePr>
        <p:xfrm>
          <a:off x="3851920" y="1988840"/>
          <a:ext cx="8223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291960" imgH="177480" progId="Equation.DSMT4">
                  <p:embed/>
                </p:oleObj>
              </mc:Choice>
              <mc:Fallback>
                <p:oleObj name="Equation" r:id="rId15" imgW="29196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F33DE2B-CF0D-4ECA-9BB6-C51260D30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1920" y="1988840"/>
                        <a:ext cx="8223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CEF470-437E-4846-8933-A989B5139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10599"/>
              </p:ext>
            </p:extLst>
          </p:nvPr>
        </p:nvGraphicFramePr>
        <p:xfrm>
          <a:off x="3670945" y="2565102"/>
          <a:ext cx="11795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419040" imgH="228600" progId="Equation.DSMT4">
                  <p:embed/>
                </p:oleObj>
              </mc:Choice>
              <mc:Fallback>
                <p:oleObj name="Equation" r:id="rId17" imgW="4190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CEF470-437E-4846-8933-A989B5139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70945" y="2565102"/>
                        <a:ext cx="117951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9C7617C-44AD-4E32-91A9-F6E9871D5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98241"/>
              </p:ext>
            </p:extLst>
          </p:nvPr>
        </p:nvGraphicFramePr>
        <p:xfrm>
          <a:off x="3653805" y="3212678"/>
          <a:ext cx="12144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431640" imgH="228600" progId="Equation.DSMT4">
                  <p:embed/>
                </p:oleObj>
              </mc:Choice>
              <mc:Fallback>
                <p:oleObj name="Equation" r:id="rId19" imgW="43164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9C7617C-44AD-4E32-91A9-F6E9871D5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3805" y="3212678"/>
                        <a:ext cx="121443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408ED25-DD24-4991-856B-9319562698FC}"/>
              </a:ext>
            </a:extLst>
          </p:cNvPr>
          <p:cNvCxnSpPr/>
          <p:nvPr/>
        </p:nvCxnSpPr>
        <p:spPr>
          <a:xfrm>
            <a:off x="4860032" y="2276872"/>
            <a:ext cx="432048" cy="2333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DD80520-A4C7-489F-8A39-3150BB3CB1E8}"/>
              </a:ext>
            </a:extLst>
          </p:cNvPr>
          <p:cNvCxnSpPr>
            <a:cxnSpLocks/>
          </p:cNvCxnSpPr>
          <p:nvPr/>
        </p:nvCxnSpPr>
        <p:spPr>
          <a:xfrm flipV="1">
            <a:off x="4835699" y="2621359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CA1FBAD7-48E0-41B4-8FEB-9AD5006BD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81763"/>
              </p:ext>
            </p:extLst>
          </p:nvPr>
        </p:nvGraphicFramePr>
        <p:xfrm>
          <a:off x="5468938" y="1989138"/>
          <a:ext cx="9858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558720" imgH="469800" progId="Equation.DSMT4">
                  <p:embed/>
                </p:oleObj>
              </mc:Choice>
              <mc:Fallback>
                <p:oleObj name="Equation" r:id="rId21" imgW="558720" imgH="469800" progId="Equation.DSMT4">
                  <p:embed/>
                  <p:pic>
                    <p:nvPicPr>
                      <p:cNvPr id="26" name="Object 14">
                        <a:extLst>
                          <a:ext uri="{FF2B5EF4-FFF2-40B4-BE49-F238E27FC236}">
                            <a16:creationId xmlns:a16="http://schemas.microsoft.com/office/drawing/2014/main" id="{CA1FBAD7-48E0-41B4-8FEB-9AD5006BD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1989138"/>
                        <a:ext cx="985837" cy="83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12411B05-D511-4787-919A-2B1854419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46752"/>
              </p:ext>
            </p:extLst>
          </p:nvPr>
        </p:nvGraphicFramePr>
        <p:xfrm>
          <a:off x="5501457" y="3001653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583920" imgH="228600" progId="Equation.DSMT4">
                  <p:embed/>
                </p:oleObj>
              </mc:Choice>
              <mc:Fallback>
                <p:oleObj name="Equation" r:id="rId23" imgW="583920" imgH="228600" progId="Equation.DSMT4">
                  <p:embed/>
                  <p:pic>
                    <p:nvPicPr>
                      <p:cNvPr id="27" name="Object 14">
                        <a:extLst>
                          <a:ext uri="{FF2B5EF4-FFF2-40B4-BE49-F238E27FC236}">
                            <a16:creationId xmlns:a16="http://schemas.microsoft.com/office/drawing/2014/main" id="{12411B05-D511-4787-919A-2B1854419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457" y="3001653"/>
                        <a:ext cx="10287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>
            <a:extLst>
              <a:ext uri="{FF2B5EF4-FFF2-40B4-BE49-F238E27FC236}">
                <a16:creationId xmlns:a16="http://schemas.microsoft.com/office/drawing/2014/main" id="{EF312D2A-7953-4A9B-A2CD-AF3606EB7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89714"/>
              </p:ext>
            </p:extLst>
          </p:nvPr>
        </p:nvGraphicFramePr>
        <p:xfrm>
          <a:off x="5045007" y="3448045"/>
          <a:ext cx="13604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5" imgW="774360" imgH="253800" progId="Equation.DSMT4">
                  <p:embed/>
                </p:oleObj>
              </mc:Choice>
              <mc:Fallback>
                <p:oleObj name="Equation" r:id="rId25" imgW="774360" imgH="253800" progId="Equation.DSMT4">
                  <p:embed/>
                  <p:pic>
                    <p:nvPicPr>
                      <p:cNvPr id="28" name="Object 14">
                        <a:extLst>
                          <a:ext uri="{FF2B5EF4-FFF2-40B4-BE49-F238E27FC236}">
                            <a16:creationId xmlns:a16="http://schemas.microsoft.com/office/drawing/2014/main" id="{EF312D2A-7953-4A9B-A2CD-AF3606EB7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07" y="3448045"/>
                        <a:ext cx="1360488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ontent Placeholder 2">
                <a:extLst>
                  <a:ext uri="{FF2B5EF4-FFF2-40B4-BE49-F238E27FC236}">
                    <a16:creationId xmlns:a16="http://schemas.microsoft.com/office/drawing/2014/main" id="{7E1013C7-345C-45EC-8FDE-27F7462880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63888" y="4077072"/>
                <a:ext cx="4968552" cy="43204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274320" indent="-274320" fontAlgn="auto">
                  <a:spcBef>
                    <a:spcPts val="600"/>
                  </a:spcBef>
                  <a:spcAft>
                    <a:spcPts val="0"/>
                  </a:spcAft>
                  <a:buClr>
                    <a:schemeClr val="accent1"/>
                  </a:buClr>
                  <a:buSzPct val="70000"/>
                  <a:defRPr/>
                </a:pP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Area of the 1</a:t>
                </a:r>
                <a:r>
                  <a:rPr lang="en-CA" sz="2100" baseline="30000" dirty="0">
                    <a:solidFill>
                      <a:srgbClr val="FF0000"/>
                    </a:solidFill>
                    <a:latin typeface="+mn-lt"/>
                    <a:cs typeface="+mn-cs"/>
                  </a:rPr>
                  <a:t>st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triangle A</a:t>
                </a:r>
                <a:r>
                  <a:rPr lang="en-CA" sz="2100" baseline="-25000" dirty="0">
                    <a:solidFill>
                      <a:srgbClr val="FF0000"/>
                    </a:solidFill>
                    <a:latin typeface="+mn-lt"/>
                    <a:cs typeface="+mn-cs"/>
                  </a:rPr>
                  <a:t>1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is </a:t>
                </a:r>
                <a14:m>
                  <m:oMath xmlns:m="http://schemas.openxmlformats.org/officeDocument/2006/math"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24</m:t>
                    </m:r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𝑐𝑚</m:t>
                    </m:r>
                    <m:r>
                      <a:rPr lang="en-CA" sz="2100" b="0" i="1" baseline="30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2</m:t>
                    </m:r>
                  </m:oMath>
                </a14:m>
                <a:endParaRPr lang="en-CA" sz="2100" baseline="30000" dirty="0">
                  <a:solidFill>
                    <a:srgbClr val="FF0000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29" name="Content Placeholder 2">
                <a:extLst>
                  <a:ext uri="{FF2B5EF4-FFF2-40B4-BE49-F238E27FC236}">
                    <a16:creationId xmlns:a16="http://schemas.microsoft.com/office/drawing/2014/main" id="{7E1013C7-345C-45EC-8FDE-27F746288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077072"/>
                <a:ext cx="4968552" cy="432048"/>
              </a:xfrm>
              <a:prstGeom prst="rect">
                <a:avLst/>
              </a:prstGeom>
              <a:blipFill>
                <a:blip r:embed="rId27"/>
                <a:stretch>
                  <a:fillRect l="-1472" t="-9859" b="-2112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DAB2528-66CB-4BD4-A4B1-0D4359E50041}"/>
              </a:ext>
            </a:extLst>
          </p:cNvPr>
          <p:cNvCxnSpPr>
            <a:cxnSpLocks/>
          </p:cNvCxnSpPr>
          <p:nvPr/>
        </p:nvCxnSpPr>
        <p:spPr>
          <a:xfrm>
            <a:off x="4788024" y="2220418"/>
            <a:ext cx="2376264" cy="2004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116B6D2-3103-4C89-A18C-A2E62B520593}"/>
              </a:ext>
            </a:extLst>
          </p:cNvPr>
          <p:cNvCxnSpPr>
            <a:cxnSpLocks/>
          </p:cNvCxnSpPr>
          <p:nvPr/>
        </p:nvCxnSpPr>
        <p:spPr>
          <a:xfrm flipV="1">
            <a:off x="4860032" y="2492896"/>
            <a:ext cx="2304256" cy="10175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14">
            <a:extLst>
              <a:ext uri="{FF2B5EF4-FFF2-40B4-BE49-F238E27FC236}">
                <a16:creationId xmlns:a16="http://schemas.microsoft.com/office/drawing/2014/main" id="{7CE2CE92-E477-49C1-B94F-A4136E503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33286"/>
              </p:ext>
            </p:extLst>
          </p:nvPr>
        </p:nvGraphicFramePr>
        <p:xfrm>
          <a:off x="7275513" y="1989138"/>
          <a:ext cx="1054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596880" imgH="469800" progId="Equation.DSMT4">
                  <p:embed/>
                </p:oleObj>
              </mc:Choice>
              <mc:Fallback>
                <p:oleObj name="Equation" r:id="rId28" imgW="596880" imgH="469800" progId="Equation.DSMT4">
                  <p:embed/>
                  <p:pic>
                    <p:nvPicPr>
                      <p:cNvPr id="34" name="Object 14">
                        <a:extLst>
                          <a:ext uri="{FF2B5EF4-FFF2-40B4-BE49-F238E27FC236}">
                            <a16:creationId xmlns:a16="http://schemas.microsoft.com/office/drawing/2014/main" id="{7CE2CE92-E477-49C1-B94F-A4136E503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1989138"/>
                        <a:ext cx="105410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0C30FB46-1732-41D8-A002-58D0F8691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49078"/>
              </p:ext>
            </p:extLst>
          </p:nvPr>
        </p:nvGraphicFramePr>
        <p:xfrm>
          <a:off x="7194748" y="2943522"/>
          <a:ext cx="1409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799920" imgH="253800" progId="Equation.DSMT4">
                  <p:embed/>
                </p:oleObj>
              </mc:Choice>
              <mc:Fallback>
                <p:oleObj name="Equation" r:id="rId30" imgW="799920" imgH="25380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0C30FB46-1732-41D8-A002-58D0F8691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748" y="2943522"/>
                        <a:ext cx="1409700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>
            <a:extLst>
              <a:ext uri="{FF2B5EF4-FFF2-40B4-BE49-F238E27FC236}">
                <a16:creationId xmlns:a16="http://schemas.microsoft.com/office/drawing/2014/main" id="{3B3291D4-0F5D-4001-8A51-1316185F9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96158"/>
              </p:ext>
            </p:extLst>
          </p:nvPr>
        </p:nvGraphicFramePr>
        <p:xfrm>
          <a:off x="7360551" y="3534147"/>
          <a:ext cx="1360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2" imgW="774360" imgH="253800" progId="Equation.DSMT4">
                  <p:embed/>
                </p:oleObj>
              </mc:Choice>
              <mc:Fallback>
                <p:oleObj name="Equation" r:id="rId32" imgW="774360" imgH="253800" progId="Equation.DSMT4">
                  <p:embed/>
                  <p:pic>
                    <p:nvPicPr>
                      <p:cNvPr id="36" name="Object 14">
                        <a:extLst>
                          <a:ext uri="{FF2B5EF4-FFF2-40B4-BE49-F238E27FC236}">
                            <a16:creationId xmlns:a16="http://schemas.microsoft.com/office/drawing/2014/main" id="{3B3291D4-0F5D-4001-8A51-1316185F9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551" y="3534147"/>
                        <a:ext cx="1360487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ontent Placeholder 2">
                <a:extLst>
                  <a:ext uri="{FF2B5EF4-FFF2-40B4-BE49-F238E27FC236}">
                    <a16:creationId xmlns:a16="http://schemas.microsoft.com/office/drawing/2014/main" id="{5B77C296-DE89-4B0F-9623-48CC471A884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63888" y="4581128"/>
                <a:ext cx="4968552" cy="43204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274320" indent="-274320" fontAlgn="auto">
                  <a:spcBef>
                    <a:spcPts val="600"/>
                  </a:spcBef>
                  <a:spcAft>
                    <a:spcPts val="0"/>
                  </a:spcAft>
                  <a:buClr>
                    <a:schemeClr val="accent1"/>
                  </a:buClr>
                  <a:buSzPct val="70000"/>
                  <a:defRPr/>
                </a:pP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Area of the 2</a:t>
                </a:r>
                <a:r>
                  <a:rPr lang="en-CA" sz="2100" baseline="30000" dirty="0">
                    <a:solidFill>
                      <a:srgbClr val="FF0000"/>
                    </a:solidFill>
                    <a:latin typeface="+mn-lt"/>
                    <a:cs typeface="+mn-cs"/>
                  </a:rPr>
                  <a:t>nd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triangle A</a:t>
                </a:r>
                <a:r>
                  <a:rPr lang="en-CA" sz="2100" baseline="-25000" dirty="0">
                    <a:solidFill>
                      <a:srgbClr val="FF0000"/>
                    </a:solidFill>
                    <a:latin typeface="+mn-lt"/>
                    <a:cs typeface="+mn-cs"/>
                  </a:rPr>
                  <a:t>2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is </a:t>
                </a:r>
                <a14:m>
                  <m:oMath xmlns:m="http://schemas.openxmlformats.org/officeDocument/2006/math"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15</m:t>
                    </m:r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𝑐𝑚</m:t>
                    </m:r>
                    <m:r>
                      <a:rPr lang="en-CA" sz="2100" b="0" i="1" baseline="30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2</m:t>
                    </m:r>
                  </m:oMath>
                </a14:m>
                <a:endParaRPr lang="en-CA" sz="2100" baseline="30000" dirty="0">
                  <a:solidFill>
                    <a:srgbClr val="FF0000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38" name="Content Placeholder 2">
                <a:extLst>
                  <a:ext uri="{FF2B5EF4-FFF2-40B4-BE49-F238E27FC236}">
                    <a16:creationId xmlns:a16="http://schemas.microsoft.com/office/drawing/2014/main" id="{5B77C296-DE89-4B0F-9623-48CC471A8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581128"/>
                <a:ext cx="4968552" cy="432048"/>
              </a:xfrm>
              <a:prstGeom prst="rect">
                <a:avLst/>
              </a:prstGeom>
              <a:blipFill>
                <a:blip r:embed="rId34"/>
                <a:stretch>
                  <a:fillRect l="-1472" t="-9859" b="-2253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093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C44B839-D064-42AD-9034-33E31C6FD330}"/>
              </a:ext>
            </a:extLst>
          </p:cNvPr>
          <p:cNvGrpSpPr/>
          <p:nvPr/>
        </p:nvGrpSpPr>
        <p:grpSpPr>
          <a:xfrm>
            <a:off x="251520" y="188640"/>
            <a:ext cx="4022771" cy="2022378"/>
            <a:chOff x="3717581" y="1046424"/>
            <a:chExt cx="3100060" cy="159664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99D5E15E-7E18-4991-88D4-1B0E3D9694E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717581" y="1052736"/>
              <a:ext cx="2723703" cy="159033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622410F-71A9-433B-B7B5-0034C593BC48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444208" y="1052736"/>
              <a:ext cx="373433" cy="158731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2CF2A64-6136-4C0D-A182-1A39A30D3981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720505" y="2640050"/>
              <a:ext cx="309634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7A9D2C3-F133-44EB-B930-2845752959E0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278926" y="1706911"/>
              <a:ext cx="1538319" cy="92682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B94BEC2-D1FB-44D2-A6E0-B94E7AC9E11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084168" y="1046424"/>
              <a:ext cx="357117" cy="115269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886B5EEF-A779-4096-9F40-2D19592196D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719713" y="2199116"/>
              <a:ext cx="2361531" cy="44395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3">
              <a:extLst>
                <a:ext uri="{FF2B5EF4-FFF2-40B4-BE49-F238E27FC236}">
                  <a16:creationId xmlns:a16="http://schemas.microsoft.com/office/drawing/2014/main" id="{00FFC471-0A9D-4BCD-92F7-DE63453FA5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997079"/>
                </p:ext>
              </p:extLst>
            </p:nvPr>
          </p:nvGraphicFramePr>
          <p:xfrm>
            <a:off x="5537200" y="1140297"/>
            <a:ext cx="3429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177480" imgH="177480" progId="Equation.DSMT4">
                    <p:embed/>
                  </p:oleObj>
                </mc:Choice>
                <mc:Fallback>
                  <p:oleObj name="Equation" r:id="rId3" imgW="177480" imgH="177480" progId="Equation.DSMT4">
                    <p:embed/>
                    <p:pic>
                      <p:nvPicPr>
                        <p:cNvPr id="11" name="Object 3">
                          <a:extLst>
                            <a:ext uri="{FF2B5EF4-FFF2-40B4-BE49-F238E27FC236}">
                              <a16:creationId xmlns:a16="http://schemas.microsoft.com/office/drawing/2014/main" id="{00FFC471-0A9D-4BCD-92F7-DE63453FA5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7200" y="1140297"/>
                          <a:ext cx="3429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E5C79247-6607-4CDA-8E61-91614D1E6A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214172"/>
                </p:ext>
              </p:extLst>
            </p:nvPr>
          </p:nvGraphicFramePr>
          <p:xfrm>
            <a:off x="4419993" y="1773880"/>
            <a:ext cx="317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12" name="Object 3">
                          <a:extLst>
                            <a:ext uri="{FF2B5EF4-FFF2-40B4-BE49-F238E27FC236}">
                              <a16:creationId xmlns:a16="http://schemas.microsoft.com/office/drawing/2014/main" id="{E5C79247-6607-4CDA-8E61-91614D1E6A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993" y="1773880"/>
                          <a:ext cx="31750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">
              <a:extLst>
                <a:ext uri="{FF2B5EF4-FFF2-40B4-BE49-F238E27FC236}">
                  <a16:creationId xmlns:a16="http://schemas.microsoft.com/office/drawing/2014/main" id="{8BF3EDA0-3CCB-4FA0-9D80-09253DAE62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613821"/>
                </p:ext>
              </p:extLst>
            </p:nvPr>
          </p:nvGraphicFramePr>
          <p:xfrm>
            <a:off x="4830262" y="1896910"/>
            <a:ext cx="68421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13" name="Object 3">
                          <a:extLst>
                            <a:ext uri="{FF2B5EF4-FFF2-40B4-BE49-F238E27FC236}">
                              <a16:creationId xmlns:a16="http://schemas.microsoft.com/office/drawing/2014/main" id="{8BF3EDA0-3CCB-4FA0-9D80-09253DAE62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262" y="1896910"/>
                          <a:ext cx="684212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">
              <a:extLst>
                <a:ext uri="{FF2B5EF4-FFF2-40B4-BE49-F238E27FC236}">
                  <a16:creationId xmlns:a16="http://schemas.microsoft.com/office/drawing/2014/main" id="{9705963F-01D6-4C13-B567-933EA52BED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191043"/>
                </p:ext>
              </p:extLst>
            </p:nvPr>
          </p:nvGraphicFramePr>
          <p:xfrm>
            <a:off x="6159129" y="1922512"/>
            <a:ext cx="499456" cy="27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368280" imgH="203040" progId="Equation.DSMT4">
                    <p:embed/>
                  </p:oleObj>
                </mc:Choice>
                <mc:Fallback>
                  <p:oleObj name="Equation" r:id="rId9" imgW="368280" imgH="203040" progId="Equation.DSMT4">
                    <p:embed/>
                    <p:pic>
                      <p:nvPicPr>
                        <p:cNvPr id="14" name="Object 3">
                          <a:extLst>
                            <a:ext uri="{FF2B5EF4-FFF2-40B4-BE49-F238E27FC236}">
                              <a16:creationId xmlns:a16="http://schemas.microsoft.com/office/drawing/2014/main" id="{9705963F-01D6-4C13-B567-933EA52BED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129" y="1922512"/>
                          <a:ext cx="499456" cy="276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">
              <a:extLst>
                <a:ext uri="{FF2B5EF4-FFF2-40B4-BE49-F238E27FC236}">
                  <a16:creationId xmlns:a16="http://schemas.microsoft.com/office/drawing/2014/main" id="{A1E029ED-1B8B-422C-91CF-A7709C473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64928"/>
                </p:ext>
              </p:extLst>
            </p:nvPr>
          </p:nvGraphicFramePr>
          <p:xfrm>
            <a:off x="5603816" y="1592716"/>
            <a:ext cx="5334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1" imgW="393480" imgH="228600" progId="Equation.DSMT4">
                    <p:embed/>
                  </p:oleObj>
                </mc:Choice>
                <mc:Fallback>
                  <p:oleObj name="Equation" r:id="rId11" imgW="393480" imgH="228600" progId="Equation.DSMT4">
                    <p:embed/>
                    <p:pic>
                      <p:nvPicPr>
                        <p:cNvPr id="15" name="Object 3">
                          <a:extLst>
                            <a:ext uri="{FF2B5EF4-FFF2-40B4-BE49-F238E27FC236}">
                              <a16:creationId xmlns:a16="http://schemas.microsoft.com/office/drawing/2014/main" id="{A1E029ED-1B8B-422C-91CF-A7709C4739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816" y="1592716"/>
                          <a:ext cx="5334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">
              <a:extLst>
                <a:ext uri="{FF2B5EF4-FFF2-40B4-BE49-F238E27FC236}">
                  <a16:creationId xmlns:a16="http://schemas.microsoft.com/office/drawing/2014/main" id="{51BC9691-2B7A-4ED8-9E8E-839DE87ACC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22062"/>
                </p:ext>
              </p:extLst>
            </p:nvPr>
          </p:nvGraphicFramePr>
          <p:xfrm>
            <a:off x="5616861" y="2320014"/>
            <a:ext cx="5683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3" imgW="419040" imgH="228600" progId="Equation.DSMT4">
                    <p:embed/>
                  </p:oleObj>
                </mc:Choice>
                <mc:Fallback>
                  <p:oleObj name="Equation" r:id="rId13" imgW="419040" imgH="228600" progId="Equation.DSMT4">
                    <p:embed/>
                    <p:pic>
                      <p:nvPicPr>
                        <p:cNvPr id="16" name="Object 3">
                          <a:extLst>
                            <a:ext uri="{FF2B5EF4-FFF2-40B4-BE49-F238E27FC236}">
                              <a16:creationId xmlns:a16="http://schemas.microsoft.com/office/drawing/2014/main" id="{51BC9691-2B7A-4ED8-9E8E-839DE87ACC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861" y="2320014"/>
                          <a:ext cx="56832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3244BF0-6BC7-4AE9-A308-3338A07CC13F}"/>
              </a:ext>
            </a:extLst>
          </p:cNvPr>
          <p:cNvSpPr txBox="1">
            <a:spLocks/>
          </p:cNvSpPr>
          <p:nvPr/>
        </p:nvSpPr>
        <p:spPr>
          <a:xfrm>
            <a:off x="323528" y="2564904"/>
            <a:ext cx="6192688" cy="5040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Use the left side of the triangle as the base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79A0382-D746-4D91-9D81-CAA727C1094E}"/>
              </a:ext>
            </a:extLst>
          </p:cNvPr>
          <p:cNvCxnSpPr>
            <a:cxnSpLocks/>
          </p:cNvCxnSpPr>
          <p:nvPr/>
        </p:nvCxnSpPr>
        <p:spPr>
          <a:xfrm flipH="1">
            <a:off x="251520" y="188640"/>
            <a:ext cx="3528392" cy="200970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2F674E29-3FE3-4842-9B76-42148A5B142B}"/>
              </a:ext>
            </a:extLst>
          </p:cNvPr>
          <p:cNvSpPr txBox="1">
            <a:spLocks/>
          </p:cNvSpPr>
          <p:nvPr/>
        </p:nvSpPr>
        <p:spPr>
          <a:xfrm>
            <a:off x="323528" y="3068960"/>
            <a:ext cx="6192688" cy="93610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Use the ratio of the bases to get the areas of the missing triangle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E0D7AB4-1E79-4264-BAB4-64DC3D8DD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07474"/>
              </p:ext>
            </p:extLst>
          </p:nvPr>
        </p:nvGraphicFramePr>
        <p:xfrm>
          <a:off x="484188" y="3716338"/>
          <a:ext cx="1143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406080" imgH="177480" progId="Equation.DSMT4">
                  <p:embed/>
                </p:oleObj>
              </mc:Choice>
              <mc:Fallback>
                <p:oleObj name="Equation" r:id="rId15" imgW="4060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E0D7AB4-1E79-4264-BAB4-64DC3D8DD4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4188" y="3716338"/>
                        <a:ext cx="11430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EC8A4AA-4947-4F4F-8C07-C3E49EDB2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77418"/>
              </p:ext>
            </p:extLst>
          </p:nvPr>
        </p:nvGraphicFramePr>
        <p:xfrm>
          <a:off x="446088" y="4292600"/>
          <a:ext cx="12144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EC8A4AA-4947-4F4F-8C07-C3E49EDB2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6088" y="4292600"/>
                        <a:ext cx="121443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0C93E4B-60F0-4F6C-8428-07B06173D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61560"/>
              </p:ext>
            </p:extLst>
          </p:nvPr>
        </p:nvGraphicFramePr>
        <p:xfrm>
          <a:off x="446236" y="4940572"/>
          <a:ext cx="12144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431640" imgH="228600" progId="Equation.DSMT4">
                  <p:embed/>
                </p:oleObj>
              </mc:Choice>
              <mc:Fallback>
                <p:oleObj name="Equation" r:id="rId19" imgW="43164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0C93E4B-60F0-4F6C-8428-07B06173D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6236" y="4940572"/>
                        <a:ext cx="121443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8085915-59F3-4005-839E-FB9D1F829FCC}"/>
              </a:ext>
            </a:extLst>
          </p:cNvPr>
          <p:cNvCxnSpPr/>
          <p:nvPr/>
        </p:nvCxnSpPr>
        <p:spPr>
          <a:xfrm>
            <a:off x="1652463" y="4004766"/>
            <a:ext cx="432048" cy="2333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B5571C3-890B-4D93-B2CF-B5C4238A240D}"/>
              </a:ext>
            </a:extLst>
          </p:cNvPr>
          <p:cNvCxnSpPr>
            <a:cxnSpLocks/>
          </p:cNvCxnSpPr>
          <p:nvPr/>
        </p:nvCxnSpPr>
        <p:spPr>
          <a:xfrm flipV="1">
            <a:off x="1628130" y="4324350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F51226FE-A60B-4A04-9A7D-BAC60DA4C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52784"/>
              </p:ext>
            </p:extLst>
          </p:nvPr>
        </p:nvGraphicFramePr>
        <p:xfrm>
          <a:off x="2249488" y="3716338"/>
          <a:ext cx="10080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571320" imgH="469800" progId="Equation.DSMT4">
                  <p:embed/>
                </p:oleObj>
              </mc:Choice>
              <mc:Fallback>
                <p:oleObj name="Equation" r:id="rId21" imgW="571320" imgH="469800" progId="Equation.DSMT4">
                  <p:embed/>
                  <p:pic>
                    <p:nvPicPr>
                      <p:cNvPr id="26" name="Object 14">
                        <a:extLst>
                          <a:ext uri="{FF2B5EF4-FFF2-40B4-BE49-F238E27FC236}">
                            <a16:creationId xmlns:a16="http://schemas.microsoft.com/office/drawing/2014/main" id="{F51226FE-A60B-4A04-9A7D-BAC60DA4C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716338"/>
                        <a:ext cx="1008062" cy="83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0520B7AE-AE81-46CC-A9C0-2BF13F9F8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73464"/>
              </p:ext>
            </p:extLst>
          </p:nvPr>
        </p:nvGraphicFramePr>
        <p:xfrm>
          <a:off x="2111375" y="4687332"/>
          <a:ext cx="1631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3" imgW="927000" imgH="228600" progId="Equation.DSMT4">
                  <p:embed/>
                </p:oleObj>
              </mc:Choice>
              <mc:Fallback>
                <p:oleObj name="Equation" r:id="rId23" imgW="927000" imgH="228600" progId="Equation.DSMT4">
                  <p:embed/>
                  <p:pic>
                    <p:nvPicPr>
                      <p:cNvPr id="27" name="Object 14">
                        <a:extLst>
                          <a:ext uri="{FF2B5EF4-FFF2-40B4-BE49-F238E27FC236}">
                            <a16:creationId xmlns:a16="http://schemas.microsoft.com/office/drawing/2014/main" id="{0520B7AE-AE81-46CC-A9C0-2BF13F9F8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687332"/>
                        <a:ext cx="163195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>
            <a:extLst>
              <a:ext uri="{FF2B5EF4-FFF2-40B4-BE49-F238E27FC236}">
                <a16:creationId xmlns:a16="http://schemas.microsoft.com/office/drawing/2014/main" id="{159FB07D-9679-43F2-B772-6B6135FC0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9064"/>
              </p:ext>
            </p:extLst>
          </p:nvPr>
        </p:nvGraphicFramePr>
        <p:xfrm>
          <a:off x="2317578" y="5161518"/>
          <a:ext cx="1338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5" imgW="761760" imgH="253800" progId="Equation.DSMT4">
                  <p:embed/>
                </p:oleObj>
              </mc:Choice>
              <mc:Fallback>
                <p:oleObj name="Equation" r:id="rId25" imgW="761760" imgH="253800" progId="Equation.DSMT4">
                  <p:embed/>
                  <p:pic>
                    <p:nvPicPr>
                      <p:cNvPr id="28" name="Object 14">
                        <a:extLst>
                          <a:ext uri="{FF2B5EF4-FFF2-40B4-BE49-F238E27FC236}">
                            <a16:creationId xmlns:a16="http://schemas.microsoft.com/office/drawing/2014/main" id="{159FB07D-9679-43F2-B772-6B6135FC0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578" y="5161518"/>
                        <a:ext cx="1338263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ontent Placeholder 2">
                <a:extLst>
                  <a:ext uri="{FF2B5EF4-FFF2-40B4-BE49-F238E27FC236}">
                    <a16:creationId xmlns:a16="http://schemas.microsoft.com/office/drawing/2014/main" id="{63DB22BD-571A-422E-A2B1-6A21DED4C00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6319" y="5804966"/>
                <a:ext cx="4968552" cy="43204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274320" indent="-274320" fontAlgn="auto">
                  <a:spcBef>
                    <a:spcPts val="600"/>
                  </a:spcBef>
                  <a:spcAft>
                    <a:spcPts val="0"/>
                  </a:spcAft>
                  <a:buClr>
                    <a:schemeClr val="accent1"/>
                  </a:buClr>
                  <a:buSzPct val="70000"/>
                  <a:defRPr/>
                </a:pP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Area of the 1</a:t>
                </a:r>
                <a:r>
                  <a:rPr lang="en-CA" sz="2100" baseline="30000" dirty="0">
                    <a:solidFill>
                      <a:srgbClr val="FF0000"/>
                    </a:solidFill>
                    <a:latin typeface="+mn-lt"/>
                    <a:cs typeface="+mn-cs"/>
                  </a:rPr>
                  <a:t>st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triangle A</a:t>
                </a:r>
                <a:r>
                  <a:rPr lang="en-CA" sz="2100" baseline="-25000" dirty="0">
                    <a:solidFill>
                      <a:srgbClr val="FF0000"/>
                    </a:solidFill>
                    <a:latin typeface="+mn-lt"/>
                    <a:cs typeface="+mn-cs"/>
                  </a:rPr>
                  <a:t>1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is </a:t>
                </a:r>
                <a14:m>
                  <m:oMath xmlns:m="http://schemas.openxmlformats.org/officeDocument/2006/math"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55</m:t>
                    </m:r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𝑐𝑚</m:t>
                    </m:r>
                    <m:r>
                      <a:rPr lang="en-CA" sz="2100" b="0" i="1" baseline="30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2</m:t>
                    </m:r>
                  </m:oMath>
                </a14:m>
                <a:endParaRPr lang="en-CA" sz="2100" baseline="30000" dirty="0">
                  <a:solidFill>
                    <a:srgbClr val="FF0000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29" name="Content Placeholder 2">
                <a:extLst>
                  <a:ext uri="{FF2B5EF4-FFF2-40B4-BE49-F238E27FC236}">
                    <a16:creationId xmlns:a16="http://schemas.microsoft.com/office/drawing/2014/main" id="{63DB22BD-571A-422E-A2B1-6A21DED4C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19" y="5804966"/>
                <a:ext cx="4968552" cy="432048"/>
              </a:xfrm>
              <a:prstGeom prst="rect">
                <a:avLst/>
              </a:prstGeom>
              <a:blipFill>
                <a:blip r:embed="rId27"/>
                <a:stretch>
                  <a:fillRect l="-1471" t="-9859" b="-2253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184AE38-9E01-4E8D-B2C2-E3A22FA47F30}"/>
              </a:ext>
            </a:extLst>
          </p:cNvPr>
          <p:cNvCxnSpPr>
            <a:cxnSpLocks/>
          </p:cNvCxnSpPr>
          <p:nvPr/>
        </p:nvCxnSpPr>
        <p:spPr>
          <a:xfrm>
            <a:off x="1580455" y="3948312"/>
            <a:ext cx="2376264" cy="2004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5B92DC8-E6A7-4A54-980A-AB0688D1EBFD}"/>
              </a:ext>
            </a:extLst>
          </p:cNvPr>
          <p:cNvCxnSpPr>
            <a:cxnSpLocks/>
          </p:cNvCxnSpPr>
          <p:nvPr/>
        </p:nvCxnSpPr>
        <p:spPr>
          <a:xfrm flipV="1">
            <a:off x="1652463" y="4220790"/>
            <a:ext cx="2304256" cy="10175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31F91D3D-1CA3-4A8D-9AFE-1588CD314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84520"/>
              </p:ext>
            </p:extLst>
          </p:nvPr>
        </p:nvGraphicFramePr>
        <p:xfrm>
          <a:off x="4067944" y="3717032"/>
          <a:ext cx="1054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8" imgW="596880" imgH="469800" progId="Equation.DSMT4">
                  <p:embed/>
                </p:oleObj>
              </mc:Choice>
              <mc:Fallback>
                <p:oleObj name="Equation" r:id="rId28" imgW="596880" imgH="46980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31F91D3D-1CA3-4A8D-9AFE-1588CD314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717032"/>
                        <a:ext cx="105410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02B4D48A-7F32-4399-93CF-6D03608B4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51736"/>
              </p:ext>
            </p:extLst>
          </p:nvPr>
        </p:nvGraphicFramePr>
        <p:xfrm>
          <a:off x="3884441" y="4650261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0" imgW="952200" imgH="228600" progId="Equation.DSMT4">
                  <p:embed/>
                </p:oleObj>
              </mc:Choice>
              <mc:Fallback>
                <p:oleObj name="Equation" r:id="rId30" imgW="952200" imgH="228600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02B4D48A-7F32-4399-93CF-6D03608B4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441" y="4650261"/>
                        <a:ext cx="16764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>
            <a:extLst>
              <a:ext uri="{FF2B5EF4-FFF2-40B4-BE49-F238E27FC236}">
                <a16:creationId xmlns:a16="http://schemas.microsoft.com/office/drawing/2014/main" id="{CE2F093A-F5C2-4147-B8FE-6BC4E0CA5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23229"/>
              </p:ext>
            </p:extLst>
          </p:nvPr>
        </p:nvGraphicFramePr>
        <p:xfrm>
          <a:off x="4170879" y="5140286"/>
          <a:ext cx="1381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2" imgW="787320" imgH="253800" progId="Equation.DSMT4">
                  <p:embed/>
                </p:oleObj>
              </mc:Choice>
              <mc:Fallback>
                <p:oleObj name="Equation" r:id="rId32" imgW="787320" imgH="253800" progId="Equation.DSMT4">
                  <p:embed/>
                  <p:pic>
                    <p:nvPicPr>
                      <p:cNvPr id="34" name="Object 14">
                        <a:extLst>
                          <a:ext uri="{FF2B5EF4-FFF2-40B4-BE49-F238E27FC236}">
                            <a16:creationId xmlns:a16="http://schemas.microsoft.com/office/drawing/2014/main" id="{CE2F093A-F5C2-4147-B8FE-6BC4E0CA5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879" y="5140286"/>
                        <a:ext cx="1381125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C7D63E60-726E-4B18-BC3D-5BA13C42EC7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6319" y="6309022"/>
                <a:ext cx="4968552" cy="43204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274320" indent="-274320" fontAlgn="auto">
                  <a:spcBef>
                    <a:spcPts val="600"/>
                  </a:spcBef>
                  <a:spcAft>
                    <a:spcPts val="0"/>
                  </a:spcAft>
                  <a:buClr>
                    <a:schemeClr val="accent1"/>
                  </a:buClr>
                  <a:buSzPct val="70000"/>
                  <a:defRPr/>
                </a:pP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Area of the 2</a:t>
                </a:r>
                <a:r>
                  <a:rPr lang="en-CA" sz="2100" baseline="30000" dirty="0">
                    <a:solidFill>
                      <a:srgbClr val="FF0000"/>
                    </a:solidFill>
                    <a:latin typeface="+mn-lt"/>
                    <a:cs typeface="+mn-cs"/>
                  </a:rPr>
                  <a:t>nd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triangle A</a:t>
                </a:r>
                <a:r>
                  <a:rPr lang="en-CA" sz="2100" baseline="-25000" dirty="0">
                    <a:solidFill>
                      <a:srgbClr val="FF0000"/>
                    </a:solidFill>
                    <a:latin typeface="+mn-lt"/>
                    <a:cs typeface="+mn-cs"/>
                  </a:rPr>
                  <a:t>2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is </a:t>
                </a:r>
                <a14:m>
                  <m:oMath xmlns:m="http://schemas.openxmlformats.org/officeDocument/2006/math"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44</m:t>
                    </m:r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𝑐𝑚</m:t>
                    </m:r>
                    <m:r>
                      <a:rPr lang="en-CA" sz="2100" b="0" i="1" baseline="30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2</m:t>
                    </m:r>
                  </m:oMath>
                </a14:m>
                <a:endParaRPr lang="en-CA" sz="2100" baseline="30000" dirty="0">
                  <a:solidFill>
                    <a:srgbClr val="FF0000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C7D63E60-726E-4B18-BC3D-5BA13C42E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19" y="6309022"/>
                <a:ext cx="4968552" cy="432048"/>
              </a:xfrm>
              <a:prstGeom prst="rect">
                <a:avLst/>
              </a:prstGeom>
              <a:blipFill>
                <a:blip r:embed="rId34"/>
                <a:stretch>
                  <a:fillRect l="-1471" t="-9859" b="-2112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891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FE5E0D6-B374-4855-84FC-F2E357BAC833}"/>
              </a:ext>
            </a:extLst>
          </p:cNvPr>
          <p:cNvGrpSpPr/>
          <p:nvPr/>
        </p:nvGrpSpPr>
        <p:grpSpPr>
          <a:xfrm>
            <a:off x="251520" y="332656"/>
            <a:ext cx="3024336" cy="2592288"/>
            <a:chOff x="899592" y="4077072"/>
            <a:chExt cx="2232248" cy="180020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78571C2-0A2E-4B1F-887C-D64B6297500A}"/>
                </a:ext>
              </a:extLst>
            </p:cNvPr>
            <p:cNvCxnSpPr/>
            <p:nvPr/>
          </p:nvCxnSpPr>
          <p:spPr>
            <a:xfrm>
              <a:off x="899592" y="5013176"/>
              <a:ext cx="2232248" cy="28803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307EA766-4834-400F-8F3C-B2AC0D8041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9592" y="4581128"/>
              <a:ext cx="1296144" cy="43204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46BF17D-BDDF-4C9B-ABBF-305129F86E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1720" y="4077072"/>
              <a:ext cx="288032" cy="108012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336FC24-5B43-4ED4-863E-42CB532A394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95736" y="4581128"/>
              <a:ext cx="936104" cy="7200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4DAFFB1-293F-4EEF-AE3F-25A1AF24052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75656" y="5301208"/>
              <a:ext cx="1656184" cy="5760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BD9DB3D-4211-4255-B08A-6B999103A341}"/>
                </a:ext>
              </a:extLst>
            </p:cNvPr>
            <p:cNvCxnSpPr>
              <a:cxnSpLocks/>
            </p:cNvCxnSpPr>
            <p:nvPr/>
          </p:nvCxnSpPr>
          <p:spPr>
            <a:xfrm>
              <a:off x="899592" y="5013176"/>
              <a:ext cx="576064" cy="8640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44FA6F25-B0B7-4948-99BB-13CBF60AC1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75656" y="5157192"/>
              <a:ext cx="576064" cy="7200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95E16C4-5D77-46C5-A2FB-3F8624FAF0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9592" y="4077072"/>
              <a:ext cx="1440160" cy="93610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BE082C9-2237-4323-ABFA-FF7199CD51E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39752" y="4077072"/>
              <a:ext cx="792088" cy="12241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E30D0B6B-01F2-4D5A-921A-1A3F245B3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67325"/>
              </p:ext>
            </p:extLst>
          </p:nvPr>
        </p:nvGraphicFramePr>
        <p:xfrm>
          <a:off x="683568" y="1988840"/>
          <a:ext cx="708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E30D0B6B-01F2-4D5A-921A-1A3F245B3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88840"/>
                        <a:ext cx="708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DA531809-AD38-4C2A-B994-ACC66CDFA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53721"/>
              </p:ext>
            </p:extLst>
          </p:nvPr>
        </p:nvGraphicFramePr>
        <p:xfrm>
          <a:off x="1619672" y="2100783"/>
          <a:ext cx="6842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DA531809-AD38-4C2A-B994-ACC66CDFA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00783"/>
                        <a:ext cx="6842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41388797-F7B7-41B9-BB24-149442ABC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356442"/>
              </p:ext>
            </p:extLst>
          </p:nvPr>
        </p:nvGraphicFramePr>
        <p:xfrm>
          <a:off x="1547664" y="620688"/>
          <a:ext cx="317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41388797-F7B7-41B9-BB24-149442ABC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20688"/>
                        <a:ext cx="317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62A60FB9-5D61-4B06-B8EB-805A417E5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23709"/>
              </p:ext>
            </p:extLst>
          </p:nvPr>
        </p:nvGraphicFramePr>
        <p:xfrm>
          <a:off x="2027238" y="1412776"/>
          <a:ext cx="366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62A60FB9-5D61-4B06-B8EB-805A417E5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412776"/>
                        <a:ext cx="3667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194F8459-9639-4FCC-8074-BF75CEA3D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41243"/>
              </p:ext>
            </p:extLst>
          </p:nvPr>
        </p:nvGraphicFramePr>
        <p:xfrm>
          <a:off x="971600" y="1340768"/>
          <a:ext cx="684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194F8459-9639-4FCC-8074-BF75CEA3D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340768"/>
                        <a:ext cx="684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46953E3F-EC84-4C0B-905F-30B3C5BBE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98051"/>
              </p:ext>
            </p:extLst>
          </p:nvPr>
        </p:nvGraphicFramePr>
        <p:xfrm>
          <a:off x="2051720" y="836712"/>
          <a:ext cx="493043" cy="29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46953E3F-EC84-4C0B-905F-30B3C5BBE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836712"/>
                        <a:ext cx="493043" cy="29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722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7745288" cy="562074"/>
          </a:xfrm>
        </p:spPr>
        <p:txBody>
          <a:bodyPr>
            <a:normAutofit/>
          </a:bodyPr>
          <a:lstStyle/>
          <a:p>
            <a:r>
              <a:rPr lang="en-CA" sz="2600" dirty="0"/>
              <a:t>III) Proportional Areas with Trapez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08720"/>
            <a:ext cx="8712968" cy="2880320"/>
          </a:xfrm>
        </p:spPr>
        <p:txBody>
          <a:bodyPr>
            <a:normAutofit/>
          </a:bodyPr>
          <a:lstStyle/>
          <a:p>
            <a:r>
              <a:rPr lang="en-CA" sz="2200" dirty="0"/>
              <a:t>The top and bottom sides of a trapezoid are parallel</a:t>
            </a:r>
          </a:p>
          <a:p>
            <a:r>
              <a:rPr lang="en-CA" sz="2200" dirty="0"/>
              <a:t>The triangle on top and the one below are similar (AAA)</a:t>
            </a:r>
          </a:p>
          <a:p>
            <a:r>
              <a:rPr lang="en-CA" sz="2200" dirty="0"/>
              <a:t>Let “x” and “y” be the side lengths of the top and bottom</a:t>
            </a:r>
          </a:p>
          <a:p>
            <a:r>
              <a:rPr lang="en-CA" sz="2200" dirty="0"/>
              <a:t>Since the triangles are similar, the ratios of their areas will be: </a:t>
            </a:r>
          </a:p>
          <a:p>
            <a:r>
              <a:rPr lang="en-CA" sz="2200" dirty="0"/>
              <a:t>The ratios of corresponding sides will also be x:y</a:t>
            </a:r>
          </a:p>
          <a:p>
            <a:r>
              <a:rPr lang="en-CA" sz="2200" dirty="0"/>
              <a:t>The left two triangles have the same height, the ratio of their base is x:y</a:t>
            </a:r>
          </a:p>
        </p:txBody>
      </p:sp>
      <p:sp>
        <p:nvSpPr>
          <p:cNvPr id="4" name="Trapezoid 3"/>
          <p:cNvSpPr/>
          <p:nvPr/>
        </p:nvSpPr>
        <p:spPr>
          <a:xfrm>
            <a:off x="395536" y="4044818"/>
            <a:ext cx="4824536" cy="2160240"/>
          </a:xfrm>
          <a:prstGeom prst="trapezoid">
            <a:avLst>
              <a:gd name="adj" fmla="val 54487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>
            <a:off x="1547664" y="4044818"/>
            <a:ext cx="3672408" cy="2160240"/>
          </a:xfrm>
          <a:prstGeom prst="line">
            <a:avLst/>
          </a:prstGeom>
          <a:ln w="349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95536" y="4044818"/>
            <a:ext cx="3672408" cy="2160240"/>
          </a:xfrm>
          <a:prstGeom prst="line">
            <a:avLst/>
          </a:prstGeom>
          <a:ln w="349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779912" y="407512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11560" y="610274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1763688" y="4075121"/>
            <a:ext cx="72008" cy="72008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4860032" y="6091269"/>
            <a:ext cx="72008" cy="72008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6051"/>
              </p:ext>
            </p:extLst>
          </p:nvPr>
        </p:nvGraphicFramePr>
        <p:xfrm>
          <a:off x="2506886" y="3612769"/>
          <a:ext cx="485781" cy="534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6886" y="3612769"/>
                        <a:ext cx="485781" cy="534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48726"/>
              </p:ext>
            </p:extLst>
          </p:nvPr>
        </p:nvGraphicFramePr>
        <p:xfrm>
          <a:off x="2476810" y="6253667"/>
          <a:ext cx="534333" cy="63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6810" y="6253667"/>
                        <a:ext cx="534333" cy="631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36922"/>
              </p:ext>
            </p:extLst>
          </p:nvPr>
        </p:nvGraphicFramePr>
        <p:xfrm>
          <a:off x="2553389" y="4075121"/>
          <a:ext cx="497334" cy="56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3389" y="4075121"/>
                        <a:ext cx="497334" cy="56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52427"/>
              </p:ext>
            </p:extLst>
          </p:nvPr>
        </p:nvGraphicFramePr>
        <p:xfrm>
          <a:off x="2506933" y="5432353"/>
          <a:ext cx="5318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6933" y="5432353"/>
                        <a:ext cx="53181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2808673" y="4075121"/>
            <a:ext cx="1189719" cy="714620"/>
          </a:xfrm>
          <a:prstGeom prst="line">
            <a:avLst/>
          </a:prstGeom>
          <a:ln w="53975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95536" y="4809522"/>
            <a:ext cx="2348440" cy="1395536"/>
          </a:xfrm>
          <a:prstGeom prst="line">
            <a:avLst/>
          </a:prstGeom>
          <a:ln w="539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107740"/>
              </p:ext>
            </p:extLst>
          </p:nvPr>
        </p:nvGraphicFramePr>
        <p:xfrm>
          <a:off x="1401261" y="4518670"/>
          <a:ext cx="478284" cy="6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1261" y="4518670"/>
                        <a:ext cx="478284" cy="6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61582"/>
              </p:ext>
            </p:extLst>
          </p:nvPr>
        </p:nvGraphicFramePr>
        <p:xfrm>
          <a:off x="2507382" y="4064744"/>
          <a:ext cx="552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07382" y="4064744"/>
                        <a:ext cx="5524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63021"/>
              </p:ext>
            </p:extLst>
          </p:nvPr>
        </p:nvGraphicFramePr>
        <p:xfrm>
          <a:off x="5917530" y="3861048"/>
          <a:ext cx="12541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7530" y="3861048"/>
                        <a:ext cx="12541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05587"/>
              </p:ext>
            </p:extLst>
          </p:nvPr>
        </p:nvGraphicFramePr>
        <p:xfrm>
          <a:off x="6084168" y="4509120"/>
          <a:ext cx="9223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317160" imgH="164880" progId="Equation.DSMT4">
                  <p:embed/>
                </p:oleObj>
              </mc:Choice>
              <mc:Fallback>
                <p:oleObj name="Equation" r:id="rId18" imgW="31716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84168" y="4509120"/>
                        <a:ext cx="92233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59398"/>
              </p:ext>
            </p:extLst>
          </p:nvPr>
        </p:nvGraphicFramePr>
        <p:xfrm>
          <a:off x="6444208" y="4928270"/>
          <a:ext cx="7000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44208" y="4928270"/>
                        <a:ext cx="700088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28372"/>
              </p:ext>
            </p:extLst>
          </p:nvPr>
        </p:nvGraphicFramePr>
        <p:xfrm>
          <a:off x="5868144" y="5085184"/>
          <a:ext cx="552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68144" y="5085184"/>
                        <a:ext cx="5524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5117"/>
              </p:ext>
            </p:extLst>
          </p:nvPr>
        </p:nvGraphicFramePr>
        <p:xfrm>
          <a:off x="2545482" y="4065329"/>
          <a:ext cx="5143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177480" imgH="203040" progId="Equation.DSMT4">
                  <p:embed/>
                </p:oleObj>
              </mc:Choice>
              <mc:Fallback>
                <p:oleObj name="Equation" r:id="rId24" imgW="17748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45482" y="4065329"/>
                        <a:ext cx="51435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14458"/>
              </p:ext>
            </p:extLst>
          </p:nvPr>
        </p:nvGraphicFramePr>
        <p:xfrm>
          <a:off x="1388846" y="4654291"/>
          <a:ext cx="552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190440" imgH="164880" progId="Equation.DSMT4">
                  <p:embed/>
                </p:oleObj>
              </mc:Choice>
              <mc:Fallback>
                <p:oleObj name="Equation" r:id="rId26" imgW="19044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88846" y="4654291"/>
                        <a:ext cx="5524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308304" y="4527592"/>
            <a:ext cx="70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as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308304" y="508518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rea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179512" y="999628"/>
            <a:ext cx="8712968" cy="28803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If the entire process is repeated with the two right triangles, we can see that the ratio of the right triangle is also </a:t>
            </a:r>
            <a:r>
              <a:rPr lang="en-CA" sz="2200" dirty="0" err="1"/>
              <a:t>xy</a:t>
            </a:r>
            <a:endParaRPr lang="en-CA" sz="22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53611"/>
              </p:ext>
            </p:extLst>
          </p:nvPr>
        </p:nvGraphicFramePr>
        <p:xfrm>
          <a:off x="3527301" y="4607347"/>
          <a:ext cx="552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190440" imgH="164880" progId="Equation.DSMT4">
                  <p:embed/>
                </p:oleObj>
              </mc:Choice>
              <mc:Fallback>
                <p:oleObj name="Equation" r:id="rId28" imgW="190440" imgH="1648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27301" y="4607347"/>
                        <a:ext cx="5524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33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32" grpId="0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568952" cy="46064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 dirty="0"/>
              <a:t>Ex: Find the length of the missing sides and area of A</a:t>
            </a:r>
            <a:r>
              <a:rPr lang="en-CA" baseline="-25000" dirty="0"/>
              <a:t>l</a:t>
            </a:r>
            <a:r>
              <a:rPr lang="en-CA" dirty="0"/>
              <a:t> and A</a:t>
            </a:r>
            <a:r>
              <a:rPr lang="en-CA" baseline="-25000" dirty="0"/>
              <a:t>2 </a:t>
            </a:r>
            <a:r>
              <a:rPr lang="en-CA" dirty="0"/>
              <a:t>: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B170CE-334B-47D8-BD9D-EF2B0E296CB7}"/>
              </a:ext>
            </a:extLst>
          </p:cNvPr>
          <p:cNvGrpSpPr/>
          <p:nvPr/>
        </p:nvGrpSpPr>
        <p:grpSpPr>
          <a:xfrm>
            <a:off x="323528" y="908720"/>
            <a:ext cx="3456384" cy="1512168"/>
            <a:chOff x="755576" y="908720"/>
            <a:chExt cx="4824536" cy="2160240"/>
          </a:xfrm>
        </p:grpSpPr>
        <p:sp>
          <p:nvSpPr>
            <p:cNvPr id="4" name="Trapezoid 3"/>
            <p:cNvSpPr/>
            <p:nvPr/>
          </p:nvSpPr>
          <p:spPr>
            <a:xfrm>
              <a:off x="755576" y="908720"/>
              <a:ext cx="4824536" cy="2160240"/>
            </a:xfrm>
            <a:prstGeom prst="trapezoid">
              <a:avLst>
                <a:gd name="adj" fmla="val 54487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1907704" y="908720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755576" y="908720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073167"/>
                </p:ext>
              </p:extLst>
            </p:nvPr>
          </p:nvGraphicFramePr>
          <p:xfrm>
            <a:off x="2877815" y="973940"/>
            <a:ext cx="569913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77815" y="973940"/>
                          <a:ext cx="569913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483247"/>
                </p:ext>
              </p:extLst>
            </p:nvPr>
          </p:nvGraphicFramePr>
          <p:xfrm>
            <a:off x="2849240" y="2367765"/>
            <a:ext cx="568325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6" imgW="203040" imgH="177480" progId="Equation.DSMT4">
                    <p:embed/>
                  </p:oleObj>
                </mc:Choice>
                <mc:Fallback>
                  <p:oleObj name="Equation" r:id="rId6" imgW="203040" imgH="1774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49240" y="2367765"/>
                          <a:ext cx="568325" cy="49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915440"/>
                </p:ext>
              </p:extLst>
            </p:nvPr>
          </p:nvGraphicFramePr>
          <p:xfrm>
            <a:off x="1761301" y="1382572"/>
            <a:ext cx="478284" cy="66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61301" y="1382572"/>
                          <a:ext cx="478284" cy="6609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325174"/>
                </p:ext>
              </p:extLst>
            </p:nvPr>
          </p:nvGraphicFramePr>
          <p:xfrm>
            <a:off x="3887465" y="1378752"/>
            <a:ext cx="55245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87465" y="1378752"/>
                          <a:ext cx="552450" cy="661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15B2A43-3CF2-41EC-B8EF-BC1E269BA851}"/>
              </a:ext>
            </a:extLst>
          </p:cNvPr>
          <p:cNvGrpSpPr/>
          <p:nvPr/>
        </p:nvGrpSpPr>
        <p:grpSpPr>
          <a:xfrm>
            <a:off x="4716016" y="908720"/>
            <a:ext cx="3456384" cy="1516013"/>
            <a:chOff x="755576" y="903227"/>
            <a:chExt cx="4824536" cy="2165733"/>
          </a:xfrm>
        </p:grpSpPr>
        <p:sp>
          <p:nvSpPr>
            <p:cNvPr id="20" name="Trapezoid 19">
              <a:extLst>
                <a:ext uri="{FF2B5EF4-FFF2-40B4-BE49-F238E27FC236}">
                  <a16:creationId xmlns:a16="http://schemas.microsoft.com/office/drawing/2014/main" id="{66F12ADC-C982-44F4-BAFE-97427E511B01}"/>
                </a:ext>
              </a:extLst>
            </p:cNvPr>
            <p:cNvSpPr/>
            <p:nvPr/>
          </p:nvSpPr>
          <p:spPr>
            <a:xfrm>
              <a:off x="755576" y="908720"/>
              <a:ext cx="4824536" cy="2160240"/>
            </a:xfrm>
            <a:prstGeom prst="trapezoid">
              <a:avLst>
                <a:gd name="adj" fmla="val 56348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A9FDA9D-6D5C-4192-AE46-0A2A5ECC44D8}"/>
                </a:ext>
              </a:extLst>
            </p:cNvPr>
            <p:cNvCxnSpPr/>
            <p:nvPr/>
          </p:nvCxnSpPr>
          <p:spPr>
            <a:xfrm>
              <a:off x="1907704" y="908720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299E78F-F85B-43CB-B52B-A9C1C94F3757}"/>
                </a:ext>
              </a:extLst>
            </p:cNvPr>
            <p:cNvCxnSpPr/>
            <p:nvPr/>
          </p:nvCxnSpPr>
          <p:spPr>
            <a:xfrm flipV="1">
              <a:off x="755576" y="908720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38A0AEB5-FC26-48CA-9894-C5FD8EC011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116755"/>
                </p:ext>
              </p:extLst>
            </p:nvPr>
          </p:nvGraphicFramePr>
          <p:xfrm>
            <a:off x="2866311" y="903227"/>
            <a:ext cx="534029" cy="641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38A0AEB5-FC26-48CA-9894-C5FD8EC011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66311" y="903227"/>
                          <a:ext cx="534029" cy="6418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5D8A5167-B17B-4E63-B600-77CC0041D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8455914"/>
                </p:ext>
              </p:extLst>
            </p:nvPr>
          </p:nvGraphicFramePr>
          <p:xfrm>
            <a:off x="2531123" y="2334246"/>
            <a:ext cx="1205442" cy="566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14" imgW="431640" imgH="203040" progId="Equation.DSMT4">
                    <p:embed/>
                  </p:oleObj>
                </mc:Choice>
                <mc:Fallback>
                  <p:oleObj name="Equation" r:id="rId14" imgW="431640" imgH="2030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5D8A5167-B17B-4E63-B600-77CC0041D7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31123" y="2334246"/>
                          <a:ext cx="1205442" cy="5669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47AE3A00-11CD-4406-9484-2CAACC1717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62870"/>
                </p:ext>
              </p:extLst>
            </p:nvPr>
          </p:nvGraphicFramePr>
          <p:xfrm>
            <a:off x="1559665" y="1525931"/>
            <a:ext cx="1017442" cy="481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16" imgW="431640" imgH="203040" progId="Equation.DSMT4">
                    <p:embed/>
                  </p:oleObj>
                </mc:Choice>
                <mc:Fallback>
                  <p:oleObj name="Equation" r:id="rId16" imgW="431640" imgH="20304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47AE3A00-11CD-4406-9484-2CAACC1717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59665" y="1525931"/>
                          <a:ext cx="1017442" cy="481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B559A18-E16F-42E2-8171-F3BD6766C1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832693"/>
                </p:ext>
              </p:extLst>
            </p:nvPr>
          </p:nvGraphicFramePr>
          <p:xfrm>
            <a:off x="3922699" y="1379477"/>
            <a:ext cx="478631" cy="662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1B559A18-E16F-42E2-8171-F3BD6766C1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22699" y="1379477"/>
                          <a:ext cx="478631" cy="662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57B3006-DF72-4D2D-A618-43B5474EE7B4}"/>
              </a:ext>
            </a:extLst>
          </p:cNvPr>
          <p:cNvCxnSpPr/>
          <p:nvPr/>
        </p:nvCxnSpPr>
        <p:spPr>
          <a:xfrm>
            <a:off x="323528" y="5373216"/>
            <a:ext cx="35283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E86319F-D2D5-4DA4-A873-B37F2C9626CD}"/>
              </a:ext>
            </a:extLst>
          </p:cNvPr>
          <p:cNvCxnSpPr>
            <a:cxnSpLocks/>
          </p:cNvCxnSpPr>
          <p:nvPr/>
        </p:nvCxnSpPr>
        <p:spPr>
          <a:xfrm>
            <a:off x="1547664" y="3933056"/>
            <a:ext cx="20882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DCE701A-F4C3-4D81-98B9-B8AE444A3DFB}"/>
              </a:ext>
            </a:extLst>
          </p:cNvPr>
          <p:cNvCxnSpPr>
            <a:cxnSpLocks/>
          </p:cNvCxnSpPr>
          <p:nvPr/>
        </p:nvCxnSpPr>
        <p:spPr>
          <a:xfrm>
            <a:off x="3635896" y="3933056"/>
            <a:ext cx="216024" cy="14401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E090E3C-3148-4E9E-95BD-D60B27565A47}"/>
              </a:ext>
            </a:extLst>
          </p:cNvPr>
          <p:cNvCxnSpPr>
            <a:cxnSpLocks/>
          </p:cNvCxnSpPr>
          <p:nvPr/>
        </p:nvCxnSpPr>
        <p:spPr>
          <a:xfrm flipH="1">
            <a:off x="323528" y="3933056"/>
            <a:ext cx="1224136" cy="14401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BD899446-D3E0-4F5F-9154-44DE5D424D46}"/>
              </a:ext>
            </a:extLst>
          </p:cNvPr>
          <p:cNvCxnSpPr>
            <a:cxnSpLocks/>
          </p:cNvCxnSpPr>
          <p:nvPr/>
        </p:nvCxnSpPr>
        <p:spPr>
          <a:xfrm>
            <a:off x="1547664" y="3933056"/>
            <a:ext cx="2304256" cy="14401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886FF65-4EDE-46D7-81A0-579C5D919CFF}"/>
              </a:ext>
            </a:extLst>
          </p:cNvPr>
          <p:cNvCxnSpPr>
            <a:cxnSpLocks/>
          </p:cNvCxnSpPr>
          <p:nvPr/>
        </p:nvCxnSpPr>
        <p:spPr>
          <a:xfrm flipV="1">
            <a:off x="323528" y="3933056"/>
            <a:ext cx="3312368" cy="14401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BF56421-5C60-4C45-8171-46EA4CD5C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16871"/>
              </p:ext>
            </p:extLst>
          </p:nvPr>
        </p:nvGraphicFramePr>
        <p:xfrm>
          <a:off x="2195736" y="3583806"/>
          <a:ext cx="6111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BF56421-5C60-4C45-8171-46EA4CD5C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95736" y="3583806"/>
                        <a:ext cx="6111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2C47AD5-F1CA-4DF2-8ECF-CC3F3577A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34475"/>
              </p:ext>
            </p:extLst>
          </p:nvPr>
        </p:nvGraphicFramePr>
        <p:xfrm>
          <a:off x="1907704" y="5385023"/>
          <a:ext cx="2555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2C47AD5-F1CA-4DF2-8ECF-CC3F3577A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07704" y="5385023"/>
                        <a:ext cx="25558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997C99D0-DD91-4D0E-AF22-37CF3BB13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314995"/>
              </p:ext>
            </p:extLst>
          </p:nvPr>
        </p:nvGraphicFramePr>
        <p:xfrm>
          <a:off x="1907704" y="4797152"/>
          <a:ext cx="6905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4" imgW="342720" imgH="203040" progId="Equation.DSMT4">
                  <p:embed/>
                </p:oleObj>
              </mc:Choice>
              <mc:Fallback>
                <p:oleObj name="Equation" r:id="rId24" imgW="34272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997C99D0-DD91-4D0E-AF22-37CF3BB13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07704" y="4797152"/>
                        <a:ext cx="6905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A5D8C0D-B449-4F50-8400-242728A0D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16396"/>
              </p:ext>
            </p:extLst>
          </p:nvPr>
        </p:nvGraphicFramePr>
        <p:xfrm>
          <a:off x="1259632" y="4293096"/>
          <a:ext cx="6905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6" imgW="342720" imgH="203040" progId="Equation.DSMT4">
                  <p:embed/>
                </p:oleObj>
              </mc:Choice>
              <mc:Fallback>
                <p:oleObj name="Equation" r:id="rId26" imgW="34272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A5D8C0D-B449-4F50-8400-242728A0DC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59632" y="4293096"/>
                        <a:ext cx="6905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56E9322-8E54-4197-BC7C-CF35CDC7D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43938"/>
              </p:ext>
            </p:extLst>
          </p:nvPr>
        </p:nvGraphicFramePr>
        <p:xfrm>
          <a:off x="2940943" y="4293096"/>
          <a:ext cx="333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656E9322-8E54-4197-BC7C-CF35CDC7D4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40943" y="4293096"/>
                        <a:ext cx="33337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585BAE3-BF54-4C02-B612-0D6905116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89895"/>
              </p:ext>
            </p:extLst>
          </p:nvPr>
        </p:nvGraphicFramePr>
        <p:xfrm>
          <a:off x="2267744" y="3933056"/>
          <a:ext cx="384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0" imgW="190440" imgH="228600" progId="Equation.DSMT4">
                  <p:embed/>
                </p:oleObj>
              </mc:Choice>
              <mc:Fallback>
                <p:oleObj name="Equation" r:id="rId30" imgW="19044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585BAE3-BF54-4C02-B612-0D6905116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267744" y="3933056"/>
                        <a:ext cx="38417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516F1EB-F6AD-4D6A-B47E-9EB525317F43}"/>
              </a:ext>
            </a:extLst>
          </p:cNvPr>
          <p:cNvCxnSpPr/>
          <p:nvPr/>
        </p:nvCxnSpPr>
        <p:spPr>
          <a:xfrm>
            <a:off x="4644008" y="5373216"/>
            <a:ext cx="35283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7CAAC557-FC1B-49CE-96F9-740F04E934F6}"/>
              </a:ext>
            </a:extLst>
          </p:cNvPr>
          <p:cNvCxnSpPr>
            <a:cxnSpLocks/>
          </p:cNvCxnSpPr>
          <p:nvPr/>
        </p:nvCxnSpPr>
        <p:spPr>
          <a:xfrm>
            <a:off x="4860032" y="3645024"/>
            <a:ext cx="20882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0AEE499E-97EC-45D1-9796-33974813FDBD}"/>
              </a:ext>
            </a:extLst>
          </p:cNvPr>
          <p:cNvCxnSpPr>
            <a:cxnSpLocks/>
          </p:cNvCxnSpPr>
          <p:nvPr/>
        </p:nvCxnSpPr>
        <p:spPr>
          <a:xfrm>
            <a:off x="6948264" y="3645024"/>
            <a:ext cx="1224136" cy="17281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F6E6B990-01BF-4093-9B5F-C47D37DAD09A}"/>
              </a:ext>
            </a:extLst>
          </p:cNvPr>
          <p:cNvCxnSpPr>
            <a:cxnSpLocks/>
          </p:cNvCxnSpPr>
          <p:nvPr/>
        </p:nvCxnSpPr>
        <p:spPr>
          <a:xfrm flipH="1">
            <a:off x="4644008" y="3645024"/>
            <a:ext cx="216024" cy="17281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DB4CF871-6C91-47F7-A032-0097053BAFC9}"/>
              </a:ext>
            </a:extLst>
          </p:cNvPr>
          <p:cNvCxnSpPr>
            <a:cxnSpLocks/>
          </p:cNvCxnSpPr>
          <p:nvPr/>
        </p:nvCxnSpPr>
        <p:spPr>
          <a:xfrm>
            <a:off x="4860032" y="3645024"/>
            <a:ext cx="3312368" cy="17281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61D14195-9F0E-47D7-9E42-78E3A942569D}"/>
              </a:ext>
            </a:extLst>
          </p:cNvPr>
          <p:cNvCxnSpPr>
            <a:cxnSpLocks/>
          </p:cNvCxnSpPr>
          <p:nvPr/>
        </p:nvCxnSpPr>
        <p:spPr>
          <a:xfrm flipV="1">
            <a:off x="4644008" y="3645024"/>
            <a:ext cx="2304256" cy="17281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FB145E3-3220-48D2-81C8-32AEA9601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62576"/>
              </p:ext>
            </p:extLst>
          </p:nvPr>
        </p:nvGraphicFramePr>
        <p:xfrm>
          <a:off x="5673725" y="3295774"/>
          <a:ext cx="712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2" imgW="355320" imgH="177480" progId="Equation.DSMT4">
                  <p:embed/>
                </p:oleObj>
              </mc:Choice>
              <mc:Fallback>
                <p:oleObj name="Equation" r:id="rId32" imgW="355320" imgH="177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FB145E3-3220-48D2-81C8-32AEA96017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73725" y="3295774"/>
                        <a:ext cx="71278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6AD3583E-9C47-4B6E-B190-B8EFCDA92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33151"/>
              </p:ext>
            </p:extLst>
          </p:nvPr>
        </p:nvGraphicFramePr>
        <p:xfrm>
          <a:off x="6012160" y="5445224"/>
          <a:ext cx="2555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4" imgW="126720" imgH="139680" progId="Equation.DSMT4">
                  <p:embed/>
                </p:oleObj>
              </mc:Choice>
              <mc:Fallback>
                <p:oleObj name="Equation" r:id="rId34" imgW="126720" imgH="1396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6AD3583E-9C47-4B6E-B190-B8EFCDA92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12160" y="5445224"/>
                        <a:ext cx="25558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5958A87-AEE9-44D2-BD0F-F842ED0E9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19928"/>
              </p:ext>
            </p:extLst>
          </p:nvPr>
        </p:nvGraphicFramePr>
        <p:xfrm>
          <a:off x="5800725" y="4653136"/>
          <a:ext cx="7413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5" imgW="368280" imgH="203040" progId="Equation.DSMT4">
                  <p:embed/>
                </p:oleObj>
              </mc:Choice>
              <mc:Fallback>
                <p:oleObj name="Equation" r:id="rId35" imgW="36828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5958A87-AEE9-44D2-BD0F-F842ED0E98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00725" y="4653136"/>
                        <a:ext cx="7413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B25C6EAC-B139-4AD1-BD65-8A5183251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66772"/>
              </p:ext>
            </p:extLst>
          </p:nvPr>
        </p:nvGraphicFramePr>
        <p:xfrm>
          <a:off x="5724128" y="3717032"/>
          <a:ext cx="6905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7" imgW="342720" imgH="203040" progId="Equation.DSMT4">
                  <p:embed/>
                </p:oleObj>
              </mc:Choice>
              <mc:Fallback>
                <p:oleObj name="Equation" r:id="rId37" imgW="34272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B25C6EAC-B139-4AD1-BD65-8A5183251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724128" y="3717032"/>
                        <a:ext cx="6905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1B5FC8CA-6F57-4CE8-8857-E6D870E37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20389"/>
              </p:ext>
            </p:extLst>
          </p:nvPr>
        </p:nvGraphicFramePr>
        <p:xfrm>
          <a:off x="6660232" y="4077072"/>
          <a:ext cx="333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1B5FC8CA-6F57-4CE8-8857-E6D870E37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60232" y="4077072"/>
                        <a:ext cx="33337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B012B6A-0622-4FE5-9C35-D48F9AD98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58648"/>
              </p:ext>
            </p:extLst>
          </p:nvPr>
        </p:nvGraphicFramePr>
        <p:xfrm>
          <a:off x="5076056" y="4149080"/>
          <a:ext cx="384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0" imgW="190440" imgH="228600" progId="Equation.DSMT4">
                  <p:embed/>
                </p:oleObj>
              </mc:Choice>
              <mc:Fallback>
                <p:oleObj name="Equation" r:id="rId40" imgW="19044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B012B6A-0622-4FE5-9C35-D48F9AD98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76056" y="4149080"/>
                        <a:ext cx="38417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7027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BE7A154-1D0E-4770-911B-B6159ED2BF9F}"/>
              </a:ext>
            </a:extLst>
          </p:cNvPr>
          <p:cNvGrpSpPr/>
          <p:nvPr/>
        </p:nvGrpSpPr>
        <p:grpSpPr>
          <a:xfrm>
            <a:off x="323528" y="908720"/>
            <a:ext cx="2664296" cy="1080120"/>
            <a:chOff x="755576" y="908720"/>
            <a:chExt cx="4824536" cy="2160240"/>
          </a:xfrm>
        </p:grpSpPr>
        <p:sp>
          <p:nvSpPr>
            <p:cNvPr id="5" name="Trapezoid 4">
              <a:extLst>
                <a:ext uri="{FF2B5EF4-FFF2-40B4-BE49-F238E27FC236}">
                  <a16:creationId xmlns:a16="http://schemas.microsoft.com/office/drawing/2014/main" id="{2CEF998D-9061-4EA3-8D31-1A3B3775D61A}"/>
                </a:ext>
              </a:extLst>
            </p:cNvPr>
            <p:cNvSpPr/>
            <p:nvPr/>
          </p:nvSpPr>
          <p:spPr>
            <a:xfrm>
              <a:off x="755576" y="908720"/>
              <a:ext cx="4824536" cy="2160240"/>
            </a:xfrm>
            <a:prstGeom prst="trapezoid">
              <a:avLst>
                <a:gd name="adj" fmla="val 54487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49F7833D-DD9B-4FAD-B06B-778A30D67D5A}"/>
                </a:ext>
              </a:extLst>
            </p:cNvPr>
            <p:cNvCxnSpPr/>
            <p:nvPr/>
          </p:nvCxnSpPr>
          <p:spPr>
            <a:xfrm>
              <a:off x="1907704" y="908720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E2802027-968C-45C1-8557-17D5C28C0095}"/>
                </a:ext>
              </a:extLst>
            </p:cNvPr>
            <p:cNvCxnSpPr/>
            <p:nvPr/>
          </p:nvCxnSpPr>
          <p:spPr>
            <a:xfrm flipV="1">
              <a:off x="755576" y="908720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F4AB418-BC93-4E82-A488-F67D7BD17E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170642"/>
                </p:ext>
              </p:extLst>
            </p:nvPr>
          </p:nvGraphicFramePr>
          <p:xfrm>
            <a:off x="2877815" y="973940"/>
            <a:ext cx="569913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3" imgW="203040" imgH="177480" progId="Equation.DSMT4">
                    <p:embed/>
                  </p:oleObj>
                </mc:Choice>
                <mc:Fallback>
                  <p:oleObj name="Equation" r:id="rId3" imgW="20304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4F4AB418-BC93-4E82-A488-F67D7BD17E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77815" y="973940"/>
                          <a:ext cx="569913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B1D5D26-C4B8-494C-A45C-1F7C86B793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711175"/>
                </p:ext>
              </p:extLst>
            </p:nvPr>
          </p:nvGraphicFramePr>
          <p:xfrm>
            <a:off x="2849240" y="2367765"/>
            <a:ext cx="568325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B1D5D26-C4B8-494C-A45C-1F7C86B793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9240" y="2367765"/>
                          <a:ext cx="568325" cy="49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E37AB032-EF06-41F3-BAF1-FF4A9A9CE9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467676"/>
                </p:ext>
              </p:extLst>
            </p:nvPr>
          </p:nvGraphicFramePr>
          <p:xfrm>
            <a:off x="1761301" y="1382572"/>
            <a:ext cx="478284" cy="66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37AB032-EF06-41F3-BAF1-FF4A9A9CE9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61301" y="1382572"/>
                          <a:ext cx="478284" cy="6609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34ECC44-D309-428B-959B-2965D02F53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115744"/>
                </p:ext>
              </p:extLst>
            </p:nvPr>
          </p:nvGraphicFramePr>
          <p:xfrm>
            <a:off x="3887465" y="1378752"/>
            <a:ext cx="55245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34ECC44-D309-428B-959B-2965D02F53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7465" y="1378752"/>
                          <a:ext cx="552450" cy="661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FE8B852-6634-4774-ABB2-16DC2638D462}"/>
              </a:ext>
            </a:extLst>
          </p:cNvPr>
          <p:cNvGrpSpPr/>
          <p:nvPr/>
        </p:nvGrpSpPr>
        <p:grpSpPr>
          <a:xfrm>
            <a:off x="4716016" y="908720"/>
            <a:ext cx="2736304" cy="1080120"/>
            <a:chOff x="755576" y="903227"/>
            <a:chExt cx="4824536" cy="2165733"/>
          </a:xfrm>
        </p:grpSpPr>
        <p:sp>
          <p:nvSpPr>
            <p:cNvPr id="13" name="Trapezoid 12">
              <a:extLst>
                <a:ext uri="{FF2B5EF4-FFF2-40B4-BE49-F238E27FC236}">
                  <a16:creationId xmlns:a16="http://schemas.microsoft.com/office/drawing/2014/main" id="{FF6C4BC7-3BCE-4358-B232-A84E8008E3C7}"/>
                </a:ext>
              </a:extLst>
            </p:cNvPr>
            <p:cNvSpPr/>
            <p:nvPr/>
          </p:nvSpPr>
          <p:spPr>
            <a:xfrm>
              <a:off x="755576" y="908720"/>
              <a:ext cx="4824536" cy="2160240"/>
            </a:xfrm>
            <a:prstGeom prst="trapezoid">
              <a:avLst>
                <a:gd name="adj" fmla="val 56348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5C6950F-56FA-4A38-A90F-CA57615B0210}"/>
                </a:ext>
              </a:extLst>
            </p:cNvPr>
            <p:cNvCxnSpPr/>
            <p:nvPr/>
          </p:nvCxnSpPr>
          <p:spPr>
            <a:xfrm>
              <a:off x="1907704" y="908720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D8C233A-0EAD-4A6E-BD4D-4E474D6D80F2}"/>
                </a:ext>
              </a:extLst>
            </p:cNvPr>
            <p:cNvCxnSpPr/>
            <p:nvPr/>
          </p:nvCxnSpPr>
          <p:spPr>
            <a:xfrm flipV="1">
              <a:off x="755576" y="908720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F924CC4E-1756-4277-8F7F-059104179A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46164"/>
                </p:ext>
              </p:extLst>
            </p:nvPr>
          </p:nvGraphicFramePr>
          <p:xfrm>
            <a:off x="2866311" y="903227"/>
            <a:ext cx="534029" cy="641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F924CC4E-1756-4277-8F7F-059104179A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66311" y="903227"/>
                          <a:ext cx="534029" cy="6418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8F932B92-A64B-459C-BB2B-25647D3B32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697364"/>
                </p:ext>
              </p:extLst>
            </p:nvPr>
          </p:nvGraphicFramePr>
          <p:xfrm>
            <a:off x="2531123" y="2334246"/>
            <a:ext cx="1205442" cy="566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431640" imgH="203040" progId="Equation.DSMT4">
                    <p:embed/>
                  </p:oleObj>
                </mc:Choice>
                <mc:Fallback>
                  <p:oleObj name="Equation" r:id="rId13" imgW="431640" imgH="20304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8F932B92-A64B-459C-BB2B-25647D3B32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31123" y="2334246"/>
                          <a:ext cx="1205442" cy="5669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56F77C6-3797-4A23-9188-4C2A38D1C3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85025"/>
                </p:ext>
              </p:extLst>
            </p:nvPr>
          </p:nvGraphicFramePr>
          <p:xfrm>
            <a:off x="1559665" y="1525931"/>
            <a:ext cx="1017442" cy="481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15" imgW="431640" imgH="203040" progId="Equation.DSMT4">
                    <p:embed/>
                  </p:oleObj>
                </mc:Choice>
                <mc:Fallback>
                  <p:oleObj name="Equation" r:id="rId15" imgW="431640" imgH="20304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956F77C6-3797-4A23-9188-4C2A38D1C3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59665" y="1525931"/>
                          <a:ext cx="1017442" cy="481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38ECD0E-0C8D-48F2-9A54-39D01E7AD2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053349"/>
                </p:ext>
              </p:extLst>
            </p:nvPr>
          </p:nvGraphicFramePr>
          <p:xfrm>
            <a:off x="3922699" y="1379477"/>
            <a:ext cx="478631" cy="662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38ECD0E-0C8D-48F2-9A54-39D01E7AD2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22699" y="1379477"/>
                          <a:ext cx="478631" cy="662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EF41A5EB-C54E-4CB1-89E9-A94E29115D9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568952" cy="46064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 dirty="0"/>
              <a:t>Ex: Find the length of the missing sides and area of A</a:t>
            </a:r>
            <a:r>
              <a:rPr lang="en-CA" baseline="-25000" dirty="0"/>
              <a:t>l</a:t>
            </a:r>
            <a:r>
              <a:rPr lang="en-CA" dirty="0"/>
              <a:t> and A</a:t>
            </a:r>
            <a:r>
              <a:rPr lang="en-CA" baseline="-25000" dirty="0"/>
              <a:t>2 </a:t>
            </a:r>
            <a:r>
              <a:rPr lang="en-CA" dirty="0"/>
              <a:t>: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37F2D9D3-F2B1-4F87-A734-904D3FC7DB36}"/>
              </a:ext>
            </a:extLst>
          </p:cNvPr>
          <p:cNvSpPr txBox="1">
            <a:spLocks/>
          </p:cNvSpPr>
          <p:nvPr/>
        </p:nvSpPr>
        <p:spPr>
          <a:xfrm>
            <a:off x="179512" y="1988840"/>
            <a:ext cx="3744416" cy="864096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The ratio of the top and bottom triangles is 25 to 49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ABC1DA2-8D5A-48A2-ADAC-BFAE3A6CCA59}"/>
              </a:ext>
            </a:extLst>
          </p:cNvPr>
          <p:cNvSpPr txBox="1">
            <a:spLocks/>
          </p:cNvSpPr>
          <p:nvPr/>
        </p:nvSpPr>
        <p:spPr>
          <a:xfrm>
            <a:off x="107504" y="2636912"/>
            <a:ext cx="4536504" cy="864096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“Square root” the values of this ratio and we will get the ratio of x:y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9D068AA-892F-4BDF-B5FA-69C09D683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94311"/>
              </p:ext>
            </p:extLst>
          </p:nvPr>
        </p:nvGraphicFramePr>
        <p:xfrm>
          <a:off x="611560" y="3284984"/>
          <a:ext cx="1872208" cy="49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9D068AA-892F-4BDF-B5FA-69C09D683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560" y="3284984"/>
                        <a:ext cx="1872208" cy="491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8EBB124-98D7-4158-9C48-6745128EDB62}"/>
              </a:ext>
            </a:extLst>
          </p:cNvPr>
          <p:cNvSpPr txBox="1">
            <a:spLocks/>
          </p:cNvSpPr>
          <p:nvPr/>
        </p:nvSpPr>
        <p:spPr>
          <a:xfrm>
            <a:off x="107504" y="3789040"/>
            <a:ext cx="4536504" cy="86409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With the ratio of x:y found, we can get the ratio of the four triangles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A453D93-F629-4596-B9E7-9D9FCF122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53274"/>
              </p:ext>
            </p:extLst>
          </p:nvPr>
        </p:nvGraphicFramePr>
        <p:xfrm>
          <a:off x="539552" y="4581128"/>
          <a:ext cx="940023" cy="51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A453D93-F629-4596-B9E7-9D9FCF122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9552" y="4581128"/>
                        <a:ext cx="940023" cy="51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1D76F27-9F05-4762-867E-6E72BE0A5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81496"/>
              </p:ext>
            </p:extLst>
          </p:nvPr>
        </p:nvGraphicFramePr>
        <p:xfrm>
          <a:off x="539552" y="5013176"/>
          <a:ext cx="9953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3" imgW="444240" imgH="228600" progId="Equation.DSMT4">
                  <p:embed/>
                </p:oleObj>
              </mc:Choice>
              <mc:Fallback>
                <p:oleObj name="Equation" r:id="rId23" imgW="44424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1D76F27-9F05-4762-867E-6E72BE0A50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9552" y="5013176"/>
                        <a:ext cx="995362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CEF7292-10AA-4971-99EB-188287B08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393326"/>
              </p:ext>
            </p:extLst>
          </p:nvPr>
        </p:nvGraphicFramePr>
        <p:xfrm>
          <a:off x="539750" y="5589240"/>
          <a:ext cx="9953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5" imgW="444240" imgH="177480" progId="Equation.DSMT4">
                  <p:embed/>
                </p:oleObj>
              </mc:Choice>
              <mc:Fallback>
                <p:oleObj name="Equation" r:id="rId25" imgW="4442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CEF7292-10AA-4971-99EB-188287B08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9750" y="5589240"/>
                        <a:ext cx="9953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0750BA6-0277-4F17-BF3E-82B3C70A7297}"/>
              </a:ext>
            </a:extLst>
          </p:cNvPr>
          <p:cNvCxnSpPr>
            <a:cxnSpLocks/>
          </p:cNvCxnSpPr>
          <p:nvPr/>
        </p:nvCxnSpPr>
        <p:spPr>
          <a:xfrm>
            <a:off x="1475656" y="4797152"/>
            <a:ext cx="50405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2A39615-CBB1-4A50-8EF4-AC1BB2C06D70}"/>
              </a:ext>
            </a:extLst>
          </p:cNvPr>
          <p:cNvCxnSpPr>
            <a:cxnSpLocks/>
          </p:cNvCxnSpPr>
          <p:nvPr/>
        </p:nvCxnSpPr>
        <p:spPr>
          <a:xfrm flipV="1">
            <a:off x="1574378" y="5013176"/>
            <a:ext cx="405334" cy="7143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4">
            <a:extLst>
              <a:ext uri="{FF2B5EF4-FFF2-40B4-BE49-F238E27FC236}">
                <a16:creationId xmlns:a16="http://schemas.microsoft.com/office/drawing/2014/main" id="{7F30D801-1B0C-4311-9A1B-A5ACBC074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39853"/>
              </p:ext>
            </p:extLst>
          </p:nvPr>
        </p:nvGraphicFramePr>
        <p:xfrm>
          <a:off x="2051720" y="4509120"/>
          <a:ext cx="10302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7" imgW="583920" imgH="431640" progId="Equation.DSMT4">
                  <p:embed/>
                </p:oleObj>
              </mc:Choice>
              <mc:Fallback>
                <p:oleObj name="Equation" r:id="rId27" imgW="583920" imgH="431640" progId="Equation.DSMT4">
                  <p:embed/>
                  <p:pic>
                    <p:nvPicPr>
                      <p:cNvPr id="30" name="Object 14">
                        <a:extLst>
                          <a:ext uri="{FF2B5EF4-FFF2-40B4-BE49-F238E27FC236}">
                            <a16:creationId xmlns:a16="http://schemas.microsoft.com/office/drawing/2014/main" id="{7F30D801-1B0C-4311-9A1B-A5ACBC074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09120"/>
                        <a:ext cx="1030288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664A6511-2946-4BF7-B767-F03DD21C5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57435"/>
              </p:ext>
            </p:extLst>
          </p:nvPr>
        </p:nvGraphicFramePr>
        <p:xfrm>
          <a:off x="2195736" y="5373216"/>
          <a:ext cx="895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29" imgW="507960" imgH="228600" progId="Equation.DSMT4">
                  <p:embed/>
                </p:oleObj>
              </mc:Choice>
              <mc:Fallback>
                <p:oleObj name="Equation" r:id="rId29" imgW="507960" imgH="228600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664A6511-2946-4BF7-B767-F03DD21C5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73216"/>
                        <a:ext cx="895350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>
            <a:extLst>
              <a:ext uri="{FF2B5EF4-FFF2-40B4-BE49-F238E27FC236}">
                <a16:creationId xmlns:a16="http://schemas.microsoft.com/office/drawing/2014/main" id="{314EB2BD-2DDA-4606-8C33-0E4D12DF5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78024"/>
              </p:ext>
            </p:extLst>
          </p:nvPr>
        </p:nvGraphicFramePr>
        <p:xfrm>
          <a:off x="3347864" y="4581128"/>
          <a:ext cx="9159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1" imgW="520560" imgH="228600" progId="Equation.DSMT4">
                  <p:embed/>
                </p:oleObj>
              </mc:Choice>
              <mc:Fallback>
                <p:oleObj name="Equation" r:id="rId31" imgW="520560" imgH="228600" progId="Equation.DSMT4">
                  <p:embed/>
                  <p:pic>
                    <p:nvPicPr>
                      <p:cNvPr id="34" name="Object 14">
                        <a:extLst>
                          <a:ext uri="{FF2B5EF4-FFF2-40B4-BE49-F238E27FC236}">
                            <a16:creationId xmlns:a16="http://schemas.microsoft.com/office/drawing/2014/main" id="{314EB2BD-2DDA-4606-8C33-0E4D12DF5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581128"/>
                        <a:ext cx="915987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9E18368F-B47A-4EB1-823E-E0116ABDE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53548"/>
              </p:ext>
            </p:extLst>
          </p:nvPr>
        </p:nvGraphicFramePr>
        <p:xfrm>
          <a:off x="3347864" y="5157192"/>
          <a:ext cx="9604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9E18368F-B47A-4EB1-823E-E0116ABDE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57192"/>
                        <a:ext cx="960437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25D41E3A-2D79-4671-A9AD-E7AB1512187E}"/>
              </a:ext>
            </a:extLst>
          </p:cNvPr>
          <p:cNvSpPr txBox="1">
            <a:spLocks/>
          </p:cNvSpPr>
          <p:nvPr/>
        </p:nvSpPr>
        <p:spPr>
          <a:xfrm>
            <a:off x="4716016" y="1988840"/>
            <a:ext cx="3744416" cy="864096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We have two triangles given, the ratio of their areas are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50FF6F9-1A87-4FB9-A26B-CC9AE2475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479467"/>
              </p:ext>
            </p:extLst>
          </p:nvPr>
        </p:nvGraphicFramePr>
        <p:xfrm>
          <a:off x="5148064" y="2636912"/>
          <a:ext cx="9953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5" imgW="444240" imgH="177480" progId="Equation.DSMT4">
                  <p:embed/>
                </p:oleObj>
              </mc:Choice>
              <mc:Fallback>
                <p:oleObj name="Equation" r:id="rId35" imgW="4442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50FF6F9-1A87-4FB9-A26B-CC9AE2475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148064" y="2636912"/>
                        <a:ext cx="9953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311ED1-4F3B-4D23-AD1B-85530176C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15708"/>
              </p:ext>
            </p:extLst>
          </p:nvPr>
        </p:nvGraphicFramePr>
        <p:xfrm>
          <a:off x="5148064" y="2986658"/>
          <a:ext cx="966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7" imgW="431640" imgH="228600" progId="Equation.DSMT4">
                  <p:embed/>
                </p:oleObj>
              </mc:Choice>
              <mc:Fallback>
                <p:oleObj name="Equation" r:id="rId37" imgW="431640" imgH="2286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A8311ED1-4F3B-4D23-AD1B-85530176C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148064" y="2986658"/>
                        <a:ext cx="9667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76262625-1B8E-4D9A-8F88-405E3F17A0F9}"/>
              </a:ext>
            </a:extLst>
          </p:cNvPr>
          <p:cNvSpPr txBox="1">
            <a:spLocks/>
          </p:cNvSpPr>
          <p:nvPr/>
        </p:nvSpPr>
        <p:spPr>
          <a:xfrm>
            <a:off x="4788024" y="3501008"/>
            <a:ext cx="3744416" cy="86409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Reduce this ratio to get the ratio of x:y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C776D05-8050-4689-B811-84B660252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76921"/>
              </p:ext>
            </p:extLst>
          </p:nvPr>
        </p:nvGraphicFramePr>
        <p:xfrm>
          <a:off x="6156176" y="2636912"/>
          <a:ext cx="10541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9" imgW="469800" imgH="177480" progId="Equation.DSMT4">
                  <p:embed/>
                </p:oleObj>
              </mc:Choice>
              <mc:Fallback>
                <p:oleObj name="Equation" r:id="rId39" imgW="46980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C776D05-8050-4689-B811-84B660252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156176" y="2636912"/>
                        <a:ext cx="10541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549698E-483F-453F-B526-D8024E791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31349"/>
              </p:ext>
            </p:extLst>
          </p:nvPr>
        </p:nvGraphicFramePr>
        <p:xfrm>
          <a:off x="6156176" y="3140968"/>
          <a:ext cx="11112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1" imgW="495000" imgH="164880" progId="Equation.DSMT4">
                  <p:embed/>
                </p:oleObj>
              </mc:Choice>
              <mc:Fallback>
                <p:oleObj name="Equation" r:id="rId41" imgW="495000" imgH="1648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549698E-483F-453F-B526-D8024E791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156176" y="3140968"/>
                        <a:ext cx="111125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679DEB2B-6517-46E8-B7E8-7F59E4E178CD}"/>
              </a:ext>
            </a:extLst>
          </p:cNvPr>
          <p:cNvSpPr txBox="1">
            <a:spLocks/>
          </p:cNvSpPr>
          <p:nvPr/>
        </p:nvSpPr>
        <p:spPr>
          <a:xfrm>
            <a:off x="4788024" y="4149080"/>
            <a:ext cx="3744416" cy="86409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The ratio of x:y is 3 to 5, so use this to find A2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FA047CE-76A3-4CF9-8595-87E8E42B5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71249"/>
              </p:ext>
            </p:extLst>
          </p:nvPr>
        </p:nvGraphicFramePr>
        <p:xfrm>
          <a:off x="4903788" y="4868863"/>
          <a:ext cx="1025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3" imgW="457200" imgH="228600" progId="Equation.DSMT4">
                  <p:embed/>
                </p:oleObj>
              </mc:Choice>
              <mc:Fallback>
                <p:oleObj name="Equation" r:id="rId43" imgW="45720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FA047CE-76A3-4CF9-8595-87E8E42B5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03788" y="4868863"/>
                        <a:ext cx="1025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2C661D8-E40F-4BFC-BB30-6DEB27E0E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63959"/>
              </p:ext>
            </p:extLst>
          </p:nvPr>
        </p:nvGraphicFramePr>
        <p:xfrm>
          <a:off x="4946650" y="5373216"/>
          <a:ext cx="966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5" imgW="431640" imgH="228600" progId="Equation.DSMT4">
                  <p:embed/>
                </p:oleObj>
              </mc:Choice>
              <mc:Fallback>
                <p:oleObj name="Equation" r:id="rId45" imgW="43164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2C661D8-E40F-4BFC-BB30-6DEB27E0E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946650" y="5373216"/>
                        <a:ext cx="9667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BE41773-4C34-4244-B4A9-7068F5590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33944"/>
              </p:ext>
            </p:extLst>
          </p:nvPr>
        </p:nvGraphicFramePr>
        <p:xfrm>
          <a:off x="5116240" y="5877272"/>
          <a:ext cx="8239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7" imgW="368280" imgH="177480" progId="Equation.DSMT4">
                  <p:embed/>
                </p:oleObj>
              </mc:Choice>
              <mc:Fallback>
                <p:oleObj name="Equation" r:id="rId47" imgW="36828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BE41773-4C34-4244-B4A9-7068F5590C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16240" y="5877272"/>
                        <a:ext cx="82391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F61F49E-1508-4998-9191-50FCD3F31A89}"/>
              </a:ext>
            </a:extLst>
          </p:cNvPr>
          <p:cNvCxnSpPr>
            <a:cxnSpLocks/>
          </p:cNvCxnSpPr>
          <p:nvPr/>
        </p:nvCxnSpPr>
        <p:spPr>
          <a:xfrm>
            <a:off x="5985446" y="5085184"/>
            <a:ext cx="50405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965AFF9-6FF1-4D4B-9197-0B0C2EB038AE}"/>
              </a:ext>
            </a:extLst>
          </p:cNvPr>
          <p:cNvCxnSpPr>
            <a:cxnSpLocks/>
          </p:cNvCxnSpPr>
          <p:nvPr/>
        </p:nvCxnSpPr>
        <p:spPr>
          <a:xfrm flipV="1">
            <a:off x="6084168" y="5301208"/>
            <a:ext cx="405334" cy="7143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14">
            <a:extLst>
              <a:ext uri="{FF2B5EF4-FFF2-40B4-BE49-F238E27FC236}">
                <a16:creationId xmlns:a16="http://schemas.microsoft.com/office/drawing/2014/main" id="{C974FAC8-02E0-442C-91D3-E0BB3240D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599406"/>
              </p:ext>
            </p:extLst>
          </p:nvPr>
        </p:nvGraphicFramePr>
        <p:xfrm>
          <a:off x="6588224" y="4869160"/>
          <a:ext cx="10525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49" imgW="596880" imgH="431640" progId="Equation.DSMT4">
                  <p:embed/>
                </p:oleObj>
              </mc:Choice>
              <mc:Fallback>
                <p:oleObj name="Equation" r:id="rId49" imgW="596880" imgH="431640" progId="Equation.DSMT4">
                  <p:embed/>
                  <p:pic>
                    <p:nvPicPr>
                      <p:cNvPr id="48" name="Object 14">
                        <a:extLst>
                          <a:ext uri="{FF2B5EF4-FFF2-40B4-BE49-F238E27FC236}">
                            <a16:creationId xmlns:a16="http://schemas.microsoft.com/office/drawing/2014/main" id="{C974FAC8-02E0-442C-91D3-E0BB3240D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869160"/>
                        <a:ext cx="1052513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>
            <a:extLst>
              <a:ext uri="{FF2B5EF4-FFF2-40B4-BE49-F238E27FC236}">
                <a16:creationId xmlns:a16="http://schemas.microsoft.com/office/drawing/2014/main" id="{37847A25-A784-41C5-A23A-807070193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43638"/>
              </p:ext>
            </p:extLst>
          </p:nvPr>
        </p:nvGraphicFramePr>
        <p:xfrm>
          <a:off x="6660232" y="5661248"/>
          <a:ext cx="13874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51" imgW="787320" imgH="431640" progId="Equation.DSMT4">
                  <p:embed/>
                </p:oleObj>
              </mc:Choice>
              <mc:Fallback>
                <p:oleObj name="Equation" r:id="rId51" imgW="787320" imgH="431640" progId="Equation.DSMT4">
                  <p:embed/>
                  <p:pic>
                    <p:nvPicPr>
                      <p:cNvPr id="49" name="Object 14">
                        <a:extLst>
                          <a:ext uri="{FF2B5EF4-FFF2-40B4-BE49-F238E27FC236}">
                            <a16:creationId xmlns:a16="http://schemas.microsoft.com/office/drawing/2014/main" id="{37847A25-A784-41C5-A23A-807070193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661248"/>
                        <a:ext cx="13874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>
            <a:extLst>
              <a:ext uri="{FF2B5EF4-FFF2-40B4-BE49-F238E27FC236}">
                <a16:creationId xmlns:a16="http://schemas.microsoft.com/office/drawing/2014/main" id="{0D237747-EAF4-4E7F-800B-6DAB44413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30276"/>
              </p:ext>
            </p:extLst>
          </p:nvPr>
        </p:nvGraphicFramePr>
        <p:xfrm>
          <a:off x="6711330" y="6381328"/>
          <a:ext cx="13890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3" imgW="787320" imgH="253800" progId="Equation.DSMT4">
                  <p:embed/>
                </p:oleObj>
              </mc:Choice>
              <mc:Fallback>
                <p:oleObj name="Equation" r:id="rId53" imgW="787320" imgH="253800" progId="Equation.DSMT4">
                  <p:embed/>
                  <p:pic>
                    <p:nvPicPr>
                      <p:cNvPr id="50" name="Object 14">
                        <a:extLst>
                          <a:ext uri="{FF2B5EF4-FFF2-40B4-BE49-F238E27FC236}">
                            <a16:creationId xmlns:a16="http://schemas.microsoft.com/office/drawing/2014/main" id="{0D237747-EAF4-4E7F-800B-6DAB44413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330" y="6381328"/>
                        <a:ext cx="1389062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AFEC8094-E9F0-4FD2-8545-1D63CFC67052}"/>
              </a:ext>
            </a:extLst>
          </p:cNvPr>
          <p:cNvSpPr txBox="1">
            <a:spLocks/>
          </p:cNvSpPr>
          <p:nvPr/>
        </p:nvSpPr>
        <p:spPr>
          <a:xfrm>
            <a:off x="107504" y="6021288"/>
            <a:ext cx="4536504" cy="86409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Left triangle and right triangle are always equal</a:t>
            </a:r>
          </a:p>
        </p:txBody>
      </p:sp>
    </p:spTree>
    <p:extLst>
      <p:ext uri="{BB962C8B-B14F-4D97-AF65-F5344CB8AC3E}">
        <p14:creationId xmlns:p14="http://schemas.microsoft.com/office/powerpoint/2010/main" val="2316449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08EC19D-AAF4-4B03-B76F-0EF9A9EFC29C}"/>
              </a:ext>
            </a:extLst>
          </p:cNvPr>
          <p:cNvSpPr txBox="1">
            <a:spLocks/>
          </p:cNvSpPr>
          <p:nvPr/>
        </p:nvSpPr>
        <p:spPr>
          <a:xfrm>
            <a:off x="251520" y="188640"/>
            <a:ext cx="8568952" cy="460648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Ex: Find the length of the missing sides and area of A</a:t>
            </a:r>
            <a:r>
              <a:rPr lang="en-CA" baseline="-25000"/>
              <a:t>l</a:t>
            </a:r>
            <a:r>
              <a:rPr lang="en-CA"/>
              <a:t> and A</a:t>
            </a:r>
            <a:r>
              <a:rPr lang="en-CA" baseline="-25000"/>
              <a:t>2 </a:t>
            </a:r>
            <a:r>
              <a:rPr lang="en-CA"/>
              <a:t>:</a:t>
            </a:r>
            <a:endParaRPr lang="en-CA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F3306E6-272B-4512-9EF1-87CDCCC86B95}"/>
              </a:ext>
            </a:extLst>
          </p:cNvPr>
          <p:cNvGrpSpPr/>
          <p:nvPr/>
        </p:nvGrpSpPr>
        <p:grpSpPr>
          <a:xfrm>
            <a:off x="179512" y="548680"/>
            <a:ext cx="3096344" cy="1777603"/>
            <a:chOff x="251520" y="931317"/>
            <a:chExt cx="3528392" cy="207744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557E9B41-5331-43F8-9630-ECB233D0B1A4}"/>
                </a:ext>
              </a:extLst>
            </p:cNvPr>
            <p:cNvCxnSpPr/>
            <p:nvPr/>
          </p:nvCxnSpPr>
          <p:spPr>
            <a:xfrm>
              <a:off x="251520" y="2720727"/>
              <a:ext cx="35283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A3AD38B-C5BB-4EF5-A6DB-23708D7AEF51}"/>
                </a:ext>
              </a:extLst>
            </p:cNvPr>
            <p:cNvCxnSpPr>
              <a:cxnSpLocks/>
            </p:cNvCxnSpPr>
            <p:nvPr/>
          </p:nvCxnSpPr>
          <p:spPr>
            <a:xfrm>
              <a:off x="1475656" y="1280567"/>
              <a:ext cx="20882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03975BC8-0FF5-42AC-9992-F767D78BEF45}"/>
                </a:ext>
              </a:extLst>
            </p:cNvPr>
            <p:cNvCxnSpPr>
              <a:cxnSpLocks/>
            </p:cNvCxnSpPr>
            <p:nvPr/>
          </p:nvCxnSpPr>
          <p:spPr>
            <a:xfrm>
              <a:off x="3563888" y="1280567"/>
              <a:ext cx="216024" cy="1440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F5E27460-E3EC-4DC9-8EFB-2878CD0B5D8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1520" y="1280567"/>
              <a:ext cx="1224136" cy="1440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A7F14E8-3ECA-4E52-AACD-8CB7CC378E38}"/>
                </a:ext>
              </a:extLst>
            </p:cNvPr>
            <p:cNvCxnSpPr>
              <a:cxnSpLocks/>
            </p:cNvCxnSpPr>
            <p:nvPr/>
          </p:nvCxnSpPr>
          <p:spPr>
            <a:xfrm>
              <a:off x="1475656" y="1280567"/>
              <a:ext cx="2304256" cy="1440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FE53B54-D74C-409E-A1DB-A304246D01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1520" y="1280567"/>
              <a:ext cx="3312368" cy="1440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C152C1EE-88F0-4E7D-9B19-021BFE850C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007239"/>
                </p:ext>
              </p:extLst>
            </p:nvPr>
          </p:nvGraphicFramePr>
          <p:xfrm>
            <a:off x="2123728" y="931317"/>
            <a:ext cx="61118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304560" imgH="177480" progId="Equation.DSMT4">
                    <p:embed/>
                  </p:oleObj>
                </mc:Choice>
                <mc:Fallback>
                  <p:oleObj name="Equation" r:id="rId3" imgW="30456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C152C1EE-88F0-4E7D-9B19-021BFE850C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23728" y="931317"/>
                          <a:ext cx="61118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06A95232-B33F-4BCF-8353-284512EA10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415729"/>
                </p:ext>
              </p:extLst>
            </p:nvPr>
          </p:nvGraphicFramePr>
          <p:xfrm>
            <a:off x="1835696" y="2732534"/>
            <a:ext cx="255587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06A95232-B33F-4BCF-8353-284512EA10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35696" y="2732534"/>
                          <a:ext cx="255587" cy="276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9E232B46-4046-4379-9FBA-1250A48D3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095908"/>
                </p:ext>
              </p:extLst>
            </p:nvPr>
          </p:nvGraphicFramePr>
          <p:xfrm>
            <a:off x="1835696" y="2144663"/>
            <a:ext cx="6905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E232B46-4046-4379-9FBA-1250A48D3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5696" y="2144663"/>
                          <a:ext cx="690563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28822057-20F4-4685-81E3-CA6647403F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238084"/>
                </p:ext>
              </p:extLst>
            </p:nvPr>
          </p:nvGraphicFramePr>
          <p:xfrm>
            <a:off x="1187624" y="1640607"/>
            <a:ext cx="6905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9" imgW="342720" imgH="203040" progId="Equation.DSMT4">
                    <p:embed/>
                  </p:oleObj>
                </mc:Choice>
                <mc:Fallback>
                  <p:oleObj name="Equation" r:id="rId9" imgW="342720" imgH="2030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28822057-20F4-4685-81E3-CA6647403F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7624" y="1640607"/>
                          <a:ext cx="690563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4834E4C0-719C-4A68-810D-44DE1F8AC9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621546"/>
                </p:ext>
              </p:extLst>
            </p:nvPr>
          </p:nvGraphicFramePr>
          <p:xfrm>
            <a:off x="2868935" y="1640607"/>
            <a:ext cx="3333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4834E4C0-719C-4A68-810D-44DE1F8AC9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68935" y="1640607"/>
                          <a:ext cx="3333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D3291B59-48EB-4B2F-8E78-DDCDED962E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689548"/>
                </p:ext>
              </p:extLst>
            </p:nvPr>
          </p:nvGraphicFramePr>
          <p:xfrm>
            <a:off x="2195736" y="1280567"/>
            <a:ext cx="3841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D3291B59-48EB-4B2F-8E78-DDCDED962E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95736" y="1280567"/>
                          <a:ext cx="3841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61D856B-74E5-4CC2-9ABE-3CCE68451674}"/>
              </a:ext>
            </a:extLst>
          </p:cNvPr>
          <p:cNvGrpSpPr/>
          <p:nvPr/>
        </p:nvGrpSpPr>
        <p:grpSpPr>
          <a:xfrm>
            <a:off x="4716016" y="620688"/>
            <a:ext cx="2880320" cy="1849611"/>
            <a:chOff x="4572000" y="643285"/>
            <a:chExt cx="3528392" cy="2425675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35951776-63C5-4D9F-9FC4-55A49D36932A}"/>
                </a:ext>
              </a:extLst>
            </p:cNvPr>
            <p:cNvCxnSpPr/>
            <p:nvPr/>
          </p:nvCxnSpPr>
          <p:spPr>
            <a:xfrm>
              <a:off x="4572000" y="2720727"/>
              <a:ext cx="35283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FA1DAEC-9649-4CD0-A44F-53BF69C6C85D}"/>
                </a:ext>
              </a:extLst>
            </p:cNvPr>
            <p:cNvCxnSpPr>
              <a:cxnSpLocks/>
            </p:cNvCxnSpPr>
            <p:nvPr/>
          </p:nvCxnSpPr>
          <p:spPr>
            <a:xfrm>
              <a:off x="4788024" y="992535"/>
              <a:ext cx="20882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BEBF8249-D9C2-4BD1-8F70-20511DBB243F}"/>
                </a:ext>
              </a:extLst>
            </p:cNvPr>
            <p:cNvCxnSpPr>
              <a:cxnSpLocks/>
            </p:cNvCxnSpPr>
            <p:nvPr/>
          </p:nvCxnSpPr>
          <p:spPr>
            <a:xfrm>
              <a:off x="6876256" y="992535"/>
              <a:ext cx="1224136" cy="17281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73EAF132-FE28-4D76-8E78-7436573538C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72000" y="992535"/>
              <a:ext cx="216024" cy="17281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0DDDE7C6-2E77-48A1-ACCA-7942008B766B}"/>
                </a:ext>
              </a:extLst>
            </p:cNvPr>
            <p:cNvCxnSpPr>
              <a:cxnSpLocks/>
            </p:cNvCxnSpPr>
            <p:nvPr/>
          </p:nvCxnSpPr>
          <p:spPr>
            <a:xfrm>
              <a:off x="4788024" y="992535"/>
              <a:ext cx="3312368" cy="17281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AFBF1B6-CF0A-40E6-9B4F-2DFC89F80A5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2000" y="992535"/>
              <a:ext cx="2304256" cy="17281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C513B843-9040-40F5-9696-88CB2AAA74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128834"/>
                </p:ext>
              </p:extLst>
            </p:nvPr>
          </p:nvGraphicFramePr>
          <p:xfrm>
            <a:off x="5601717" y="643285"/>
            <a:ext cx="7127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15" imgW="355320" imgH="177480" progId="Equation.DSMT4">
                    <p:embed/>
                  </p:oleObj>
                </mc:Choice>
                <mc:Fallback>
                  <p:oleObj name="Equation" r:id="rId15" imgW="35532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C513B843-9040-40F5-9696-88CB2AAA74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601717" y="643285"/>
                          <a:ext cx="712788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8D1150D7-0965-4674-B192-52EB487538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846546"/>
                </p:ext>
              </p:extLst>
            </p:nvPr>
          </p:nvGraphicFramePr>
          <p:xfrm>
            <a:off x="5940152" y="2792735"/>
            <a:ext cx="255587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8D1150D7-0965-4674-B192-52EB487538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40152" y="2792735"/>
                          <a:ext cx="255587" cy="276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DCD9ACDB-8A1E-47EC-8851-18C8CF1948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175189"/>
                </p:ext>
              </p:extLst>
            </p:nvPr>
          </p:nvGraphicFramePr>
          <p:xfrm>
            <a:off x="5728717" y="2000647"/>
            <a:ext cx="7413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18" imgW="368280" imgH="203040" progId="Equation.DSMT4">
                    <p:embed/>
                  </p:oleObj>
                </mc:Choice>
                <mc:Fallback>
                  <p:oleObj name="Equation" r:id="rId18" imgW="368280" imgH="20304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DCD9ACDB-8A1E-47EC-8851-18C8CF1948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28717" y="2000647"/>
                          <a:ext cx="741363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93EB6E85-3788-48E5-8509-222243B1F2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386388"/>
                </p:ext>
              </p:extLst>
            </p:nvPr>
          </p:nvGraphicFramePr>
          <p:xfrm>
            <a:off x="5652120" y="1064543"/>
            <a:ext cx="6905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20" imgW="342720" imgH="203040" progId="Equation.DSMT4">
                    <p:embed/>
                  </p:oleObj>
                </mc:Choice>
                <mc:Fallback>
                  <p:oleObj name="Equation" r:id="rId20" imgW="342720" imgH="2030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93EB6E85-3788-48E5-8509-222243B1F2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652120" y="1064543"/>
                          <a:ext cx="690563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5C0EB24E-72C6-413A-826C-F932EC4DFA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586156"/>
                </p:ext>
              </p:extLst>
            </p:nvPr>
          </p:nvGraphicFramePr>
          <p:xfrm>
            <a:off x="6588224" y="1424583"/>
            <a:ext cx="3333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Equation" r:id="rId22" imgW="164880" imgH="228600" progId="Equation.DSMT4">
                    <p:embed/>
                  </p:oleObj>
                </mc:Choice>
                <mc:Fallback>
                  <p:oleObj name="Equation" r:id="rId22" imgW="164880" imgH="2286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5C0EB24E-72C6-413A-826C-F932EC4DFA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88224" y="1424583"/>
                          <a:ext cx="3333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313A2455-32D2-48E8-9E82-A90BB89225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9145985"/>
                </p:ext>
              </p:extLst>
            </p:nvPr>
          </p:nvGraphicFramePr>
          <p:xfrm>
            <a:off x="5004048" y="1496591"/>
            <a:ext cx="3841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313A2455-32D2-48E8-9E82-A90BB89225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04048" y="1496591"/>
                          <a:ext cx="3841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2FFE12EC-ADF2-4631-9EBB-AE2A11996054}"/>
              </a:ext>
            </a:extLst>
          </p:cNvPr>
          <p:cNvSpPr txBox="1">
            <a:spLocks/>
          </p:cNvSpPr>
          <p:nvPr/>
        </p:nvSpPr>
        <p:spPr>
          <a:xfrm>
            <a:off x="179512" y="2348880"/>
            <a:ext cx="3456384" cy="4320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A</a:t>
            </a:r>
            <a:r>
              <a:rPr lang="en-CA" sz="2100" baseline="-25000" dirty="0">
                <a:solidFill>
                  <a:srgbClr val="FF0000"/>
                </a:solidFill>
              </a:rPr>
              <a:t>1</a:t>
            </a:r>
            <a:r>
              <a:rPr lang="en-CA" sz="2100" dirty="0">
                <a:solidFill>
                  <a:srgbClr val="FF0000"/>
                </a:solidFill>
              </a:rPr>
              <a:t> is easy, A</a:t>
            </a:r>
            <a:r>
              <a:rPr lang="en-CA" sz="2100" baseline="-25000" dirty="0">
                <a:solidFill>
                  <a:srgbClr val="FF0000"/>
                </a:solidFill>
              </a:rPr>
              <a:t>1</a:t>
            </a:r>
            <a:r>
              <a:rPr lang="en-CA" sz="2100" dirty="0">
                <a:solidFill>
                  <a:srgbClr val="FF0000"/>
                </a:solidFill>
              </a:rPr>
              <a:t> is 12m</a:t>
            </a:r>
            <a:r>
              <a:rPr lang="en-CA" sz="2100" baseline="30000" dirty="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05A999AC-07FF-4928-B67E-C7F990E04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93983"/>
              </p:ext>
            </p:extLst>
          </p:nvPr>
        </p:nvGraphicFramePr>
        <p:xfrm>
          <a:off x="2411760" y="1196752"/>
          <a:ext cx="58558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4" imgW="444240" imgH="215640" progId="Equation.DSMT4">
                  <p:embed/>
                </p:oleObj>
              </mc:Choice>
              <mc:Fallback>
                <p:oleObj name="Equation" r:id="rId24" imgW="444240" imgH="21564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05A999AC-07FF-4928-B67E-C7F990E04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585586" cy="2880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F0C84F0D-8F67-4316-8FB0-F26B858F3F5A}"/>
              </a:ext>
            </a:extLst>
          </p:cNvPr>
          <p:cNvSpPr txBox="1">
            <a:spLocks/>
          </p:cNvSpPr>
          <p:nvPr/>
        </p:nvSpPr>
        <p:spPr>
          <a:xfrm>
            <a:off x="179512" y="2852936"/>
            <a:ext cx="3744416" cy="792088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Find the ratio of x:y by reducing the ratio of the left and bottom triangles</a:t>
            </a:r>
            <a:endParaRPr lang="en-CA" sz="21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14">
            <a:extLst>
              <a:ext uri="{FF2B5EF4-FFF2-40B4-BE49-F238E27FC236}">
                <a16:creationId xmlns:a16="http://schemas.microsoft.com/office/drawing/2014/main" id="{22447E37-0B6D-48A9-8F9E-FF8712234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08642"/>
              </p:ext>
            </p:extLst>
          </p:nvPr>
        </p:nvGraphicFramePr>
        <p:xfrm>
          <a:off x="395536" y="3645024"/>
          <a:ext cx="800646" cy="80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26" imgW="457200" imgH="457200" progId="Equation.DSMT4">
                  <p:embed/>
                </p:oleObj>
              </mc:Choice>
              <mc:Fallback>
                <p:oleObj name="Equation" r:id="rId26" imgW="457200" imgH="457200" progId="Equation.DSMT4">
                  <p:embed/>
                  <p:pic>
                    <p:nvPicPr>
                      <p:cNvPr id="34" name="Object 14">
                        <a:extLst>
                          <a:ext uri="{FF2B5EF4-FFF2-40B4-BE49-F238E27FC236}">
                            <a16:creationId xmlns:a16="http://schemas.microsoft.com/office/drawing/2014/main" id="{22447E37-0B6D-48A9-8F9E-FF8712234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45024"/>
                        <a:ext cx="800646" cy="8090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C842D4C-99F5-49C0-B591-03CB5DB20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30571"/>
              </p:ext>
            </p:extLst>
          </p:nvPr>
        </p:nvGraphicFramePr>
        <p:xfrm>
          <a:off x="1187624" y="3717032"/>
          <a:ext cx="11112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28" imgW="495000" imgH="164880" progId="Equation.DSMT4">
                  <p:embed/>
                </p:oleObj>
              </mc:Choice>
              <mc:Fallback>
                <p:oleObj name="Equation" r:id="rId28" imgW="49500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2C842D4C-99F5-49C0-B591-03CB5DB206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87624" y="3717032"/>
                        <a:ext cx="111125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72BD4FB-FC7A-405E-B06A-76C3177DF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7548"/>
              </p:ext>
            </p:extLst>
          </p:nvPr>
        </p:nvGraphicFramePr>
        <p:xfrm>
          <a:off x="1187624" y="4077072"/>
          <a:ext cx="10541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0" imgW="469800" imgH="177480" progId="Equation.DSMT4">
                  <p:embed/>
                </p:oleObj>
              </mc:Choice>
              <mc:Fallback>
                <p:oleObj name="Equation" r:id="rId30" imgW="4698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72BD4FB-FC7A-405E-B06A-76C3177DF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87624" y="4077072"/>
                        <a:ext cx="10541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67BEFA02-4916-40AB-8E01-961F0C9655AF}"/>
              </a:ext>
            </a:extLst>
          </p:cNvPr>
          <p:cNvSpPr txBox="1">
            <a:spLocks/>
          </p:cNvSpPr>
          <p:nvPr/>
        </p:nvSpPr>
        <p:spPr>
          <a:xfrm>
            <a:off x="107504" y="4437112"/>
            <a:ext cx="3744416" cy="79208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1900" dirty="0">
                <a:solidFill>
                  <a:srgbClr val="FF0000"/>
                </a:solidFill>
              </a:rPr>
              <a:t>Use the ratio of x to y to find A2 and the bottom side</a:t>
            </a:r>
            <a:endParaRPr lang="en-CA" sz="19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0" name="Object 14">
            <a:extLst>
              <a:ext uri="{FF2B5EF4-FFF2-40B4-BE49-F238E27FC236}">
                <a16:creationId xmlns:a16="http://schemas.microsoft.com/office/drawing/2014/main" id="{8DFF3A18-C9A8-42DF-9F3B-961773991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802399"/>
              </p:ext>
            </p:extLst>
          </p:nvPr>
        </p:nvGraphicFramePr>
        <p:xfrm>
          <a:off x="395536" y="5157192"/>
          <a:ext cx="5349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2" imgW="304560" imgH="431640" progId="Equation.DSMT4">
                  <p:embed/>
                </p:oleObj>
              </mc:Choice>
              <mc:Fallback>
                <p:oleObj name="Equation" r:id="rId32" imgW="304560" imgH="431640" progId="Equation.DSMT4">
                  <p:embed/>
                  <p:pic>
                    <p:nvPicPr>
                      <p:cNvPr id="40" name="Object 14">
                        <a:extLst>
                          <a:ext uri="{FF2B5EF4-FFF2-40B4-BE49-F238E27FC236}">
                            <a16:creationId xmlns:a16="http://schemas.microsoft.com/office/drawing/2014/main" id="{8DFF3A18-C9A8-42DF-9F3B-961773991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157192"/>
                        <a:ext cx="534987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1C043A78-41DD-4890-8EAC-C34FB1244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42997"/>
              </p:ext>
            </p:extLst>
          </p:nvPr>
        </p:nvGraphicFramePr>
        <p:xfrm>
          <a:off x="323528" y="6237312"/>
          <a:ext cx="6461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4" imgW="368280" imgH="177480" progId="Equation.DSMT4">
                  <p:embed/>
                </p:oleObj>
              </mc:Choice>
              <mc:Fallback>
                <p:oleObj name="Equation" r:id="rId34" imgW="368280" imgH="177480" progId="Equation.DSMT4">
                  <p:embed/>
                  <p:pic>
                    <p:nvPicPr>
                      <p:cNvPr id="41" name="Object 14">
                        <a:extLst>
                          <a:ext uri="{FF2B5EF4-FFF2-40B4-BE49-F238E27FC236}">
                            <a16:creationId xmlns:a16="http://schemas.microsoft.com/office/drawing/2014/main" id="{1C043A78-41DD-4890-8EAC-C34FB1244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237312"/>
                        <a:ext cx="646113" cy="315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15C3BB75-97FC-4A4E-97B2-CD7D41740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57472"/>
              </p:ext>
            </p:extLst>
          </p:nvPr>
        </p:nvGraphicFramePr>
        <p:xfrm>
          <a:off x="1614488" y="5215408"/>
          <a:ext cx="9366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6" imgW="533160" imgH="495000" progId="Equation.DSMT4">
                  <p:embed/>
                </p:oleObj>
              </mc:Choice>
              <mc:Fallback>
                <p:oleObj name="Equation" r:id="rId36" imgW="533160" imgH="495000" progId="Equation.DSMT4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15C3BB75-97FC-4A4E-97B2-CD7D41740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5215408"/>
                        <a:ext cx="936625" cy="877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id="{246C0C52-3CD8-4CD0-B65D-770045B5D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14828"/>
              </p:ext>
            </p:extLst>
          </p:nvPr>
        </p:nvGraphicFramePr>
        <p:xfrm>
          <a:off x="1835696" y="6237312"/>
          <a:ext cx="647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38" imgW="368280" imgH="177480" progId="Equation.DSMT4">
                  <p:embed/>
                </p:oleObj>
              </mc:Choice>
              <mc:Fallback>
                <p:oleObj name="Equation" r:id="rId38" imgW="368280" imgH="177480" progId="Equation.DSMT4">
                  <p:embed/>
                  <p:pic>
                    <p:nvPicPr>
                      <p:cNvPr id="43" name="Object 14">
                        <a:extLst>
                          <a:ext uri="{FF2B5EF4-FFF2-40B4-BE49-F238E27FC236}">
                            <a16:creationId xmlns:a16="http://schemas.microsoft.com/office/drawing/2014/main" id="{246C0C52-3CD8-4CD0-B65D-770045B5D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237312"/>
                        <a:ext cx="647700" cy="31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9350F8C-ADF1-4DBC-BAB5-8E762E01AC7C}"/>
              </a:ext>
            </a:extLst>
          </p:cNvPr>
          <p:cNvCxnSpPr>
            <a:cxnSpLocks/>
          </p:cNvCxnSpPr>
          <p:nvPr/>
        </p:nvCxnSpPr>
        <p:spPr>
          <a:xfrm>
            <a:off x="2411760" y="5373216"/>
            <a:ext cx="50405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FEAD240-9472-4833-8D2D-8161B554F20F}"/>
              </a:ext>
            </a:extLst>
          </p:cNvPr>
          <p:cNvCxnSpPr>
            <a:cxnSpLocks/>
          </p:cNvCxnSpPr>
          <p:nvPr/>
        </p:nvCxnSpPr>
        <p:spPr>
          <a:xfrm flipV="1">
            <a:off x="2510482" y="5589240"/>
            <a:ext cx="405334" cy="7143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5514053F-CAA8-424B-8BE8-3D6E0E239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59640"/>
              </p:ext>
            </p:extLst>
          </p:nvPr>
        </p:nvGraphicFramePr>
        <p:xfrm>
          <a:off x="2915816" y="5301208"/>
          <a:ext cx="8048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40" imgW="457200" imgH="228600" progId="Equation.DSMT4">
                  <p:embed/>
                </p:oleObj>
              </mc:Choice>
              <mc:Fallback>
                <p:oleObj name="Equation" r:id="rId40" imgW="457200" imgH="228600" progId="Equation.DSMT4">
                  <p:embed/>
                  <p:pic>
                    <p:nvPicPr>
                      <p:cNvPr id="46" name="Object 14">
                        <a:extLst>
                          <a:ext uri="{FF2B5EF4-FFF2-40B4-BE49-F238E27FC236}">
                            <a16:creationId xmlns:a16="http://schemas.microsoft.com/office/drawing/2014/main" id="{5514053F-CAA8-424B-8BE8-3D6E0E239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301208"/>
                        <a:ext cx="804863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49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9651"/>
            <a:ext cx="8291264" cy="16542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Q2: Given that the area of the trapezoid is 120cm</a:t>
            </a:r>
            <a:r>
              <a:rPr lang="en-CA" baseline="30000" dirty="0"/>
              <a:t>2</a:t>
            </a:r>
            <a:r>
              <a:rPr lang="en-CA" dirty="0"/>
              <a:t> and lengths of the top and bottom sides, find the areas  of A</a:t>
            </a:r>
            <a:r>
              <a:rPr lang="en-CA" baseline="-25000" dirty="0"/>
              <a:t>l</a:t>
            </a:r>
            <a:r>
              <a:rPr lang="en-CA" dirty="0"/>
              <a:t>, A</a:t>
            </a:r>
            <a:r>
              <a:rPr lang="en-CA" baseline="-25000" dirty="0"/>
              <a:t>2</a:t>
            </a:r>
            <a:r>
              <a:rPr lang="en-CA" dirty="0"/>
              <a:t>, A</a:t>
            </a:r>
            <a:r>
              <a:rPr lang="en-CA" baseline="-25000" dirty="0"/>
              <a:t>3</a:t>
            </a:r>
            <a:r>
              <a:rPr lang="en-CA" dirty="0"/>
              <a:t> and A</a:t>
            </a:r>
            <a:r>
              <a:rPr lang="en-CA" baseline="-25000" dirty="0"/>
              <a:t>4</a:t>
            </a:r>
            <a:r>
              <a:rPr lang="en-CA" dirty="0"/>
              <a:t>:</a:t>
            </a:r>
          </a:p>
          <a:p>
            <a:pPr marL="0" indent="0">
              <a:buNone/>
            </a:pPr>
            <a:r>
              <a:rPr lang="en-CA" dirty="0"/>
              <a:t> </a:t>
            </a:r>
          </a:p>
          <a:p>
            <a:pPr marL="0" indent="0">
              <a:buNone/>
            </a:pPr>
            <a:endParaRPr lang="en-CA" dirty="0"/>
          </a:p>
        </p:txBody>
      </p:sp>
      <p:grpSp>
        <p:nvGrpSpPr>
          <p:cNvPr id="38" name="Group 37"/>
          <p:cNvGrpSpPr/>
          <p:nvPr/>
        </p:nvGrpSpPr>
        <p:grpSpPr>
          <a:xfrm>
            <a:off x="483246" y="1196752"/>
            <a:ext cx="3800722" cy="2679146"/>
            <a:chOff x="483246" y="1397926"/>
            <a:chExt cx="4824536" cy="3301206"/>
          </a:xfrm>
        </p:grpSpPr>
        <p:sp>
          <p:nvSpPr>
            <p:cNvPr id="23" name="Trapezoid 22"/>
            <p:cNvSpPr/>
            <p:nvPr/>
          </p:nvSpPr>
          <p:spPr>
            <a:xfrm>
              <a:off x="483246" y="1968409"/>
              <a:ext cx="4824536" cy="2160240"/>
            </a:xfrm>
            <a:prstGeom prst="trapezoid">
              <a:avLst>
                <a:gd name="adj" fmla="val 54487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1635374" y="1968409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483246" y="1968409"/>
              <a:ext cx="3672408" cy="2160240"/>
            </a:xfrm>
            <a:prstGeom prst="line">
              <a:avLst/>
            </a:prstGeom>
            <a:ln w="3492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875850"/>
                </p:ext>
              </p:extLst>
            </p:nvPr>
          </p:nvGraphicFramePr>
          <p:xfrm>
            <a:off x="3655592" y="2479306"/>
            <a:ext cx="50006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55592" y="2479306"/>
                          <a:ext cx="500062" cy="641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820116"/>
                </p:ext>
              </p:extLst>
            </p:nvPr>
          </p:nvGraphicFramePr>
          <p:xfrm>
            <a:off x="1547664" y="2492896"/>
            <a:ext cx="531813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7664" y="2492896"/>
                          <a:ext cx="531813" cy="639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002496"/>
                </p:ext>
              </p:extLst>
            </p:nvPr>
          </p:nvGraphicFramePr>
          <p:xfrm>
            <a:off x="2609206" y="1911259"/>
            <a:ext cx="478284" cy="66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09206" y="1911259"/>
                          <a:ext cx="478284" cy="6609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6157393"/>
                </p:ext>
              </p:extLst>
            </p:nvPr>
          </p:nvGraphicFramePr>
          <p:xfrm>
            <a:off x="2606775" y="3173151"/>
            <a:ext cx="55245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06775" y="3173151"/>
                          <a:ext cx="552450" cy="661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946276"/>
                </p:ext>
              </p:extLst>
            </p:nvPr>
          </p:nvGraphicFramePr>
          <p:xfrm>
            <a:off x="2754859" y="1397926"/>
            <a:ext cx="32067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12" imgW="114120" imgH="177480" progId="Equation.DSMT4">
                    <p:embed/>
                  </p:oleObj>
                </mc:Choice>
                <mc:Fallback>
                  <p:oleObj name="Equation" r:id="rId12" imgW="114120" imgH="1774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54859" y="1397926"/>
                          <a:ext cx="32067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471812"/>
                </p:ext>
              </p:extLst>
            </p:nvPr>
          </p:nvGraphicFramePr>
          <p:xfrm>
            <a:off x="2708524" y="4200657"/>
            <a:ext cx="3556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08524" y="4200657"/>
                          <a:ext cx="355600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33089"/>
              </p:ext>
            </p:extLst>
          </p:nvPr>
        </p:nvGraphicFramePr>
        <p:xfrm>
          <a:off x="5015980" y="1196752"/>
          <a:ext cx="3735834" cy="62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1676160" imgH="279360" progId="Equation.DSMT4">
                  <p:embed/>
                </p:oleObj>
              </mc:Choice>
              <mc:Fallback>
                <p:oleObj name="Equation" r:id="rId16" imgW="1676160" imgH="279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5980" y="1196752"/>
                        <a:ext cx="3735834" cy="62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89590"/>
              </p:ext>
            </p:extLst>
          </p:nvPr>
        </p:nvGraphicFramePr>
        <p:xfrm>
          <a:off x="6444208" y="1898909"/>
          <a:ext cx="2263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8" imgW="1015920" imgH="279360" progId="Equation.DSMT4">
                  <p:embed/>
                </p:oleObj>
              </mc:Choice>
              <mc:Fallback>
                <p:oleObj name="Equation" r:id="rId18" imgW="101592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44208" y="1898909"/>
                        <a:ext cx="22637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86412"/>
              </p:ext>
            </p:extLst>
          </p:nvPr>
        </p:nvGraphicFramePr>
        <p:xfrm>
          <a:off x="6513264" y="2626041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0" imgW="1002960" imgH="279360" progId="Equation.DSMT4">
                  <p:embed/>
                </p:oleObj>
              </mc:Choice>
              <mc:Fallback>
                <p:oleObj name="Equation" r:id="rId20" imgW="1002960" imgH="2793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13264" y="2626041"/>
                        <a:ext cx="2235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74768"/>
              </p:ext>
            </p:extLst>
          </p:nvPr>
        </p:nvGraphicFramePr>
        <p:xfrm>
          <a:off x="7656140" y="3259761"/>
          <a:ext cx="8763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2" imgW="393480" imgH="393480" progId="Equation.DSMT4">
                  <p:embed/>
                </p:oleObj>
              </mc:Choice>
              <mc:Fallback>
                <p:oleObj name="Equation" r:id="rId22" imgW="393480" imgH="393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56140" y="3259761"/>
                        <a:ext cx="876300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82267"/>
              </p:ext>
            </p:extLst>
          </p:nvPr>
        </p:nvGraphicFramePr>
        <p:xfrm>
          <a:off x="804466" y="3629645"/>
          <a:ext cx="3763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4" imgW="1688760" imgH="393480" progId="Equation.DSMT4">
                  <p:embed/>
                </p:oleObj>
              </mc:Choice>
              <mc:Fallback>
                <p:oleObj name="Equation" r:id="rId24" imgW="1688760" imgH="393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4466" y="3629645"/>
                        <a:ext cx="376396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4223"/>
              </p:ext>
            </p:extLst>
          </p:nvPr>
        </p:nvGraphicFramePr>
        <p:xfrm>
          <a:off x="689198" y="4478362"/>
          <a:ext cx="43021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6" imgW="1930320" imgH="393480" progId="Equation.DSMT4">
                  <p:embed/>
                </p:oleObj>
              </mc:Choice>
              <mc:Fallback>
                <p:oleObj name="Equation" r:id="rId26" imgW="1930320" imgH="393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9198" y="4478362"/>
                        <a:ext cx="43021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5483"/>
              </p:ext>
            </p:extLst>
          </p:nvPr>
        </p:nvGraphicFramePr>
        <p:xfrm>
          <a:off x="392622" y="5271223"/>
          <a:ext cx="1217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8" imgW="545760" imgH="393480" progId="Equation.DSMT4">
                  <p:embed/>
                </p:oleObj>
              </mc:Choice>
              <mc:Fallback>
                <p:oleObj name="Equation" r:id="rId28" imgW="545760" imgH="393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2622" y="5271223"/>
                        <a:ext cx="12176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06039"/>
              </p:ext>
            </p:extLst>
          </p:nvPr>
        </p:nvGraphicFramePr>
        <p:xfrm>
          <a:off x="1622648" y="5285828"/>
          <a:ext cx="1217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0" imgW="545760" imgH="393480" progId="Equation.DSMT4">
                  <p:embed/>
                </p:oleObj>
              </mc:Choice>
              <mc:Fallback>
                <p:oleObj name="Equation" r:id="rId30" imgW="545760" imgH="393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22648" y="5285828"/>
                        <a:ext cx="12176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11463"/>
              </p:ext>
            </p:extLst>
          </p:nvPr>
        </p:nvGraphicFramePr>
        <p:xfrm>
          <a:off x="2862485" y="5285827"/>
          <a:ext cx="1217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2" imgW="545760" imgH="393480" progId="Equation.DSMT4">
                  <p:embed/>
                </p:oleObj>
              </mc:Choice>
              <mc:Fallback>
                <p:oleObj name="Equation" r:id="rId32" imgW="545760" imgH="393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862485" y="5285827"/>
                        <a:ext cx="12176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25530"/>
              </p:ext>
            </p:extLst>
          </p:nvPr>
        </p:nvGraphicFramePr>
        <p:xfrm>
          <a:off x="4055219" y="5285160"/>
          <a:ext cx="1812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4" imgW="812520" imgH="393480" progId="Equation.DSMT4">
                  <p:embed/>
                </p:oleObj>
              </mc:Choice>
              <mc:Fallback>
                <p:oleObj name="Equation" r:id="rId34" imgW="812520" imgH="393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055219" y="5285160"/>
                        <a:ext cx="18129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87240"/>
              </p:ext>
            </p:extLst>
          </p:nvPr>
        </p:nvGraphicFramePr>
        <p:xfrm>
          <a:off x="703263" y="6230193"/>
          <a:ext cx="3667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3263" y="6230193"/>
                        <a:ext cx="3667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20172"/>
              </p:ext>
            </p:extLst>
          </p:nvPr>
        </p:nvGraphicFramePr>
        <p:xfrm>
          <a:off x="1922586" y="6230193"/>
          <a:ext cx="4238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922586" y="6230193"/>
                        <a:ext cx="4238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09580"/>
              </p:ext>
            </p:extLst>
          </p:nvPr>
        </p:nvGraphicFramePr>
        <p:xfrm>
          <a:off x="3240608" y="6237312"/>
          <a:ext cx="395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0" imgW="177480" imgH="228600" progId="Equation.DSMT4">
                  <p:embed/>
                </p:oleObj>
              </mc:Choice>
              <mc:Fallback>
                <p:oleObj name="Equation" r:id="rId40" imgW="1774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40608" y="6237312"/>
                        <a:ext cx="3952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87839"/>
              </p:ext>
            </p:extLst>
          </p:nvPr>
        </p:nvGraphicFramePr>
        <p:xfrm>
          <a:off x="4355976" y="6230193"/>
          <a:ext cx="4238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42" imgW="190440" imgH="228600" progId="Equation.DSMT4">
                  <p:embed/>
                </p:oleObj>
              </mc:Choice>
              <mc:Fallback>
                <p:oleObj name="Equation" r:id="rId42" imgW="1904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355976" y="6230193"/>
                        <a:ext cx="42386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Brace 46"/>
          <p:cNvSpPr/>
          <p:nvPr/>
        </p:nvSpPr>
        <p:spPr>
          <a:xfrm rot="5400000">
            <a:off x="722544" y="5693125"/>
            <a:ext cx="283331" cy="915148"/>
          </a:xfrm>
          <a:prstGeom prst="rightBrace">
            <a:avLst>
              <a:gd name="adj1" fmla="val 22474"/>
              <a:gd name="adj2" fmla="val 5000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ight Brace 47"/>
          <p:cNvSpPr/>
          <p:nvPr/>
        </p:nvSpPr>
        <p:spPr>
          <a:xfrm rot="5400000">
            <a:off x="1948367" y="5685292"/>
            <a:ext cx="283331" cy="915148"/>
          </a:xfrm>
          <a:prstGeom prst="rightBrace">
            <a:avLst>
              <a:gd name="adj1" fmla="val 22474"/>
              <a:gd name="adj2" fmla="val 5000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49" name="Right Brace 48"/>
          <p:cNvSpPr/>
          <p:nvPr/>
        </p:nvSpPr>
        <p:spPr>
          <a:xfrm rot="5400000">
            <a:off x="3203680" y="5693126"/>
            <a:ext cx="283331" cy="915148"/>
          </a:xfrm>
          <a:prstGeom prst="rightBrace">
            <a:avLst>
              <a:gd name="adj1" fmla="val 22474"/>
              <a:gd name="adj2" fmla="val 5000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0" name="Right Brace 49"/>
          <p:cNvSpPr/>
          <p:nvPr/>
        </p:nvSpPr>
        <p:spPr>
          <a:xfrm rot="5400000">
            <a:off x="4383853" y="5700960"/>
            <a:ext cx="283331" cy="915148"/>
          </a:xfrm>
          <a:prstGeom prst="rightBrace">
            <a:avLst>
              <a:gd name="adj1" fmla="val 22474"/>
              <a:gd name="adj2" fmla="val 5000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9732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2170584" cy="316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1100" dirty="0"/>
              <a:t>AMC 12 2009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462" y="260124"/>
            <a:ext cx="8909076" cy="1371283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035D2EA-2854-4FE4-906A-98967FE755B9}"/>
              </a:ext>
            </a:extLst>
          </p:cNvPr>
          <p:cNvSpPr txBox="1">
            <a:spLocks/>
          </p:cNvSpPr>
          <p:nvPr/>
        </p:nvSpPr>
        <p:spPr>
          <a:xfrm>
            <a:off x="179512" y="1844824"/>
            <a:ext cx="3744416" cy="792088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Start the question by doing your best to create a diagram</a:t>
            </a:r>
            <a:endParaRPr lang="en-CA" sz="2100" baseline="30000" dirty="0">
              <a:solidFill>
                <a:srgbClr val="FF000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D469AA3-97B9-4F77-BE7F-A9CA65AC8CF4}"/>
              </a:ext>
            </a:extLst>
          </p:cNvPr>
          <p:cNvSpPr txBox="1">
            <a:spLocks/>
          </p:cNvSpPr>
          <p:nvPr/>
        </p:nvSpPr>
        <p:spPr>
          <a:xfrm>
            <a:off x="179512" y="2492896"/>
            <a:ext cx="3744416" cy="79208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We know that ABCD is a quadrilateral.  CD&gt;AB</a:t>
            </a:r>
            <a:endParaRPr lang="en-CA" sz="2000" baseline="30000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8E1F991-B52A-4047-AEA9-849ACF998951}"/>
              </a:ext>
            </a:extLst>
          </p:cNvPr>
          <p:cNvCxnSpPr/>
          <p:nvPr/>
        </p:nvCxnSpPr>
        <p:spPr>
          <a:xfrm>
            <a:off x="755576" y="4941168"/>
            <a:ext cx="29523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7030A4D-7F30-4815-AAE7-427CE8B59861}"/>
              </a:ext>
            </a:extLst>
          </p:cNvPr>
          <p:cNvCxnSpPr>
            <a:cxnSpLocks/>
          </p:cNvCxnSpPr>
          <p:nvPr/>
        </p:nvCxnSpPr>
        <p:spPr>
          <a:xfrm flipH="1" flipV="1">
            <a:off x="2987824" y="3645024"/>
            <a:ext cx="720080" cy="1296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E718586-118B-476F-AEFF-170FF78BDA08}"/>
              </a:ext>
            </a:extLst>
          </p:cNvPr>
          <p:cNvCxnSpPr>
            <a:cxnSpLocks/>
          </p:cNvCxnSpPr>
          <p:nvPr/>
        </p:nvCxnSpPr>
        <p:spPr>
          <a:xfrm>
            <a:off x="1403648" y="3645024"/>
            <a:ext cx="15925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E645560-7869-40A6-8520-00B9143BF2AE}"/>
              </a:ext>
            </a:extLst>
          </p:cNvPr>
          <p:cNvCxnSpPr>
            <a:cxnSpLocks/>
          </p:cNvCxnSpPr>
          <p:nvPr/>
        </p:nvCxnSpPr>
        <p:spPr>
          <a:xfrm flipV="1">
            <a:off x="755576" y="3645024"/>
            <a:ext cx="656456" cy="1296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C208CB3-FB8D-4401-B112-AC5C2F060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46013"/>
              </p:ext>
            </p:extLst>
          </p:nvPr>
        </p:nvGraphicFramePr>
        <p:xfrm>
          <a:off x="1115616" y="3284984"/>
          <a:ext cx="363860" cy="39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C208CB3-FB8D-4401-B112-AC5C2F060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284984"/>
                        <a:ext cx="363860" cy="39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75298DD-A41F-42F8-B570-0C190D9AD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75544"/>
              </p:ext>
            </p:extLst>
          </p:nvPr>
        </p:nvGraphicFramePr>
        <p:xfrm>
          <a:off x="2915816" y="3284984"/>
          <a:ext cx="363860" cy="39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75298DD-A41F-42F8-B570-0C190D9AD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816" y="3284984"/>
                        <a:ext cx="363860" cy="39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435E184-12CB-4E84-8BE0-252882FC2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40815"/>
              </p:ext>
            </p:extLst>
          </p:nvPr>
        </p:nvGraphicFramePr>
        <p:xfrm>
          <a:off x="3635896" y="4797152"/>
          <a:ext cx="3635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435E184-12CB-4E84-8BE0-252882FC2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4797152"/>
                        <a:ext cx="36353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25495B8-E3DA-4F9B-A246-9D882A08A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34336"/>
              </p:ext>
            </p:extLst>
          </p:nvPr>
        </p:nvGraphicFramePr>
        <p:xfrm>
          <a:off x="395536" y="4869160"/>
          <a:ext cx="393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25495B8-E3DA-4F9B-A246-9D882A08A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536" y="4869160"/>
                        <a:ext cx="3937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0B7489E-3843-45E8-93DA-1940AE66F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67285"/>
              </p:ext>
            </p:extLst>
          </p:nvPr>
        </p:nvGraphicFramePr>
        <p:xfrm>
          <a:off x="2024063" y="3270250"/>
          <a:ext cx="273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0B7489E-3843-45E8-93DA-1940AE66F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4063" y="3270250"/>
                        <a:ext cx="2730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B46A58D-8CE9-46F4-A458-44C24B9D4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27757"/>
              </p:ext>
            </p:extLst>
          </p:nvPr>
        </p:nvGraphicFramePr>
        <p:xfrm>
          <a:off x="1907704" y="4941168"/>
          <a:ext cx="423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B46A58D-8CE9-46F4-A458-44C24B9D4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7704" y="4941168"/>
                        <a:ext cx="4238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E214F03-0E02-49BE-9FDB-9BBA3586FD2B}"/>
              </a:ext>
            </a:extLst>
          </p:cNvPr>
          <p:cNvCxnSpPr>
            <a:cxnSpLocks/>
          </p:cNvCxnSpPr>
          <p:nvPr/>
        </p:nvCxnSpPr>
        <p:spPr>
          <a:xfrm flipV="1">
            <a:off x="755576" y="3645024"/>
            <a:ext cx="2232248" cy="1296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4622559-C7AA-40E0-8D6D-4AEF70CDD2FA}"/>
              </a:ext>
            </a:extLst>
          </p:cNvPr>
          <p:cNvCxnSpPr>
            <a:cxnSpLocks/>
          </p:cNvCxnSpPr>
          <p:nvPr/>
        </p:nvCxnSpPr>
        <p:spPr>
          <a:xfrm flipH="1" flipV="1">
            <a:off x="1403648" y="3645024"/>
            <a:ext cx="2304256" cy="1296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6CE8791-8AA3-469C-96FB-7D64D4F4A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39011"/>
              </p:ext>
            </p:extLst>
          </p:nvPr>
        </p:nvGraphicFramePr>
        <p:xfrm>
          <a:off x="2051720" y="4077072"/>
          <a:ext cx="223624" cy="30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6CE8791-8AA3-469C-96FB-7D64D4F4AE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1720" y="4077072"/>
                        <a:ext cx="223624" cy="304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24639D55-141F-4DC6-97DD-05845BF9DD90}"/>
              </a:ext>
            </a:extLst>
          </p:cNvPr>
          <p:cNvSpPr txBox="1">
            <a:spLocks/>
          </p:cNvSpPr>
          <p:nvPr/>
        </p:nvSpPr>
        <p:spPr>
          <a:xfrm>
            <a:off x="3851920" y="1844824"/>
            <a:ext cx="4824536" cy="792088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We know that it an trapezoid b/c the left and right triangles have the same area</a:t>
            </a:r>
            <a:endParaRPr lang="en-CA" sz="2000" baseline="30000" dirty="0">
              <a:solidFill>
                <a:srgbClr val="FF0000"/>
              </a:solidFill>
            </a:endParaRP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F108693B-364E-41DB-886A-85A395E71CCC}"/>
              </a:ext>
            </a:extLst>
          </p:cNvPr>
          <p:cNvSpPr txBox="1">
            <a:spLocks/>
          </p:cNvSpPr>
          <p:nvPr/>
        </p:nvSpPr>
        <p:spPr>
          <a:xfrm>
            <a:off x="3851920" y="2492896"/>
            <a:ext cx="4824536" cy="792088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Since we have the top and bottom sides, we know that ratio of x:y is 9:12 or 3:4</a:t>
            </a:r>
            <a:endParaRPr lang="en-CA" sz="2000" baseline="30000" dirty="0">
              <a:solidFill>
                <a:srgbClr val="FF0000"/>
              </a:solidFill>
            </a:endParaRP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52F7E336-FB06-40B5-AEA7-AFFF26E816F2}"/>
              </a:ext>
            </a:extLst>
          </p:cNvPr>
          <p:cNvSpPr txBox="1">
            <a:spLocks/>
          </p:cNvSpPr>
          <p:nvPr/>
        </p:nvSpPr>
        <p:spPr>
          <a:xfrm>
            <a:off x="3923928" y="3284984"/>
            <a:ext cx="4824536" cy="4320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So the ratio of AE to EC is also 3:4</a:t>
            </a:r>
            <a:endParaRPr lang="en-CA" sz="20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5E2DE93-3AC5-4834-A873-027ABB4D8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2906"/>
              </p:ext>
            </p:extLst>
          </p:nvPr>
        </p:nvGraphicFramePr>
        <p:xfrm>
          <a:off x="4499992" y="3789040"/>
          <a:ext cx="19097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9" imgW="799920" imgH="177480" progId="Equation.DSMT4">
                  <p:embed/>
                </p:oleObj>
              </mc:Choice>
              <mc:Fallback>
                <p:oleObj name="Equation" r:id="rId19" imgW="79992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A5E2DE93-3AC5-4834-A873-027ABB4D8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9992" y="3789040"/>
                        <a:ext cx="19097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3E6BE28-E814-4692-8BAD-9D61D79F9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8368"/>
              </p:ext>
            </p:extLst>
          </p:nvPr>
        </p:nvGraphicFramePr>
        <p:xfrm>
          <a:off x="5220072" y="4221088"/>
          <a:ext cx="12112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E3E6BE28-E814-4692-8BAD-9D61D79F9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20072" y="4221088"/>
                        <a:ext cx="12112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EC15A88-4105-4214-AD15-D695A36CD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23711"/>
              </p:ext>
            </p:extLst>
          </p:nvPr>
        </p:nvGraphicFramePr>
        <p:xfrm>
          <a:off x="5436096" y="4653136"/>
          <a:ext cx="8778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3" imgW="368280" imgH="177480" progId="Equation.DSMT4">
                  <p:embed/>
                </p:oleObj>
              </mc:Choice>
              <mc:Fallback>
                <p:oleObj name="Equation" r:id="rId23" imgW="36828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EC15A88-4105-4214-AD15-D695A36CD5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6096" y="4653136"/>
                        <a:ext cx="87788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537D5EA-E5BC-495A-81CE-FFB99821D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42682"/>
              </p:ext>
            </p:extLst>
          </p:nvPr>
        </p:nvGraphicFramePr>
        <p:xfrm>
          <a:off x="4572000" y="5157192"/>
          <a:ext cx="1362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537D5EA-E5BC-495A-81CE-FFB99821D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72000" y="5157192"/>
                        <a:ext cx="13620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59A7B2A-C18C-4EFE-AB2B-902811166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47671"/>
              </p:ext>
            </p:extLst>
          </p:nvPr>
        </p:nvGraphicFramePr>
        <p:xfrm>
          <a:off x="4572000" y="5589240"/>
          <a:ext cx="11795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27" imgW="495000" imgH="177480" progId="Equation.DSMT4">
                  <p:embed/>
                </p:oleObj>
              </mc:Choice>
              <mc:Fallback>
                <p:oleObj name="Equation" r:id="rId27" imgW="49500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59A7B2A-C18C-4EFE-AB2B-902811166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72000" y="5589240"/>
                        <a:ext cx="11795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ontent Placeholder 2">
            <a:extLst>
              <a:ext uri="{FF2B5EF4-FFF2-40B4-BE49-F238E27FC236}">
                <a16:creationId xmlns:a16="http://schemas.microsoft.com/office/drawing/2014/main" id="{4A1D4ACF-4E5E-444B-9D35-B6A88465D7E5}"/>
              </a:ext>
            </a:extLst>
          </p:cNvPr>
          <p:cNvSpPr txBox="1">
            <a:spLocks/>
          </p:cNvSpPr>
          <p:nvPr/>
        </p:nvSpPr>
        <p:spPr>
          <a:xfrm>
            <a:off x="1475656" y="6021288"/>
            <a:ext cx="6480720" cy="4320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The answer to this question is “E”, AE = 6</a:t>
            </a:r>
            <a:endParaRPr lang="en-CA" sz="20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58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7701" y="620688"/>
            <a:ext cx="8640763" cy="208915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The area of a triangle is equal to the base times the height divided by 2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</a:rPr>
              <a:t>The base and height of a triangle must always be perpendicular!!</a:t>
            </a:r>
          </a:p>
          <a:p>
            <a:pPr eaLnBrk="1" hangingPunct="1"/>
            <a:r>
              <a:rPr lang="en-CA" sz="2200" dirty="0"/>
              <a:t>If  the base and height of two triangles are the same, their areas must be the same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01663" y="2752725"/>
          <a:ext cx="3108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20227" imgH="431613" progId="Equation.DSMT4">
                  <p:embed/>
                </p:oleObj>
              </mc:Choice>
              <mc:Fallback>
                <p:oleObj name="Equation" r:id="rId4" imgW="1320227" imgH="431613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752725"/>
                        <a:ext cx="3108325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Isosceles Triangle 4"/>
          <p:cNvSpPr/>
          <p:nvPr/>
        </p:nvSpPr>
        <p:spPr>
          <a:xfrm>
            <a:off x="4560888" y="2619375"/>
            <a:ext cx="1500187" cy="1285875"/>
          </a:xfrm>
          <a:prstGeom prst="triangle">
            <a:avLst/>
          </a:prstGeom>
          <a:solidFill>
            <a:schemeClr val="accent1">
              <a:alpha val="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918325" y="2692400"/>
            <a:ext cx="1357313" cy="1285875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7382669" y="3085306"/>
            <a:ext cx="1285875" cy="500063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>
            <a:off x="6918325" y="3978275"/>
            <a:ext cx="857250" cy="1588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178425" y="390525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905250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5291138" y="3146425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146425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682332" y="3277394"/>
            <a:ext cx="1255712" cy="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292975" y="4005263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4005263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8294688" y="3230563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688" y="3230563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7666832" y="3339306"/>
            <a:ext cx="1263650" cy="1587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7797800" y="3973513"/>
            <a:ext cx="496888" cy="0"/>
          </a:xfrm>
          <a:prstGeom prst="line">
            <a:avLst/>
          </a:prstGeom>
          <a:ln w="222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385888" y="6162675"/>
            <a:ext cx="607218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385888" y="4572000"/>
            <a:ext cx="6597650" cy="15906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028950" y="4572000"/>
            <a:ext cx="4954588" cy="15906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529138" y="4598988"/>
            <a:ext cx="3454400" cy="15636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6029325" y="4572000"/>
            <a:ext cx="1981200" cy="15906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6938169" y="5104606"/>
            <a:ext cx="1577975" cy="5381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H="1">
            <a:off x="7230269" y="5366544"/>
            <a:ext cx="1592263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7"/>
          <p:cNvGraphicFramePr>
            <a:graphicFrameLocks noChangeAspect="1"/>
          </p:cNvGraphicFramePr>
          <p:nvPr/>
        </p:nvGraphicFramePr>
        <p:xfrm>
          <a:off x="8118475" y="525145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5251450"/>
                        <a:ext cx="31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Content Placeholder 2"/>
          <p:cNvSpPr txBox="1">
            <a:spLocks/>
          </p:cNvSpPr>
          <p:nvPr/>
        </p:nvSpPr>
        <p:spPr>
          <a:xfrm>
            <a:off x="201613" y="4343400"/>
            <a:ext cx="4819650" cy="11144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If these triangles all have equal bases, their areas will be equal</a:t>
            </a:r>
          </a:p>
        </p:txBody>
      </p:sp>
      <p:graphicFrame>
        <p:nvGraphicFramePr>
          <p:cNvPr id="30" name="Object 25"/>
          <p:cNvGraphicFramePr>
            <a:graphicFrameLocks noChangeAspect="1"/>
          </p:cNvGraphicFramePr>
          <p:nvPr/>
        </p:nvGraphicFramePr>
        <p:xfrm>
          <a:off x="2616200" y="5668963"/>
          <a:ext cx="407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668963"/>
                        <a:ext cx="4079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/>
        </p:nvGraphicFramePr>
        <p:xfrm>
          <a:off x="4084638" y="5670550"/>
          <a:ext cx="469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5" imgW="190500" imgH="228600" progId="Equation.DSMT4">
                  <p:embed/>
                </p:oleObj>
              </mc:Choice>
              <mc:Fallback>
                <p:oleObj name="Equation" r:id="rId15" imgW="190500" imgH="228600" progId="Equation.DSMT4">
                  <p:embed/>
                  <p:pic>
                    <p:nvPicPr>
                      <p:cNvPr id="3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5670550"/>
                        <a:ext cx="469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/>
        </p:nvGraphicFramePr>
        <p:xfrm>
          <a:off x="5568950" y="5672138"/>
          <a:ext cx="438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7" imgW="177646" imgH="228402" progId="Equation.DSMT4">
                  <p:embed/>
                </p:oleObj>
              </mc:Choice>
              <mc:Fallback>
                <p:oleObj name="Equation" r:id="rId17" imgW="177646" imgH="228402" progId="Equation.DSMT4">
                  <p:embed/>
                  <p:pic>
                    <p:nvPicPr>
                      <p:cNvPr id="3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5672138"/>
                        <a:ext cx="438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/>
        </p:nvGraphicFramePr>
        <p:xfrm>
          <a:off x="6751638" y="5661025"/>
          <a:ext cx="469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9" imgW="190500" imgH="228600" progId="Equation.DSMT4">
                  <p:embed/>
                </p:oleObj>
              </mc:Choice>
              <mc:Fallback>
                <p:oleObj name="Equation" r:id="rId19" imgW="190500" imgH="228600" progId="Equation.DSMT4">
                  <p:embed/>
                  <p:pic>
                    <p:nvPicPr>
                      <p:cNvPr id="3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5661025"/>
                        <a:ext cx="469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/>
          <p:cNvSpPr txBox="1">
            <a:spLocks/>
          </p:cNvSpPr>
          <p:nvPr/>
        </p:nvSpPr>
        <p:spPr>
          <a:xfrm>
            <a:off x="251520" y="-27384"/>
            <a:ext cx="7467600" cy="582612"/>
          </a:xfrm>
          <a:prstGeom prst="rect">
            <a:avLst/>
          </a:prstGeom>
        </p:spPr>
        <p:txBody>
          <a:bodyPr vert="horz" anchor="b">
            <a:normAutofit fontScale="775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dirty="0"/>
              <a:t>I) Review: Triangles with equal height/base:</a:t>
            </a:r>
          </a:p>
        </p:txBody>
      </p:sp>
    </p:spTree>
    <p:extLst>
      <p:ext uri="{BB962C8B-B14F-4D97-AF65-F5344CB8AC3E}">
        <p14:creationId xmlns:p14="http://schemas.microsoft.com/office/powerpoint/2010/main" val="48682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`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8640"/>
            <a:ext cx="8337556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AB1BBD0-6A90-47D6-B768-B7C6DC2CA038}"/>
              </a:ext>
            </a:extLst>
          </p:cNvPr>
          <p:cNvSpPr txBox="1">
            <a:spLocks/>
          </p:cNvSpPr>
          <p:nvPr/>
        </p:nvSpPr>
        <p:spPr>
          <a:xfrm>
            <a:off x="107504" y="3429000"/>
            <a:ext cx="5472608" cy="792088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IF this green line was the base, the ratio of the bases of the two bottom triangles will be 3:7</a:t>
            </a:r>
            <a:endParaRPr lang="en-CA" sz="2100" baseline="30000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4FD5FFF-956F-4089-A6D3-4493D8AC32C1}"/>
              </a:ext>
            </a:extLst>
          </p:cNvPr>
          <p:cNvCxnSpPr>
            <a:cxnSpLocks/>
          </p:cNvCxnSpPr>
          <p:nvPr/>
        </p:nvCxnSpPr>
        <p:spPr>
          <a:xfrm>
            <a:off x="3379172" y="2101548"/>
            <a:ext cx="1871166" cy="473424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C3190B7-26C8-43F3-9706-A7AEB817AD76}"/>
              </a:ext>
            </a:extLst>
          </p:cNvPr>
          <p:cNvSpPr txBox="1">
            <a:spLocks/>
          </p:cNvSpPr>
          <p:nvPr/>
        </p:nvSpPr>
        <p:spPr>
          <a:xfrm>
            <a:off x="107503" y="4118429"/>
            <a:ext cx="6590839" cy="79208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If we drew a line to the top, it would create two triangles above it, their ratios will also be 3:7</a:t>
            </a:r>
            <a:endParaRPr lang="en-CA" sz="2100" baseline="30000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1054211-99F4-4F42-947A-DF7B1E462349}"/>
              </a:ext>
            </a:extLst>
          </p:cNvPr>
          <p:cNvCxnSpPr>
            <a:cxnSpLocks/>
          </p:cNvCxnSpPr>
          <p:nvPr/>
        </p:nvCxnSpPr>
        <p:spPr>
          <a:xfrm flipH="1" flipV="1">
            <a:off x="3966693" y="1077532"/>
            <a:ext cx="38637" cy="1154806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48B1EAE2-2C24-429E-91E1-981A31C2A093}"/>
              </a:ext>
            </a:extLst>
          </p:cNvPr>
          <p:cNvSpPr/>
          <p:nvPr/>
        </p:nvSpPr>
        <p:spPr>
          <a:xfrm>
            <a:off x="3391436" y="1098997"/>
            <a:ext cx="601014" cy="1116169"/>
          </a:xfrm>
          <a:custGeom>
            <a:avLst/>
            <a:gdLst>
              <a:gd name="connsiteX0" fmla="*/ 545206 w 601014"/>
              <a:gd name="connsiteY0" fmla="*/ 0 h 1116169"/>
              <a:gd name="connsiteX1" fmla="*/ 601014 w 601014"/>
              <a:gd name="connsiteY1" fmla="*/ 1116169 h 1116169"/>
              <a:gd name="connsiteX2" fmla="*/ 0 w 601014"/>
              <a:gd name="connsiteY2" fmla="*/ 974502 h 1116169"/>
              <a:gd name="connsiteX3" fmla="*/ 545206 w 601014"/>
              <a:gd name="connsiteY3" fmla="*/ 0 h 1116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1014" h="1116169">
                <a:moveTo>
                  <a:pt x="545206" y="0"/>
                </a:moveTo>
                <a:lnTo>
                  <a:pt x="601014" y="1116169"/>
                </a:lnTo>
                <a:lnTo>
                  <a:pt x="0" y="974502"/>
                </a:lnTo>
                <a:lnTo>
                  <a:pt x="545206" y="0"/>
                </a:lnTo>
                <a:close/>
              </a:path>
            </a:pathLst>
          </a:cu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C858FF3-3A8A-40A0-8AEC-031580332224}"/>
              </a:ext>
            </a:extLst>
          </p:cNvPr>
          <p:cNvSpPr/>
          <p:nvPr/>
        </p:nvSpPr>
        <p:spPr>
          <a:xfrm>
            <a:off x="3979700" y="1118506"/>
            <a:ext cx="1257836" cy="1489657"/>
          </a:xfrm>
          <a:custGeom>
            <a:avLst/>
            <a:gdLst>
              <a:gd name="connsiteX0" fmla="*/ 0 w 1257836"/>
              <a:gd name="connsiteY0" fmla="*/ 0 h 1489657"/>
              <a:gd name="connsiteX1" fmla="*/ 55808 w 1257836"/>
              <a:gd name="connsiteY1" fmla="*/ 1159099 h 1489657"/>
              <a:gd name="connsiteX2" fmla="*/ 1257836 w 1257836"/>
              <a:gd name="connsiteY2" fmla="*/ 1489657 h 1489657"/>
              <a:gd name="connsiteX3" fmla="*/ 0 w 1257836"/>
              <a:gd name="connsiteY3" fmla="*/ 0 h 1489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7836" h="1489657">
                <a:moveTo>
                  <a:pt x="0" y="0"/>
                </a:moveTo>
                <a:lnTo>
                  <a:pt x="55808" y="1159099"/>
                </a:lnTo>
                <a:lnTo>
                  <a:pt x="1257836" y="148965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7B788A3-EDCE-46A6-9916-57C5DE58A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77279"/>
              </p:ext>
            </p:extLst>
          </p:nvPr>
        </p:nvGraphicFramePr>
        <p:xfrm>
          <a:off x="3614580" y="1781577"/>
          <a:ext cx="338838" cy="27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7B788A3-EDCE-46A6-9916-57C5DE58A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4580" y="1781577"/>
                        <a:ext cx="338838" cy="27904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C0172E3-16C8-4C66-8C9B-4A86BA2D2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62768"/>
              </p:ext>
            </p:extLst>
          </p:nvPr>
        </p:nvGraphicFramePr>
        <p:xfrm>
          <a:off x="4285647" y="1937868"/>
          <a:ext cx="3571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C0172E3-16C8-4C66-8C9B-4A86BA2D27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5647" y="1937868"/>
                        <a:ext cx="357187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5ADE0D2A-33E8-4889-BB5A-7417FBC4AD0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8655" y="1084006"/>
            <a:ext cx="2245114" cy="1545816"/>
          </a:xfrm>
          <a:prstGeom prst="rect">
            <a:avLst/>
          </a:prstGeom>
        </p:spPr>
      </p:pic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61227D25-3795-4BAA-A907-F7527D5BC533}"/>
              </a:ext>
            </a:extLst>
          </p:cNvPr>
          <p:cNvSpPr txBox="1">
            <a:spLocks/>
          </p:cNvSpPr>
          <p:nvPr/>
        </p:nvSpPr>
        <p:spPr>
          <a:xfrm>
            <a:off x="112419" y="4875512"/>
            <a:ext cx="6590839" cy="79208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Suppose we used another line as the base, “RED”, the ratio of the two triangles above will be 7:7</a:t>
            </a:r>
            <a:endParaRPr lang="en-CA" sz="2100" baseline="30000" dirty="0">
              <a:solidFill>
                <a:srgbClr val="FF0000"/>
              </a:solidFill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F0E4202-4E8E-42F9-BA6E-965AA4D2DEE1}"/>
              </a:ext>
            </a:extLst>
          </p:cNvPr>
          <p:cNvCxnSpPr>
            <a:cxnSpLocks/>
          </p:cNvCxnSpPr>
          <p:nvPr/>
        </p:nvCxnSpPr>
        <p:spPr>
          <a:xfrm flipH="1">
            <a:off x="818536" y="1991032"/>
            <a:ext cx="1659193" cy="5825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6D425E-4A0D-4D68-B05B-B2AE92989AF3}"/>
              </a:ext>
            </a:extLst>
          </p:cNvPr>
          <p:cNvCxnSpPr>
            <a:cxnSpLocks/>
          </p:cNvCxnSpPr>
          <p:nvPr/>
        </p:nvCxnSpPr>
        <p:spPr>
          <a:xfrm flipV="1">
            <a:off x="1672627" y="1097738"/>
            <a:ext cx="0" cy="1191136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AB729051-75AB-46A6-8150-960469A1DCB3}"/>
              </a:ext>
            </a:extLst>
          </p:cNvPr>
          <p:cNvSpPr/>
          <p:nvPr/>
        </p:nvSpPr>
        <p:spPr>
          <a:xfrm>
            <a:off x="1693205" y="1119532"/>
            <a:ext cx="744036" cy="1123008"/>
          </a:xfrm>
          <a:custGeom>
            <a:avLst/>
            <a:gdLst>
              <a:gd name="connsiteX0" fmla="*/ 0 w 744036"/>
              <a:gd name="connsiteY0" fmla="*/ 0 h 1123008"/>
              <a:gd name="connsiteX1" fmla="*/ 6953 w 744036"/>
              <a:gd name="connsiteY1" fmla="*/ 1123008 h 1123008"/>
              <a:gd name="connsiteX2" fmla="*/ 744036 w 744036"/>
              <a:gd name="connsiteY2" fmla="*/ 848340 h 1123008"/>
              <a:gd name="connsiteX3" fmla="*/ 0 w 744036"/>
              <a:gd name="connsiteY3" fmla="*/ 0 h 1123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036" h="1123008">
                <a:moveTo>
                  <a:pt x="0" y="0"/>
                </a:moveTo>
                <a:cubicBezTo>
                  <a:pt x="2318" y="374336"/>
                  <a:pt x="4635" y="748672"/>
                  <a:pt x="6953" y="1123008"/>
                </a:cubicBezTo>
                <a:lnTo>
                  <a:pt x="744036" y="848340"/>
                </a:lnTo>
                <a:lnTo>
                  <a:pt x="0" y="0"/>
                </a:lnTo>
                <a:close/>
              </a:path>
            </a:pathLst>
          </a:custGeom>
          <a:solidFill>
            <a:srgbClr val="00B0F0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7FE09B23-3C47-4636-A9ED-8A332A52CFD7}"/>
              </a:ext>
            </a:extLst>
          </p:cNvPr>
          <p:cNvSpPr/>
          <p:nvPr/>
        </p:nvSpPr>
        <p:spPr>
          <a:xfrm>
            <a:off x="858771" y="1119532"/>
            <a:ext cx="803142" cy="1418536"/>
          </a:xfrm>
          <a:custGeom>
            <a:avLst/>
            <a:gdLst>
              <a:gd name="connsiteX0" fmla="*/ 0 w 803142"/>
              <a:gd name="connsiteY0" fmla="*/ 1418536 h 1418536"/>
              <a:gd name="connsiteX1" fmla="*/ 0 w 803142"/>
              <a:gd name="connsiteY1" fmla="*/ 1418536 h 1418536"/>
              <a:gd name="connsiteX2" fmla="*/ 598011 w 803142"/>
              <a:gd name="connsiteY2" fmla="*/ 1206451 h 1418536"/>
              <a:gd name="connsiteX3" fmla="*/ 643209 w 803142"/>
              <a:gd name="connsiteY3" fmla="*/ 1178637 h 1418536"/>
              <a:gd name="connsiteX4" fmla="*/ 688408 w 803142"/>
              <a:gd name="connsiteY4" fmla="*/ 1161253 h 1418536"/>
              <a:gd name="connsiteX5" fmla="*/ 712745 w 803142"/>
              <a:gd name="connsiteY5" fmla="*/ 1150822 h 1418536"/>
              <a:gd name="connsiteX6" fmla="*/ 733606 w 803142"/>
              <a:gd name="connsiteY6" fmla="*/ 1136915 h 1418536"/>
              <a:gd name="connsiteX7" fmla="*/ 754467 w 803142"/>
              <a:gd name="connsiteY7" fmla="*/ 1140392 h 1418536"/>
              <a:gd name="connsiteX8" fmla="*/ 782281 w 803142"/>
              <a:gd name="connsiteY8" fmla="*/ 1140392 h 1418536"/>
              <a:gd name="connsiteX9" fmla="*/ 782281 w 803142"/>
              <a:gd name="connsiteY9" fmla="*/ 1136915 h 1418536"/>
              <a:gd name="connsiteX10" fmla="*/ 782281 w 803142"/>
              <a:gd name="connsiteY10" fmla="*/ 1136915 h 1418536"/>
              <a:gd name="connsiteX11" fmla="*/ 803142 w 803142"/>
              <a:gd name="connsiteY11" fmla="*/ 0 h 1418536"/>
              <a:gd name="connsiteX12" fmla="*/ 0 w 803142"/>
              <a:gd name="connsiteY12" fmla="*/ 1418536 h 1418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03142" h="1418536">
                <a:moveTo>
                  <a:pt x="0" y="1418536"/>
                </a:moveTo>
                <a:lnTo>
                  <a:pt x="0" y="1418536"/>
                </a:lnTo>
                <a:lnTo>
                  <a:pt x="598011" y="1206451"/>
                </a:lnTo>
                <a:cubicBezTo>
                  <a:pt x="614586" y="1200269"/>
                  <a:pt x="627386" y="1186548"/>
                  <a:pt x="643209" y="1178637"/>
                </a:cubicBezTo>
                <a:cubicBezTo>
                  <a:pt x="657647" y="1171418"/>
                  <a:pt x="673571" y="1167612"/>
                  <a:pt x="688408" y="1161253"/>
                </a:cubicBezTo>
                <a:cubicBezTo>
                  <a:pt x="696520" y="1157776"/>
                  <a:pt x="704974" y="1155007"/>
                  <a:pt x="712745" y="1150822"/>
                </a:cubicBezTo>
                <a:cubicBezTo>
                  <a:pt x="720103" y="1146860"/>
                  <a:pt x="733606" y="1136915"/>
                  <a:pt x="733606" y="1136915"/>
                </a:cubicBezTo>
                <a:cubicBezTo>
                  <a:pt x="740560" y="1138074"/>
                  <a:pt x="747779" y="1138163"/>
                  <a:pt x="754467" y="1140392"/>
                </a:cubicBezTo>
                <a:cubicBezTo>
                  <a:pt x="772619" y="1146443"/>
                  <a:pt x="757240" y="1155418"/>
                  <a:pt x="782281" y="1140392"/>
                </a:cubicBezTo>
                <a:cubicBezTo>
                  <a:pt x="783275" y="1139796"/>
                  <a:pt x="782281" y="1138074"/>
                  <a:pt x="782281" y="1136915"/>
                </a:cubicBezTo>
                <a:lnTo>
                  <a:pt x="782281" y="1136915"/>
                </a:lnTo>
                <a:lnTo>
                  <a:pt x="803142" y="0"/>
                </a:lnTo>
                <a:lnTo>
                  <a:pt x="0" y="1418536"/>
                </a:lnTo>
                <a:close/>
              </a:path>
            </a:pathLst>
          </a:cu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4A587E6-C618-40FA-8D49-DA66F034C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30401"/>
              </p:ext>
            </p:extLst>
          </p:nvPr>
        </p:nvGraphicFramePr>
        <p:xfrm>
          <a:off x="1774825" y="1695450"/>
          <a:ext cx="3587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4A587E6-C618-40FA-8D49-DA66F034C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4825" y="1695450"/>
                        <a:ext cx="358775" cy="2778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1819949-F1A5-4785-B010-0AEE1FADF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34496"/>
              </p:ext>
            </p:extLst>
          </p:nvPr>
        </p:nvGraphicFramePr>
        <p:xfrm>
          <a:off x="1222834" y="1928360"/>
          <a:ext cx="3571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1819949-F1A5-4785-B010-0AEE1FADF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2834" y="1928360"/>
                        <a:ext cx="357187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EE25B7B3-D8FF-4629-B7CC-4D4BFD775BA7}"/>
              </a:ext>
            </a:extLst>
          </p:cNvPr>
          <p:cNvSpPr txBox="1">
            <a:spLocks/>
          </p:cNvSpPr>
          <p:nvPr/>
        </p:nvSpPr>
        <p:spPr>
          <a:xfrm>
            <a:off x="105794" y="5644141"/>
            <a:ext cx="7298858" cy="111446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Divide the shaded region into two separate parts, assign each a variable.  Use the ratios to find the areas</a:t>
            </a:r>
            <a:endParaRPr lang="en-CA" sz="2100" baseline="30000" dirty="0">
              <a:solidFill>
                <a:srgbClr val="FF0000"/>
              </a:solidFill>
            </a:endParaRP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A384493-E666-4E85-8D59-A7E2E9FDC7A7}"/>
              </a:ext>
            </a:extLst>
          </p:cNvPr>
          <p:cNvGrpSpPr/>
          <p:nvPr/>
        </p:nvGrpSpPr>
        <p:grpSpPr>
          <a:xfrm>
            <a:off x="5770605" y="1045422"/>
            <a:ext cx="2162433" cy="1514306"/>
            <a:chOff x="5770605" y="1045422"/>
            <a:chExt cx="2162433" cy="1514306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3B8BA928-DA18-4698-B3C5-1337D0CDF1E8}"/>
                </a:ext>
              </a:extLst>
            </p:cNvPr>
            <p:cNvCxnSpPr/>
            <p:nvPr/>
          </p:nvCxnSpPr>
          <p:spPr>
            <a:xfrm>
              <a:off x="5770605" y="2541373"/>
              <a:ext cx="216243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3942AF50-4EE4-4843-943D-AECEC969D623}"/>
                </a:ext>
              </a:extLst>
            </p:cNvPr>
            <p:cNvCxnSpPr>
              <a:cxnSpLocks/>
            </p:cNvCxnSpPr>
            <p:nvPr/>
          </p:nvCxnSpPr>
          <p:spPr>
            <a:xfrm>
              <a:off x="6640921" y="1057926"/>
              <a:ext cx="1286838" cy="14810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43A58BB0-E4EA-41B9-964C-0BDC62738D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82322" y="1045422"/>
              <a:ext cx="857562" cy="15143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87A5D462-0490-4D26-870B-1385B0F7AA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17833" y="1947170"/>
              <a:ext cx="1597981" cy="5977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59C51929-6C80-4CCE-A5FC-A08EBD1A9E41}"/>
                </a:ext>
              </a:extLst>
            </p:cNvPr>
            <p:cNvCxnSpPr>
              <a:cxnSpLocks/>
            </p:cNvCxnSpPr>
            <p:nvPr/>
          </p:nvCxnSpPr>
          <p:spPr>
            <a:xfrm>
              <a:off x="6054571" y="2079519"/>
              <a:ext cx="1825841" cy="4654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5A6342AB-9425-4D43-BA48-67DEB7D52BE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637538" y="1047566"/>
              <a:ext cx="29592" cy="11748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E2779005-FB37-4DE0-AC14-0C562D96105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052028" y="2121989"/>
              <a:ext cx="159382" cy="263468"/>
            </a:xfrm>
            <a:prstGeom prst="rect">
              <a:avLst/>
            </a:prstGeom>
          </p:spPr>
        </p:pic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3CD0DEE1-EB1A-4CF9-821C-4BCC1EBF1164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759652" y="2319133"/>
              <a:ext cx="164932" cy="196761"/>
            </a:xfrm>
            <a:prstGeom prst="rect">
              <a:avLst/>
            </a:prstGeom>
          </p:spPr>
        </p:pic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CE6792C2-F897-48CE-A8BB-EE682734EF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231602" y="2064181"/>
              <a:ext cx="136864" cy="210999"/>
            </a:xfrm>
            <a:prstGeom prst="rect">
              <a:avLst/>
            </a:prstGeom>
          </p:spPr>
        </p:pic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1EF1E75-98DF-4655-84C5-C4C0BB967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58178"/>
              </p:ext>
            </p:extLst>
          </p:nvPr>
        </p:nvGraphicFramePr>
        <p:xfrm>
          <a:off x="6286680" y="1731153"/>
          <a:ext cx="3175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1EF1E75-98DF-4655-84C5-C4C0BB967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86680" y="1731153"/>
                        <a:ext cx="317500" cy="2587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D5ABBFB8-AB77-4D9C-9F10-482DE6C11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15759"/>
              </p:ext>
            </p:extLst>
          </p:nvPr>
        </p:nvGraphicFramePr>
        <p:xfrm>
          <a:off x="6757147" y="1733603"/>
          <a:ext cx="2778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D5ABBFB8-AB77-4D9C-9F10-482DE6C11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57147" y="1733603"/>
                        <a:ext cx="277812" cy="2778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6D970435-6BAF-4C55-9499-74A316974892}"/>
              </a:ext>
            </a:extLst>
          </p:cNvPr>
          <p:cNvSpPr/>
          <p:nvPr/>
        </p:nvSpPr>
        <p:spPr>
          <a:xfrm>
            <a:off x="150829" y="3393649"/>
            <a:ext cx="8653806" cy="32993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46D68BC1-A7F6-4275-A6FB-E5E077BB3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86402"/>
              </p:ext>
            </p:extLst>
          </p:nvPr>
        </p:nvGraphicFramePr>
        <p:xfrm>
          <a:off x="287092" y="3626161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21" imgW="634680" imgH="406080" progId="Equation.DSMT4">
                  <p:embed/>
                </p:oleObj>
              </mc:Choice>
              <mc:Fallback>
                <p:oleObj name="Equation" r:id="rId21" imgW="634680" imgH="4060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46D68BC1-A7F6-4275-A6FB-E5E077BB3E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7092" y="3626161"/>
                        <a:ext cx="12192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B574C346-8868-484E-8584-D4198F94C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35055"/>
              </p:ext>
            </p:extLst>
          </p:nvPr>
        </p:nvGraphicFramePr>
        <p:xfrm>
          <a:off x="185280" y="4808439"/>
          <a:ext cx="13414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23" imgW="698400" imgH="177480" progId="Equation.DSMT4">
                  <p:embed/>
                </p:oleObj>
              </mc:Choice>
              <mc:Fallback>
                <p:oleObj name="Equation" r:id="rId23" imgW="698400" imgH="1774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B574C346-8868-484E-8584-D4198F94C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5280" y="4808439"/>
                        <a:ext cx="134143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00BF6B28-B5D5-4B4B-A6CE-8CDE692CC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46285"/>
              </p:ext>
            </p:extLst>
          </p:nvPr>
        </p:nvGraphicFramePr>
        <p:xfrm>
          <a:off x="2177002" y="3586210"/>
          <a:ext cx="1244927" cy="78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5" imgW="647640" imgH="406080" progId="Equation.DSMT4">
                  <p:embed/>
                </p:oleObj>
              </mc:Choice>
              <mc:Fallback>
                <p:oleObj name="Equation" r:id="rId25" imgW="647640" imgH="4060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00BF6B28-B5D5-4B4B-A6CE-8CDE692CC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77002" y="3586210"/>
                        <a:ext cx="1244927" cy="781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CAFFC08F-15FA-4726-B86D-9DC810AC9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50881"/>
              </p:ext>
            </p:extLst>
          </p:nvPr>
        </p:nvGraphicFramePr>
        <p:xfrm>
          <a:off x="4204305" y="3581385"/>
          <a:ext cx="1473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7" imgW="761760" imgH="393480" progId="Equation.DSMT4">
                  <p:embed/>
                </p:oleObj>
              </mc:Choice>
              <mc:Fallback>
                <p:oleObj name="Equation" r:id="rId27" imgW="761760" imgH="393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CAFFC08F-15FA-4726-B86D-9DC810AC9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04305" y="3581385"/>
                        <a:ext cx="147320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B721D9A9-5B70-437C-8B15-1785913F4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2115"/>
              </p:ext>
            </p:extLst>
          </p:nvPr>
        </p:nvGraphicFramePr>
        <p:xfrm>
          <a:off x="3660464" y="4439895"/>
          <a:ext cx="17922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9" imgW="927000" imgH="177480" progId="Equation.DSMT4">
                  <p:embed/>
                </p:oleObj>
              </mc:Choice>
              <mc:Fallback>
                <p:oleObj name="Equation" r:id="rId29" imgW="92700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B721D9A9-5B70-437C-8B15-1785913F43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660464" y="4439895"/>
                        <a:ext cx="1792287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A02D9B7C-EB3D-4716-B1B6-6C20CB73D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14595"/>
              </p:ext>
            </p:extLst>
          </p:nvPr>
        </p:nvGraphicFramePr>
        <p:xfrm>
          <a:off x="3014253" y="4859255"/>
          <a:ext cx="25050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1" imgW="1295280" imgH="253800" progId="Equation.DSMT4">
                  <p:embed/>
                </p:oleObj>
              </mc:Choice>
              <mc:Fallback>
                <p:oleObj name="Equation" r:id="rId31" imgW="1295280" imgH="2538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A02D9B7C-EB3D-4716-B1B6-6C20CB73D0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014253" y="4859255"/>
                        <a:ext cx="250507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E791B976-6513-499D-8FAD-2489AE75B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37405"/>
              </p:ext>
            </p:extLst>
          </p:nvPr>
        </p:nvGraphicFramePr>
        <p:xfrm>
          <a:off x="3232739" y="5386421"/>
          <a:ext cx="2260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3" imgW="1168200" imgH="177480" progId="Equation.DSMT4">
                  <p:embed/>
                </p:oleObj>
              </mc:Choice>
              <mc:Fallback>
                <p:oleObj name="Equation" r:id="rId33" imgW="1168200" imgH="1774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E791B976-6513-499D-8FAD-2489AE75B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32739" y="5386421"/>
                        <a:ext cx="2260600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968E0718-AE43-42B1-B7BF-C03F37705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40068"/>
              </p:ext>
            </p:extLst>
          </p:nvPr>
        </p:nvGraphicFramePr>
        <p:xfrm>
          <a:off x="4374593" y="5847450"/>
          <a:ext cx="1130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5" imgW="583920" imgH="177480" progId="Equation.DSMT4">
                  <p:embed/>
                </p:oleObj>
              </mc:Choice>
              <mc:Fallback>
                <p:oleObj name="Equation" r:id="rId35" imgW="583920" imgH="17748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968E0718-AE43-42B1-B7BF-C03F37705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374593" y="5847450"/>
                        <a:ext cx="1130300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2DE6B2BC-54C9-4F7E-A4CE-1156E46D8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17406"/>
              </p:ext>
            </p:extLst>
          </p:nvPr>
        </p:nvGraphicFramePr>
        <p:xfrm>
          <a:off x="4262405" y="6319674"/>
          <a:ext cx="10572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7" imgW="545760" imgH="177480" progId="Equation.DSMT4">
                  <p:embed/>
                </p:oleObj>
              </mc:Choice>
              <mc:Fallback>
                <p:oleObj name="Equation" r:id="rId37" imgW="545760" imgH="1774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DE6B2BC-54C9-4F7E-A4CE-1156E46D8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262405" y="6319674"/>
                        <a:ext cx="10572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AF8E0894-5C55-4390-A27F-0176D1E2C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89524"/>
              </p:ext>
            </p:extLst>
          </p:nvPr>
        </p:nvGraphicFramePr>
        <p:xfrm>
          <a:off x="6706811" y="3633264"/>
          <a:ext cx="11318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9" imgW="583920" imgH="177480" progId="Equation.DSMT4">
                  <p:embed/>
                </p:oleObj>
              </mc:Choice>
              <mc:Fallback>
                <p:oleObj name="Equation" r:id="rId39" imgW="583920" imgH="1774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AF8E0894-5C55-4390-A27F-0176D1E2C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06811" y="3633264"/>
                        <a:ext cx="1131888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E2B22873-83E0-4F55-A328-1C8631C15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61620"/>
              </p:ext>
            </p:extLst>
          </p:nvPr>
        </p:nvGraphicFramePr>
        <p:xfrm>
          <a:off x="6096033" y="4179544"/>
          <a:ext cx="23622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1" imgW="1218960" imgH="177480" progId="Equation.DSMT4">
                  <p:embed/>
                </p:oleObj>
              </mc:Choice>
              <mc:Fallback>
                <p:oleObj name="Equation" r:id="rId41" imgW="1218960" imgH="1774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E2B22873-83E0-4F55-A328-1C8631C15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096033" y="4179544"/>
                        <a:ext cx="236220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5D60DD00-1BEE-4677-AD36-DF88484F4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745564"/>
              </p:ext>
            </p:extLst>
          </p:nvPr>
        </p:nvGraphicFramePr>
        <p:xfrm>
          <a:off x="6122416" y="4688281"/>
          <a:ext cx="15017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43" imgW="774360" imgH="177480" progId="Equation.DSMT4">
                  <p:embed/>
                </p:oleObj>
              </mc:Choice>
              <mc:Fallback>
                <p:oleObj name="Equation" r:id="rId43" imgW="774360" imgH="1774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5D60DD00-1BEE-4677-AD36-DF88484F4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122416" y="4688281"/>
                        <a:ext cx="15017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Content Placeholder 2">
            <a:extLst>
              <a:ext uri="{FF2B5EF4-FFF2-40B4-BE49-F238E27FC236}">
                <a16:creationId xmlns:a16="http://schemas.microsoft.com/office/drawing/2014/main" id="{65C4EC2E-7639-42AD-8A94-8CBBC24A7AB9}"/>
              </a:ext>
            </a:extLst>
          </p:cNvPr>
          <p:cNvSpPr txBox="1">
            <a:spLocks/>
          </p:cNvSpPr>
          <p:nvPr/>
        </p:nvSpPr>
        <p:spPr>
          <a:xfrm>
            <a:off x="5627800" y="5351984"/>
            <a:ext cx="2875329" cy="954547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The answer to this question is “D”,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M+N = 18</a:t>
            </a:r>
            <a:endParaRPr lang="en-CA" sz="2000" baseline="30000" dirty="0">
              <a:solidFill>
                <a:srgbClr val="FF0000"/>
              </a:solidFill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8B0798D5-15D1-4615-ADF0-77FD164483AF}"/>
              </a:ext>
            </a:extLst>
          </p:cNvPr>
          <p:cNvCxnSpPr>
            <a:cxnSpLocks/>
          </p:cNvCxnSpPr>
          <p:nvPr/>
        </p:nvCxnSpPr>
        <p:spPr>
          <a:xfrm>
            <a:off x="2993769" y="3747663"/>
            <a:ext cx="1113143" cy="1086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C5DB21D-AB87-487A-A709-EC8EBE2C1049}"/>
              </a:ext>
            </a:extLst>
          </p:cNvPr>
          <p:cNvCxnSpPr>
            <a:cxnSpLocks/>
          </p:cNvCxnSpPr>
          <p:nvPr/>
        </p:nvCxnSpPr>
        <p:spPr>
          <a:xfrm flipV="1">
            <a:off x="3414117" y="3928924"/>
            <a:ext cx="692795" cy="29998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372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6" grpId="0" animBg="1"/>
      <p:bldP spid="27" grpId="0" animBg="1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58294"/>
            <a:ext cx="8505092" cy="19745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9411" y="120656"/>
            <a:ext cx="1467201" cy="197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924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C9691-12E3-4778-BBFB-82833F926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B0423A-7C72-45C7-B370-C6D98977B48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75D2F6-ABA5-4B66-BBCB-E9449B6996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75" y="188640"/>
            <a:ext cx="8811114" cy="185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46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A9902-E055-4C95-9008-52062DC2226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712968" cy="1512168"/>
          </a:xfrm>
        </p:spPr>
        <p:txBody>
          <a:bodyPr>
            <a:normAutofit/>
          </a:bodyPr>
          <a:lstStyle/>
          <a:p>
            <a:r>
              <a:rPr lang="en-CA" sz="2200" dirty="0"/>
              <a:t>Note: This is one of the hardest lessons in Math 8 Honours but is also one of the most useful lessons too</a:t>
            </a:r>
          </a:p>
          <a:p>
            <a:r>
              <a:rPr lang="en-CA" sz="2200" dirty="0"/>
              <a:t>Main Concept: when two triangles have the same height, the ratios of the bases will dictate the ratios of the areas</a:t>
            </a:r>
          </a:p>
        </p:txBody>
      </p:sp>
      <p:sp>
        <p:nvSpPr>
          <p:cNvPr id="31" name="TextBox 35">
            <a:extLst>
              <a:ext uri="{FF2B5EF4-FFF2-40B4-BE49-F238E27FC236}">
                <a16:creationId xmlns:a16="http://schemas.microsoft.com/office/drawing/2014/main" id="{807AD19A-2EF4-405A-9EC3-D5D85A90A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700808"/>
            <a:ext cx="87129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Suppose you have two triangles shown below, these two triangles have the same height and the ratios of their bases is “m” to “k”</a:t>
            </a:r>
            <a:endParaRPr lang="en-CA" i="1" dirty="0">
              <a:solidFill>
                <a:srgbClr val="FF0000"/>
              </a:solidFill>
            </a:endParaRPr>
          </a:p>
        </p:txBody>
      </p:sp>
      <p:grpSp>
        <p:nvGrpSpPr>
          <p:cNvPr id="32" name="Group 19">
            <a:extLst>
              <a:ext uri="{FF2B5EF4-FFF2-40B4-BE49-F238E27FC236}">
                <a16:creationId xmlns:a16="http://schemas.microsoft.com/office/drawing/2014/main" id="{F1ADFF6B-C91E-4102-B6B4-B41328ECB8F5}"/>
              </a:ext>
            </a:extLst>
          </p:cNvPr>
          <p:cNvGrpSpPr>
            <a:grpSpLocks/>
          </p:cNvGrpSpPr>
          <p:nvPr/>
        </p:nvGrpSpPr>
        <p:grpSpPr bwMode="auto">
          <a:xfrm>
            <a:off x="628137" y="2543718"/>
            <a:ext cx="3100387" cy="854075"/>
            <a:chOff x="4143371" y="1860321"/>
            <a:chExt cx="1928830" cy="854302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231A8D6-473F-4C6B-894A-3FF98DE0F755}"/>
                </a:ext>
              </a:extLst>
            </p:cNvPr>
            <p:cNvCxnSpPr/>
            <p:nvPr/>
          </p:nvCxnSpPr>
          <p:spPr>
            <a:xfrm>
              <a:off x="4143371" y="2714623"/>
              <a:ext cx="192883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B8762325-6A8B-4672-99C4-67DF721AFF56}"/>
                </a:ext>
              </a:extLst>
            </p:cNvPr>
            <p:cNvCxnSpPr/>
            <p:nvPr/>
          </p:nvCxnSpPr>
          <p:spPr>
            <a:xfrm flipV="1">
              <a:off x="4143371" y="1871437"/>
              <a:ext cx="1335268" cy="84318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1DF7BD8-0BF4-4493-8A75-E76AD5514811}"/>
                </a:ext>
              </a:extLst>
            </p:cNvPr>
            <p:cNvCxnSpPr/>
            <p:nvPr/>
          </p:nvCxnSpPr>
          <p:spPr>
            <a:xfrm rot="10800000">
              <a:off x="5483577" y="1876200"/>
              <a:ext cx="588624" cy="83842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A7C7FE8-6F03-436D-A63F-449E54A6C0B0}"/>
                </a:ext>
              </a:extLst>
            </p:cNvPr>
            <p:cNvCxnSpPr/>
            <p:nvPr/>
          </p:nvCxnSpPr>
          <p:spPr>
            <a:xfrm rot="5400000" flipH="1" flipV="1">
              <a:off x="4881723" y="2109593"/>
              <a:ext cx="851126" cy="35258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AD4AF8E8-E894-4E32-A58D-3B657C8289A8}"/>
              </a:ext>
            </a:extLst>
          </p:cNvPr>
          <p:cNvCxnSpPr/>
          <p:nvPr/>
        </p:nvCxnSpPr>
        <p:spPr>
          <a:xfrm flipV="1">
            <a:off x="628137" y="3537493"/>
            <a:ext cx="1584325" cy="3175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A7794D52-D34C-4BE9-A159-65F064CD8F5F}"/>
              </a:ext>
            </a:extLst>
          </p:cNvPr>
          <p:cNvCxnSpPr/>
          <p:nvPr/>
        </p:nvCxnSpPr>
        <p:spPr>
          <a:xfrm rot="5400000">
            <a:off x="127281" y="2977899"/>
            <a:ext cx="857250" cy="1587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2451AD6-3A74-4BF9-9B53-95729DAF963B}"/>
              </a:ext>
            </a:extLst>
          </p:cNvPr>
          <p:cNvCxnSpPr/>
          <p:nvPr/>
        </p:nvCxnSpPr>
        <p:spPr>
          <a:xfrm>
            <a:off x="255074" y="2545306"/>
            <a:ext cx="361473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B41DB6B-8833-4C80-B20E-7B4806F8CED2}"/>
              </a:ext>
            </a:extLst>
          </p:cNvPr>
          <p:cNvCxnSpPr/>
          <p:nvPr/>
        </p:nvCxnSpPr>
        <p:spPr>
          <a:xfrm flipV="1">
            <a:off x="2202937" y="3537493"/>
            <a:ext cx="1511300" cy="0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97C972E4-3577-4EC8-BB81-15C420E71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23790"/>
              </p:ext>
            </p:extLst>
          </p:nvPr>
        </p:nvGraphicFramePr>
        <p:xfrm>
          <a:off x="261424" y="2715168"/>
          <a:ext cx="314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97C972E4-3577-4EC8-BB81-15C420E71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24" y="2715168"/>
                        <a:ext cx="314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70BCF4FC-9FFF-4A53-8D57-0E10F16C4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07544"/>
              </p:ext>
            </p:extLst>
          </p:nvPr>
        </p:nvGraphicFramePr>
        <p:xfrm>
          <a:off x="1717162" y="2867568"/>
          <a:ext cx="407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70BCF4FC-9FFF-4A53-8D57-0E10F16C4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62" y="2867568"/>
                        <a:ext cx="407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FE1B6749-3824-426B-90EA-DCA9E6069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51774"/>
              </p:ext>
            </p:extLst>
          </p:nvPr>
        </p:nvGraphicFramePr>
        <p:xfrm>
          <a:off x="2623624" y="2846931"/>
          <a:ext cx="471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FE1B6749-3824-426B-90EA-DCA9E6069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624" y="2846931"/>
                        <a:ext cx="4714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DF18F9A9-DBCE-434D-991C-303164681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78360"/>
              </p:ext>
            </p:extLst>
          </p:nvPr>
        </p:nvGraphicFramePr>
        <p:xfrm>
          <a:off x="1275837" y="3491456"/>
          <a:ext cx="406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64880" imgH="139680" progId="Equation.DSMT4">
                  <p:embed/>
                </p:oleObj>
              </mc:Choice>
              <mc:Fallback>
                <p:oleObj name="Equation" r:id="rId9" imgW="164880" imgH="139680" progId="Equation.DSMT4">
                  <p:embed/>
                  <p:pic>
                    <p:nvPicPr>
                      <p:cNvPr id="44" name="Object 3">
                        <a:extLst>
                          <a:ext uri="{FF2B5EF4-FFF2-40B4-BE49-F238E27FC236}">
                            <a16:creationId xmlns:a16="http://schemas.microsoft.com/office/drawing/2014/main" id="{DF18F9A9-DBCE-434D-991C-303164681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837" y="3491456"/>
                        <a:ext cx="406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D5B2F7D8-5280-4DE8-BB3D-D17DB4185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16798"/>
              </p:ext>
            </p:extLst>
          </p:nvPr>
        </p:nvGraphicFramePr>
        <p:xfrm>
          <a:off x="2707762" y="3489868"/>
          <a:ext cx="246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D5B2F7D8-5280-4DE8-BB3D-D17DB4185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762" y="3489868"/>
                        <a:ext cx="2460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35">
            <a:extLst>
              <a:ext uri="{FF2B5EF4-FFF2-40B4-BE49-F238E27FC236}">
                <a16:creationId xmlns:a16="http://schemas.microsoft.com/office/drawing/2014/main" id="{7640035A-BECC-4CD4-81D1-CC7D65D60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008" y="2383631"/>
            <a:ext cx="3325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ratios of their bases is </a:t>
            </a:r>
            <a:r>
              <a:rPr lang="en-CA" i="1" dirty="0">
                <a:solidFill>
                  <a:srgbClr val="FF0000"/>
                </a:solidFill>
              </a:rPr>
              <a:t>m:k</a:t>
            </a:r>
          </a:p>
        </p:txBody>
      </p:sp>
      <p:sp>
        <p:nvSpPr>
          <p:cNvPr id="47" name="TextBox 36">
            <a:extLst>
              <a:ext uri="{FF2B5EF4-FFF2-40B4-BE49-F238E27FC236}">
                <a16:creationId xmlns:a16="http://schemas.microsoft.com/office/drawing/2014/main" id="{3D519E7F-FDD6-48C9-9DBA-27A6BEDBF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039" y="2717800"/>
            <a:ext cx="3390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ratios of their areas will be:</a:t>
            </a:r>
            <a:endParaRPr lang="en-CA" i="1" dirty="0">
              <a:solidFill>
                <a:srgbClr val="FF0000"/>
              </a:solidFill>
            </a:endParaRPr>
          </a:p>
        </p:txBody>
      </p:sp>
      <p:graphicFrame>
        <p:nvGraphicFramePr>
          <p:cNvPr id="48" name="Object 3">
            <a:extLst>
              <a:ext uri="{FF2B5EF4-FFF2-40B4-BE49-F238E27FC236}">
                <a16:creationId xmlns:a16="http://schemas.microsoft.com/office/drawing/2014/main" id="{D48A8735-ACDB-48D4-8C2D-7AF955A99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72208"/>
              </p:ext>
            </p:extLst>
          </p:nvPr>
        </p:nvGraphicFramePr>
        <p:xfrm>
          <a:off x="5800501" y="3041650"/>
          <a:ext cx="4079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48" name="Object 3">
                        <a:extLst>
                          <a:ext uri="{FF2B5EF4-FFF2-40B4-BE49-F238E27FC236}">
                            <a16:creationId xmlns:a16="http://schemas.microsoft.com/office/drawing/2014/main" id="{D48A8735-ACDB-48D4-8C2D-7AF955A99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501" y="3041650"/>
                        <a:ext cx="4079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>
            <a:extLst>
              <a:ext uri="{FF2B5EF4-FFF2-40B4-BE49-F238E27FC236}">
                <a16:creationId xmlns:a16="http://schemas.microsoft.com/office/drawing/2014/main" id="{C5606220-0428-4983-A4D9-AE60A2317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22909"/>
              </p:ext>
            </p:extLst>
          </p:nvPr>
        </p:nvGraphicFramePr>
        <p:xfrm>
          <a:off x="6516464" y="3038475"/>
          <a:ext cx="4714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49" name="Object 3">
                        <a:extLst>
                          <a:ext uri="{FF2B5EF4-FFF2-40B4-BE49-F238E27FC236}">
                            <a16:creationId xmlns:a16="http://schemas.microsoft.com/office/drawing/2014/main" id="{C5606220-0428-4983-A4D9-AE60A2317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64" y="3038475"/>
                        <a:ext cx="4714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>
            <a:extLst>
              <a:ext uri="{FF2B5EF4-FFF2-40B4-BE49-F238E27FC236}">
                <a16:creationId xmlns:a16="http://schemas.microsoft.com/office/drawing/2014/main" id="{FB5EE250-967A-44C6-8BE9-FDAD90EAF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72174"/>
              </p:ext>
            </p:extLst>
          </p:nvPr>
        </p:nvGraphicFramePr>
        <p:xfrm>
          <a:off x="6300564" y="3160712"/>
          <a:ext cx="1571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5" imgW="63360" imgH="139680" progId="Equation.DSMT4">
                  <p:embed/>
                </p:oleObj>
              </mc:Choice>
              <mc:Fallback>
                <p:oleObj name="Equation" r:id="rId15" imgW="63360" imgH="139680" progId="Equation.DSMT4">
                  <p:embed/>
                  <p:pic>
                    <p:nvPicPr>
                      <p:cNvPr id="50" name="Object 3">
                        <a:extLst>
                          <a:ext uri="{FF2B5EF4-FFF2-40B4-BE49-F238E27FC236}">
                            <a16:creationId xmlns:a16="http://schemas.microsoft.com/office/drawing/2014/main" id="{FB5EE250-967A-44C6-8BE9-FDAD90EAF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564" y="3160712"/>
                        <a:ext cx="1571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>
            <a:extLst>
              <a:ext uri="{FF2B5EF4-FFF2-40B4-BE49-F238E27FC236}">
                <a16:creationId xmlns:a16="http://schemas.microsoft.com/office/drawing/2014/main" id="{67DCD4F4-AC14-477C-94C1-2DB281139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80985"/>
              </p:ext>
            </p:extLst>
          </p:nvPr>
        </p:nvGraphicFramePr>
        <p:xfrm>
          <a:off x="5498876" y="3460750"/>
          <a:ext cx="815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7" imgW="330120" imgH="228600" progId="Equation.DSMT4">
                  <p:embed/>
                </p:oleObj>
              </mc:Choice>
              <mc:Fallback>
                <p:oleObj name="Equation" r:id="rId17" imgW="330120" imgH="228600" progId="Equation.DSMT4">
                  <p:embed/>
                  <p:pic>
                    <p:nvPicPr>
                      <p:cNvPr id="51" name="Object 3">
                        <a:extLst>
                          <a:ext uri="{FF2B5EF4-FFF2-40B4-BE49-F238E27FC236}">
                            <a16:creationId xmlns:a16="http://schemas.microsoft.com/office/drawing/2014/main" id="{67DCD4F4-AC14-477C-94C1-2DB281139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876" y="3460750"/>
                        <a:ext cx="8159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>
            <a:extLst>
              <a:ext uri="{FF2B5EF4-FFF2-40B4-BE49-F238E27FC236}">
                <a16:creationId xmlns:a16="http://schemas.microsoft.com/office/drawing/2014/main" id="{F5D56C78-F501-4EE2-A249-9E65528EC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08037"/>
              </p:ext>
            </p:extLst>
          </p:nvPr>
        </p:nvGraphicFramePr>
        <p:xfrm>
          <a:off x="6470426" y="3467100"/>
          <a:ext cx="7223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9" imgW="291960" imgH="228600" progId="Equation.DSMT4">
                  <p:embed/>
                </p:oleObj>
              </mc:Choice>
              <mc:Fallback>
                <p:oleObj name="Equation" r:id="rId19" imgW="291960" imgH="228600" progId="Equation.DSMT4">
                  <p:embed/>
                  <p:pic>
                    <p:nvPicPr>
                      <p:cNvPr id="52" name="Object 3">
                        <a:extLst>
                          <a:ext uri="{FF2B5EF4-FFF2-40B4-BE49-F238E27FC236}">
                            <a16:creationId xmlns:a16="http://schemas.microsoft.com/office/drawing/2014/main" id="{F5D56C78-F501-4EE2-A249-9E65528EC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426" y="3467100"/>
                        <a:ext cx="7223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id="{89088C20-309F-4574-BC64-506C443DA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6115"/>
              </p:ext>
            </p:extLst>
          </p:nvPr>
        </p:nvGraphicFramePr>
        <p:xfrm>
          <a:off x="6306914" y="3554412"/>
          <a:ext cx="1571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1" imgW="63360" imgH="139680" progId="Equation.DSMT4">
                  <p:embed/>
                </p:oleObj>
              </mc:Choice>
              <mc:Fallback>
                <p:oleObj name="Equation" r:id="rId21" imgW="63360" imgH="139680" progId="Equation.DSMT4">
                  <p:embed/>
                  <p:pic>
                    <p:nvPicPr>
                      <p:cNvPr id="53" name="Object 3">
                        <a:extLst>
                          <a:ext uri="{FF2B5EF4-FFF2-40B4-BE49-F238E27FC236}">
                            <a16:creationId xmlns:a16="http://schemas.microsoft.com/office/drawing/2014/main" id="{89088C20-309F-4574-BC64-506C443DA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914" y="3554412"/>
                        <a:ext cx="1571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FBCD0C8-4C9B-4C26-A2FF-2C041BF8D0F2}"/>
              </a:ext>
            </a:extLst>
          </p:cNvPr>
          <p:cNvCxnSpPr/>
          <p:nvPr/>
        </p:nvCxnSpPr>
        <p:spPr bwMode="auto">
          <a:xfrm rot="16200000" flipV="1">
            <a:off x="5492526" y="3700462"/>
            <a:ext cx="311150" cy="1460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E103CF96-D784-4325-B589-1EA4DAF145D6}"/>
              </a:ext>
            </a:extLst>
          </p:cNvPr>
          <p:cNvCxnSpPr/>
          <p:nvPr/>
        </p:nvCxnSpPr>
        <p:spPr bwMode="auto">
          <a:xfrm rot="16200000" flipV="1">
            <a:off x="6438676" y="3714750"/>
            <a:ext cx="311150" cy="1460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07270F91-2B79-4363-8919-281A0E464A2E}"/>
              </a:ext>
            </a:extLst>
          </p:cNvPr>
          <p:cNvCxnSpPr/>
          <p:nvPr/>
        </p:nvCxnSpPr>
        <p:spPr bwMode="auto">
          <a:xfrm rot="16200000" flipV="1">
            <a:off x="5705251" y="3646487"/>
            <a:ext cx="311150" cy="1460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E765D8AE-7BFD-437B-B9D1-48C66CC02FF1}"/>
              </a:ext>
            </a:extLst>
          </p:cNvPr>
          <p:cNvCxnSpPr/>
          <p:nvPr/>
        </p:nvCxnSpPr>
        <p:spPr bwMode="auto">
          <a:xfrm rot="16200000" flipV="1">
            <a:off x="6676801" y="3660775"/>
            <a:ext cx="311150" cy="1460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97C61344-383A-40B5-AF01-C1694D41C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6473"/>
              </p:ext>
            </p:extLst>
          </p:nvPr>
        </p:nvGraphicFramePr>
        <p:xfrm>
          <a:off x="5944964" y="3873500"/>
          <a:ext cx="815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2" imgW="330120" imgH="177480" progId="Equation.DSMT4">
                  <p:embed/>
                </p:oleObj>
              </mc:Choice>
              <mc:Fallback>
                <p:oleObj name="Equation" r:id="rId22" imgW="330120" imgH="177480" progId="Equation.DSMT4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97C61344-383A-40B5-AF01-C1694D41C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964" y="3873500"/>
                        <a:ext cx="815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35">
            <a:extLst>
              <a:ext uri="{FF2B5EF4-FFF2-40B4-BE49-F238E27FC236}">
                <a16:creationId xmlns:a16="http://schemas.microsoft.com/office/drawing/2014/main" id="{C71303D8-0E8C-4077-B47E-5F7956B9D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691" y="4211796"/>
            <a:ext cx="56494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Here’s a sample of how this concept can be applied: </a:t>
            </a:r>
            <a:endParaRPr lang="en-CA" i="1" dirty="0">
              <a:solidFill>
                <a:srgbClr val="FF0000"/>
              </a:solidFill>
            </a:endParaRP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C5EB6730-BA9C-489E-8588-565631F4ADCF}"/>
              </a:ext>
            </a:extLst>
          </p:cNvPr>
          <p:cNvGrpSpPr/>
          <p:nvPr/>
        </p:nvGrpSpPr>
        <p:grpSpPr>
          <a:xfrm>
            <a:off x="451923" y="4649946"/>
            <a:ext cx="3100387" cy="1299334"/>
            <a:chOff x="451923" y="4649946"/>
            <a:chExt cx="3100387" cy="1299334"/>
          </a:xfrm>
        </p:grpSpPr>
        <p:grpSp>
          <p:nvGrpSpPr>
            <p:cNvPr id="60" name="Group 19">
              <a:extLst>
                <a:ext uri="{FF2B5EF4-FFF2-40B4-BE49-F238E27FC236}">
                  <a16:creationId xmlns:a16="http://schemas.microsoft.com/office/drawing/2014/main" id="{460DD9F7-46D5-4789-B649-D1A659961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923" y="4649946"/>
              <a:ext cx="3100387" cy="849960"/>
              <a:chOff x="4143371" y="1864437"/>
              <a:chExt cx="1928830" cy="850186"/>
            </a:xfrm>
          </p:grpSpPr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5F61793A-86F1-4B4B-8F09-9332B5999D1F}"/>
                  </a:ext>
                </a:extLst>
              </p:cNvPr>
              <p:cNvCxnSpPr/>
              <p:nvPr/>
            </p:nvCxnSpPr>
            <p:spPr>
              <a:xfrm>
                <a:off x="4143371" y="2714623"/>
                <a:ext cx="192883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89D275F8-C0FC-4A02-9E78-39F30A75CB4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43371" y="1868262"/>
                <a:ext cx="1089351" cy="846361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CB24253D-08D0-4659-B511-61C0F481F03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232722" y="1864437"/>
                <a:ext cx="839479" cy="850186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A40F6D65-FAA3-4A97-B2A2-1A80A442F94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30995" y="1865086"/>
                <a:ext cx="101727" cy="846361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D869CA9B-A2A2-4A56-A0BD-22BB89EDDE3D}"/>
                </a:ext>
              </a:extLst>
            </p:cNvPr>
            <p:cNvCxnSpPr/>
            <p:nvPr/>
          </p:nvCxnSpPr>
          <p:spPr>
            <a:xfrm flipV="1">
              <a:off x="451923" y="5639606"/>
              <a:ext cx="1584325" cy="3175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714AAD64-AB3A-4A6B-8DEE-E7724ADB2C73}"/>
                </a:ext>
              </a:extLst>
            </p:cNvPr>
            <p:cNvCxnSpPr/>
            <p:nvPr/>
          </p:nvCxnSpPr>
          <p:spPr>
            <a:xfrm flipV="1">
              <a:off x="2026723" y="5639606"/>
              <a:ext cx="1511300" cy="0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Object 3">
              <a:extLst>
                <a:ext uri="{FF2B5EF4-FFF2-40B4-BE49-F238E27FC236}">
                  <a16:creationId xmlns:a16="http://schemas.microsoft.com/office/drawing/2014/main" id="{103A067F-7EDB-4715-8242-C94503E508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296011"/>
                </p:ext>
              </p:extLst>
            </p:nvPr>
          </p:nvGraphicFramePr>
          <p:xfrm>
            <a:off x="1301979" y="5056295"/>
            <a:ext cx="694854" cy="326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24" imgW="431640" imgH="203040" progId="Equation.DSMT4">
                    <p:embed/>
                  </p:oleObj>
                </mc:Choice>
                <mc:Fallback>
                  <p:oleObj name="Equation" r:id="rId24" imgW="431640" imgH="203040" progId="Equation.DSMT4">
                    <p:embed/>
                    <p:pic>
                      <p:nvPicPr>
                        <p:cNvPr id="67" name="Object 3">
                          <a:extLst>
                            <a:ext uri="{FF2B5EF4-FFF2-40B4-BE49-F238E27FC236}">
                              <a16:creationId xmlns:a16="http://schemas.microsoft.com/office/drawing/2014/main" id="{103A067F-7EDB-4715-8242-C94503E508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979" y="5056295"/>
                          <a:ext cx="694854" cy="326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3">
              <a:extLst>
                <a:ext uri="{FF2B5EF4-FFF2-40B4-BE49-F238E27FC236}">
                  <a16:creationId xmlns:a16="http://schemas.microsoft.com/office/drawing/2014/main" id="{910BF16B-376C-4EED-90B9-85ED586CE2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0598026"/>
                </p:ext>
              </p:extLst>
            </p:nvPr>
          </p:nvGraphicFramePr>
          <p:xfrm>
            <a:off x="2150390" y="5011530"/>
            <a:ext cx="680403" cy="369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26" imgW="419040" imgH="228600" progId="Equation.DSMT4">
                    <p:embed/>
                  </p:oleObj>
                </mc:Choice>
                <mc:Fallback>
                  <p:oleObj name="Equation" r:id="rId26" imgW="419040" imgH="228600" progId="Equation.DSMT4">
                    <p:embed/>
                    <p:pic>
                      <p:nvPicPr>
                        <p:cNvPr id="68" name="Object 3">
                          <a:extLst>
                            <a:ext uri="{FF2B5EF4-FFF2-40B4-BE49-F238E27FC236}">
                              <a16:creationId xmlns:a16="http://schemas.microsoft.com/office/drawing/2014/main" id="{910BF16B-376C-4EED-90B9-85ED586CE2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390" y="5011530"/>
                          <a:ext cx="680403" cy="369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3">
              <a:extLst>
                <a:ext uri="{FF2B5EF4-FFF2-40B4-BE49-F238E27FC236}">
                  <a16:creationId xmlns:a16="http://schemas.microsoft.com/office/drawing/2014/main" id="{C65E0A90-5FC4-41AF-8FE5-BDA2FE31F8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528785"/>
                </p:ext>
              </p:extLst>
            </p:nvPr>
          </p:nvGraphicFramePr>
          <p:xfrm>
            <a:off x="1254125" y="5601256"/>
            <a:ext cx="229674" cy="32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28" imgW="126720" imgH="177480" progId="Equation.DSMT4">
                    <p:embed/>
                  </p:oleObj>
                </mc:Choice>
                <mc:Fallback>
                  <p:oleObj name="Equation" r:id="rId28" imgW="126720" imgH="177480" progId="Equation.DSMT4">
                    <p:embed/>
                    <p:pic>
                      <p:nvPicPr>
                        <p:cNvPr id="69" name="Object 3">
                          <a:extLst>
                            <a:ext uri="{FF2B5EF4-FFF2-40B4-BE49-F238E27FC236}">
                              <a16:creationId xmlns:a16="http://schemas.microsoft.com/office/drawing/2014/main" id="{C65E0A90-5FC4-41AF-8FE5-BDA2FE31F8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125" y="5601256"/>
                          <a:ext cx="229674" cy="32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3">
              <a:extLst>
                <a:ext uri="{FF2B5EF4-FFF2-40B4-BE49-F238E27FC236}">
                  <a16:creationId xmlns:a16="http://schemas.microsoft.com/office/drawing/2014/main" id="{B7585DAB-75FB-4CF1-B860-AE2120D8C8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19317"/>
                </p:ext>
              </p:extLst>
            </p:nvPr>
          </p:nvGraphicFramePr>
          <p:xfrm>
            <a:off x="2544763" y="5603205"/>
            <a:ext cx="2206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30" imgW="114120" imgH="177480" progId="Equation.DSMT4">
                    <p:embed/>
                  </p:oleObj>
                </mc:Choice>
                <mc:Fallback>
                  <p:oleObj name="Equation" r:id="rId30" imgW="114120" imgH="177480" progId="Equation.DSMT4">
                    <p:embed/>
                    <p:pic>
                      <p:nvPicPr>
                        <p:cNvPr id="70" name="Object 3">
                          <a:extLst>
                            <a:ext uri="{FF2B5EF4-FFF2-40B4-BE49-F238E27FC236}">
                              <a16:creationId xmlns:a16="http://schemas.microsoft.com/office/drawing/2014/main" id="{B7585DAB-75FB-4CF1-B860-AE2120D8C8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763" y="5603205"/>
                          <a:ext cx="2206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Box 35">
            <a:extLst>
              <a:ext uri="{FF2B5EF4-FFF2-40B4-BE49-F238E27FC236}">
                <a16:creationId xmlns:a16="http://schemas.microsoft.com/office/drawing/2014/main" id="{A4F57130-0C12-466D-A019-32023E660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921" y="4635658"/>
            <a:ext cx="3325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ratios of their bases is </a:t>
            </a:r>
            <a:r>
              <a:rPr lang="en-CA" i="1" dirty="0">
                <a:solidFill>
                  <a:srgbClr val="FF0000"/>
                </a:solidFill>
              </a:rPr>
              <a:t>6:5</a:t>
            </a:r>
          </a:p>
        </p:txBody>
      </p:sp>
      <p:sp>
        <p:nvSpPr>
          <p:cNvPr id="76" name="TextBox 36">
            <a:extLst>
              <a:ext uri="{FF2B5EF4-FFF2-40B4-BE49-F238E27FC236}">
                <a16:creationId xmlns:a16="http://schemas.microsoft.com/office/drawing/2014/main" id="{83F6B009-DA27-44E1-9008-C318EA525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952" y="4969827"/>
            <a:ext cx="4198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ratios of their areas will also be 6:5</a:t>
            </a:r>
            <a:endParaRPr lang="en-CA" i="1" dirty="0">
              <a:solidFill>
                <a:srgbClr val="FF0000"/>
              </a:solidFill>
            </a:endParaRPr>
          </a:p>
        </p:txBody>
      </p:sp>
      <p:graphicFrame>
        <p:nvGraphicFramePr>
          <p:cNvPr id="77" name="Object 3">
            <a:extLst>
              <a:ext uri="{FF2B5EF4-FFF2-40B4-BE49-F238E27FC236}">
                <a16:creationId xmlns:a16="http://schemas.microsoft.com/office/drawing/2014/main" id="{247F0EFC-A17A-421A-BAA2-E552EAAD8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91491"/>
              </p:ext>
            </p:extLst>
          </p:nvPr>
        </p:nvGraphicFramePr>
        <p:xfrm>
          <a:off x="4326253" y="5234397"/>
          <a:ext cx="1003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2" imgW="406080" imgH="228600" progId="Equation.DSMT4">
                  <p:embed/>
                </p:oleObj>
              </mc:Choice>
              <mc:Fallback>
                <p:oleObj name="Equation" r:id="rId32" imgW="406080" imgH="228600" progId="Equation.DSMT4">
                  <p:embed/>
                  <p:pic>
                    <p:nvPicPr>
                      <p:cNvPr id="77" name="Object 3">
                        <a:extLst>
                          <a:ext uri="{FF2B5EF4-FFF2-40B4-BE49-F238E27FC236}">
                            <a16:creationId xmlns:a16="http://schemas.microsoft.com/office/drawing/2014/main" id="{247F0EFC-A17A-421A-BAA2-E552EAAD8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253" y="5234397"/>
                        <a:ext cx="10033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">
            <a:extLst>
              <a:ext uri="{FF2B5EF4-FFF2-40B4-BE49-F238E27FC236}">
                <a16:creationId xmlns:a16="http://schemas.microsoft.com/office/drawing/2014/main" id="{DCCCDFF3-CDFE-4712-B644-0CEBA3703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81149"/>
              </p:ext>
            </p:extLst>
          </p:nvPr>
        </p:nvGraphicFramePr>
        <p:xfrm>
          <a:off x="4482621" y="6302691"/>
          <a:ext cx="6905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4" imgW="279360" imgH="203040" progId="Equation.DSMT4">
                  <p:embed/>
                </p:oleObj>
              </mc:Choice>
              <mc:Fallback>
                <p:oleObj name="Equation" r:id="rId34" imgW="279360" imgH="203040" progId="Equation.DSMT4">
                  <p:embed/>
                  <p:pic>
                    <p:nvPicPr>
                      <p:cNvPr id="78" name="Object 3">
                        <a:extLst>
                          <a:ext uri="{FF2B5EF4-FFF2-40B4-BE49-F238E27FC236}">
                            <a16:creationId xmlns:a16="http://schemas.microsoft.com/office/drawing/2014/main" id="{DCCCDFF3-CDFE-4712-B644-0CEBA3703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621" y="6302691"/>
                        <a:ext cx="6905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">
            <a:extLst>
              <a:ext uri="{FF2B5EF4-FFF2-40B4-BE49-F238E27FC236}">
                <a16:creationId xmlns:a16="http://schemas.microsoft.com/office/drawing/2014/main" id="{AEDCCE20-6447-4ADA-9496-DC22CE3C4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03787"/>
              </p:ext>
            </p:extLst>
          </p:nvPr>
        </p:nvGraphicFramePr>
        <p:xfrm>
          <a:off x="4292915" y="5749702"/>
          <a:ext cx="1069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6" imgW="431640" imgH="228600" progId="Equation.DSMT4">
                  <p:embed/>
                </p:oleObj>
              </mc:Choice>
              <mc:Fallback>
                <p:oleObj name="Equation" r:id="rId36" imgW="431640" imgH="228600" progId="Equation.DSMT4">
                  <p:embed/>
                  <p:pic>
                    <p:nvPicPr>
                      <p:cNvPr id="79" name="Object 3">
                        <a:extLst>
                          <a:ext uri="{FF2B5EF4-FFF2-40B4-BE49-F238E27FC236}">
                            <a16:creationId xmlns:a16="http://schemas.microsoft.com/office/drawing/2014/main" id="{AEDCCE20-6447-4ADA-9496-DC22CE3C4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915" y="5749702"/>
                        <a:ext cx="10699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35D06A4B-BDD0-47C1-A126-95D531A8552E}"/>
              </a:ext>
            </a:extLst>
          </p:cNvPr>
          <p:cNvCxnSpPr>
            <a:cxnSpLocks/>
          </p:cNvCxnSpPr>
          <p:nvPr/>
        </p:nvCxnSpPr>
        <p:spPr>
          <a:xfrm flipV="1">
            <a:off x="5243497" y="5923032"/>
            <a:ext cx="964992" cy="6958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6999B532-232C-4414-A5E6-90FD11031BF1}"/>
              </a:ext>
            </a:extLst>
          </p:cNvPr>
          <p:cNvCxnSpPr>
            <a:cxnSpLocks/>
            <a:stCxn id="79" idx="3"/>
          </p:cNvCxnSpPr>
          <p:nvPr/>
        </p:nvCxnSpPr>
        <p:spPr>
          <a:xfrm flipV="1">
            <a:off x="5362890" y="5793719"/>
            <a:ext cx="845599" cy="2377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ct 3">
            <a:extLst>
              <a:ext uri="{FF2B5EF4-FFF2-40B4-BE49-F238E27FC236}">
                <a16:creationId xmlns:a16="http://schemas.microsoft.com/office/drawing/2014/main" id="{03233F0E-F2F3-4DC3-86F2-25284D0BA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36147"/>
              </p:ext>
            </p:extLst>
          </p:nvPr>
        </p:nvGraphicFramePr>
        <p:xfrm>
          <a:off x="6300192" y="5301208"/>
          <a:ext cx="845599" cy="60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8" imgW="545760" imgH="393480" progId="Equation.DSMT4">
                  <p:embed/>
                </p:oleObj>
              </mc:Choice>
              <mc:Fallback>
                <p:oleObj name="Equation" r:id="rId38" imgW="545760" imgH="393480" progId="Equation.DSMT4">
                  <p:embed/>
                  <p:pic>
                    <p:nvPicPr>
                      <p:cNvPr id="86" name="Object 3">
                        <a:extLst>
                          <a:ext uri="{FF2B5EF4-FFF2-40B4-BE49-F238E27FC236}">
                            <a16:creationId xmlns:a16="http://schemas.microsoft.com/office/drawing/2014/main" id="{03233F0E-F2F3-4DC3-86F2-25284D0BA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301208"/>
                        <a:ext cx="845599" cy="607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">
            <a:extLst>
              <a:ext uri="{FF2B5EF4-FFF2-40B4-BE49-F238E27FC236}">
                <a16:creationId xmlns:a16="http://schemas.microsoft.com/office/drawing/2014/main" id="{02A88BA0-6F57-4191-83BB-AC0877A4C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60940"/>
              </p:ext>
            </p:extLst>
          </p:nvPr>
        </p:nvGraphicFramePr>
        <p:xfrm>
          <a:off x="6437766" y="5876189"/>
          <a:ext cx="7080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0" imgW="457200" imgH="393480" progId="Equation.DSMT4">
                  <p:embed/>
                </p:oleObj>
              </mc:Choice>
              <mc:Fallback>
                <p:oleObj name="Equation" r:id="rId40" imgW="457200" imgH="393480" progId="Equation.DSMT4">
                  <p:embed/>
                  <p:pic>
                    <p:nvPicPr>
                      <p:cNvPr id="87" name="Object 3">
                        <a:extLst>
                          <a:ext uri="{FF2B5EF4-FFF2-40B4-BE49-F238E27FC236}">
                            <a16:creationId xmlns:a16="http://schemas.microsoft.com/office/drawing/2014/main" id="{02A88BA0-6F57-4191-83BB-AC0877A4C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766" y="5876189"/>
                        <a:ext cx="7080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">
            <a:extLst>
              <a:ext uri="{FF2B5EF4-FFF2-40B4-BE49-F238E27FC236}">
                <a16:creationId xmlns:a16="http://schemas.microsoft.com/office/drawing/2014/main" id="{554302EF-60A2-48CB-A21C-30A230C2F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93436"/>
              </p:ext>
            </p:extLst>
          </p:nvPr>
        </p:nvGraphicFramePr>
        <p:xfrm>
          <a:off x="6350157" y="6436913"/>
          <a:ext cx="766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2" imgW="495000" imgH="228600" progId="Equation.DSMT4">
                  <p:embed/>
                </p:oleObj>
              </mc:Choice>
              <mc:Fallback>
                <p:oleObj name="Equation" r:id="rId42" imgW="495000" imgH="228600" progId="Equation.DSMT4">
                  <p:embed/>
                  <p:pic>
                    <p:nvPicPr>
                      <p:cNvPr id="88" name="Object 3">
                        <a:extLst>
                          <a:ext uri="{FF2B5EF4-FFF2-40B4-BE49-F238E27FC236}">
                            <a16:creationId xmlns:a16="http://schemas.microsoft.com/office/drawing/2014/main" id="{554302EF-60A2-48CB-A21C-30A230C2F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157" y="6436913"/>
                        <a:ext cx="7667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73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6" grpId="0"/>
      <p:bldP spid="47" grpId="0"/>
      <p:bldP spid="59" grpId="0"/>
      <p:bldP spid="75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7CDE0F6A-56F9-40C3-8454-19C28FAB0454}"/>
              </a:ext>
            </a:extLst>
          </p:cNvPr>
          <p:cNvGrpSpPr/>
          <p:nvPr/>
        </p:nvGrpSpPr>
        <p:grpSpPr>
          <a:xfrm>
            <a:off x="179512" y="116632"/>
            <a:ext cx="8712968" cy="2160240"/>
            <a:chOff x="251519" y="4033801"/>
            <a:chExt cx="7716604" cy="2685598"/>
          </a:xfrm>
        </p:grpSpPr>
        <p:sp>
          <p:nvSpPr>
            <p:cNvPr id="4" name="Content Placeholder 2">
              <a:extLst>
                <a:ext uri="{FF2B5EF4-FFF2-40B4-BE49-F238E27FC236}">
                  <a16:creationId xmlns:a16="http://schemas.microsoft.com/office/drawing/2014/main" id="{4481647B-2AA5-440E-A8C0-9ACD4439B48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51519" y="4105809"/>
              <a:ext cx="4464151" cy="1789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73050" indent="-2730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buClr>
                  <a:schemeClr val="accent1"/>
                </a:buClr>
                <a:buSzPct val="70000"/>
              </a:pPr>
              <a:r>
                <a:rPr lang="en-CA" sz="2400" dirty="0">
                  <a:latin typeface="Century Schoolbook" pitchFamily="18" charset="0"/>
                </a:rPr>
                <a:t>Ex: If area of </a:t>
              </a:r>
              <a:r>
                <a:rPr lang="en-CA" sz="2400" dirty="0">
                  <a:latin typeface="Poor Richard" pitchFamily="18" charset="0"/>
                </a:rPr>
                <a:t>∆</a:t>
              </a:r>
              <a:r>
                <a:rPr lang="en-CA" sz="2400" dirty="0">
                  <a:latin typeface="Century Schoolbook" pitchFamily="18" charset="0"/>
                </a:rPr>
                <a:t>ABC is 20cm</a:t>
              </a:r>
              <a:r>
                <a:rPr lang="en-CA" sz="2400" baseline="30000" dirty="0">
                  <a:latin typeface="Century Schoolbook" pitchFamily="18" charset="0"/>
                </a:rPr>
                <a:t>2</a:t>
              </a:r>
              <a:r>
                <a:rPr lang="en-CA" sz="2400" dirty="0">
                  <a:latin typeface="Century Schoolbook" pitchFamily="18" charset="0"/>
                </a:rPr>
                <a:t> and the ratio of BC to CD is 5:3, then what is the area of </a:t>
              </a:r>
              <a:r>
                <a:rPr lang="en-CA" sz="2400" dirty="0">
                  <a:latin typeface="Poor Richard" pitchFamily="18" charset="0"/>
                </a:rPr>
                <a:t>∆</a:t>
              </a:r>
              <a:r>
                <a:rPr lang="en-CA" sz="2400" dirty="0">
                  <a:latin typeface="Century Schoolbook" pitchFamily="18" charset="0"/>
                </a:rPr>
                <a:t>ABD?</a:t>
              </a:r>
            </a:p>
          </p:txBody>
        </p:sp>
        <p:grpSp>
          <p:nvGrpSpPr>
            <p:cNvPr id="5" name="Group 6">
              <a:extLst>
                <a:ext uri="{FF2B5EF4-FFF2-40B4-BE49-F238E27FC236}">
                  <a16:creationId xmlns:a16="http://schemas.microsoft.com/office/drawing/2014/main" id="{7E7E2669-C0EA-4E72-A60F-70C56CB72C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1999" y="4392538"/>
              <a:ext cx="3119216" cy="1744247"/>
              <a:chOff x="1324303" y="4493172"/>
              <a:chExt cx="3058511" cy="1639614"/>
            </a:xfrm>
          </p:grpSpPr>
          <p:sp>
            <p:nvSpPr>
              <p:cNvPr id="6" name="Isosceles Triangle 5">
                <a:extLst>
                  <a:ext uri="{FF2B5EF4-FFF2-40B4-BE49-F238E27FC236}">
                    <a16:creationId xmlns:a16="http://schemas.microsoft.com/office/drawing/2014/main" id="{4471AB8B-BBE3-47B7-A0BD-B42738993A47}"/>
                  </a:ext>
                </a:extLst>
              </p:cNvPr>
              <p:cNvSpPr/>
              <p:nvPr/>
            </p:nvSpPr>
            <p:spPr>
              <a:xfrm>
                <a:off x="1324303" y="4493172"/>
                <a:ext cx="3058511" cy="1639614"/>
              </a:xfrm>
              <a:prstGeom prst="triangle">
                <a:avLst>
                  <a:gd name="adj" fmla="val 28866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39E4FCCF-AE70-4213-904A-4EBF3BC7323E}"/>
                  </a:ext>
                </a:extLst>
              </p:cNvPr>
              <p:cNvCxnSpPr>
                <a:stCxn id="6" idx="0"/>
              </p:cNvCxnSpPr>
              <p:nvPr/>
            </p:nvCxnSpPr>
            <p:spPr>
              <a:xfrm rot="16200000" flipH="1">
                <a:off x="1899564" y="4800845"/>
                <a:ext cx="1639614" cy="102426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" name="Object 3">
              <a:extLst>
                <a:ext uri="{FF2B5EF4-FFF2-40B4-BE49-F238E27FC236}">
                  <a16:creationId xmlns:a16="http://schemas.microsoft.com/office/drawing/2014/main" id="{3865E8DE-2B3B-416C-8761-98A8FE1E6F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0658431"/>
                </p:ext>
              </p:extLst>
            </p:nvPr>
          </p:nvGraphicFramePr>
          <p:xfrm>
            <a:off x="5292079" y="4033801"/>
            <a:ext cx="400180" cy="433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8" name="Object 3">
                          <a:extLst>
                            <a:ext uri="{FF2B5EF4-FFF2-40B4-BE49-F238E27FC236}">
                              <a16:creationId xmlns:a16="http://schemas.microsoft.com/office/drawing/2014/main" id="{3865E8DE-2B3B-416C-8761-98A8FE1E6F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79" y="4033801"/>
                          <a:ext cx="400180" cy="4339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">
              <a:extLst>
                <a:ext uri="{FF2B5EF4-FFF2-40B4-BE49-F238E27FC236}">
                  <a16:creationId xmlns:a16="http://schemas.microsoft.com/office/drawing/2014/main" id="{0439BC8C-35E8-4674-9E34-06F2E5E78B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755369"/>
                </p:ext>
              </p:extLst>
            </p:nvPr>
          </p:nvGraphicFramePr>
          <p:xfrm>
            <a:off x="4203699" y="6039384"/>
            <a:ext cx="400180" cy="433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9" name="Object 3">
                          <a:extLst>
                            <a:ext uri="{FF2B5EF4-FFF2-40B4-BE49-F238E27FC236}">
                              <a16:creationId xmlns:a16="http://schemas.microsoft.com/office/drawing/2014/main" id="{0439BC8C-35E8-4674-9E34-06F2E5E78B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699" y="6039384"/>
                          <a:ext cx="400180" cy="4339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>
              <a:extLst>
                <a:ext uri="{FF2B5EF4-FFF2-40B4-BE49-F238E27FC236}">
                  <a16:creationId xmlns:a16="http://schemas.microsoft.com/office/drawing/2014/main" id="{E2BE0B67-6155-4F42-80A3-C9652432BA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051838"/>
                </p:ext>
              </p:extLst>
            </p:nvPr>
          </p:nvGraphicFramePr>
          <p:xfrm>
            <a:off x="6373783" y="6092759"/>
            <a:ext cx="400181" cy="467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10" name="Object 3">
                          <a:extLst>
                            <a:ext uri="{FF2B5EF4-FFF2-40B4-BE49-F238E27FC236}">
                              <a16:creationId xmlns:a16="http://schemas.microsoft.com/office/drawing/2014/main" id="{E2BE0B67-6155-4F42-80A3-C9652432BA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3783" y="6092759"/>
                          <a:ext cx="400181" cy="4677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">
              <a:extLst>
                <a:ext uri="{FF2B5EF4-FFF2-40B4-BE49-F238E27FC236}">
                  <a16:creationId xmlns:a16="http://schemas.microsoft.com/office/drawing/2014/main" id="{9D7FDCCE-1FC6-41D7-970E-C3B333C861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078464"/>
                </p:ext>
              </p:extLst>
            </p:nvPr>
          </p:nvGraphicFramePr>
          <p:xfrm>
            <a:off x="7535860" y="6010709"/>
            <a:ext cx="432263" cy="435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11" name="Object 3">
                          <a:extLst>
                            <a:ext uri="{FF2B5EF4-FFF2-40B4-BE49-F238E27FC236}">
                              <a16:creationId xmlns:a16="http://schemas.microsoft.com/office/drawing/2014/main" id="{9D7FDCCE-1FC6-41D7-970E-C3B333C861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5860" y="6010709"/>
                          <a:ext cx="432263" cy="435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61015950-41C6-4ACE-9178-63C4CB4B94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14422"/>
                </p:ext>
              </p:extLst>
            </p:nvPr>
          </p:nvGraphicFramePr>
          <p:xfrm>
            <a:off x="5094286" y="5343410"/>
            <a:ext cx="834132" cy="391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431640" imgH="203040" progId="Equation.DSMT4">
                    <p:embed/>
                  </p:oleObj>
                </mc:Choice>
                <mc:Fallback>
                  <p:oleObj name="Equation" r:id="rId11" imgW="431640" imgH="203040" progId="Equation.DSMT4">
                    <p:embed/>
                    <p:pic>
                      <p:nvPicPr>
                        <p:cNvPr id="12" name="Object 3">
                          <a:extLst>
                            <a:ext uri="{FF2B5EF4-FFF2-40B4-BE49-F238E27FC236}">
                              <a16:creationId xmlns:a16="http://schemas.microsoft.com/office/drawing/2014/main" id="{61015950-41C6-4ACE-9178-63C4CB4B94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286" y="5343410"/>
                          <a:ext cx="834132" cy="391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">
              <a:extLst>
                <a:ext uri="{FF2B5EF4-FFF2-40B4-BE49-F238E27FC236}">
                  <a16:creationId xmlns:a16="http://schemas.microsoft.com/office/drawing/2014/main" id="{1442D9D9-1C61-4C18-97EF-7C7C5369CC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979277"/>
                </p:ext>
              </p:extLst>
            </p:nvPr>
          </p:nvGraphicFramePr>
          <p:xfrm>
            <a:off x="6288086" y="5340480"/>
            <a:ext cx="368099" cy="440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13" name="Object 3">
                          <a:extLst>
                            <a:ext uri="{FF2B5EF4-FFF2-40B4-BE49-F238E27FC236}">
                              <a16:creationId xmlns:a16="http://schemas.microsoft.com/office/drawing/2014/main" id="{1442D9D9-1C61-4C18-97EF-7C7C5369CC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086" y="5340480"/>
                          <a:ext cx="368099" cy="440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FD15BBFF-8867-409A-A078-66D048B11C07}"/>
                </a:ext>
              </a:extLst>
            </p:cNvPr>
            <p:cNvCxnSpPr/>
            <p:nvPr/>
          </p:nvCxnSpPr>
          <p:spPr>
            <a:xfrm>
              <a:off x="4567236" y="6368560"/>
              <a:ext cx="1954774" cy="0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09C0A6F-E842-4600-BA7C-F9CF73285E3A}"/>
                </a:ext>
              </a:extLst>
            </p:cNvPr>
            <p:cNvCxnSpPr/>
            <p:nvPr/>
          </p:nvCxnSpPr>
          <p:spPr>
            <a:xfrm flipV="1">
              <a:off x="6491286" y="6365183"/>
              <a:ext cx="1185496" cy="3378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">
              <a:extLst>
                <a:ext uri="{FF2B5EF4-FFF2-40B4-BE49-F238E27FC236}">
                  <a16:creationId xmlns:a16="http://schemas.microsoft.com/office/drawing/2014/main" id="{AC126CEF-6C0D-486E-B86E-0A7669E886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638919"/>
                </p:ext>
              </p:extLst>
            </p:nvPr>
          </p:nvGraphicFramePr>
          <p:xfrm>
            <a:off x="5326061" y="6363119"/>
            <a:ext cx="406936" cy="35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5" imgW="203040" imgH="177480" progId="Equation.DSMT4">
                    <p:embed/>
                  </p:oleObj>
                </mc:Choice>
                <mc:Fallback>
                  <p:oleObj name="Equation" r:id="rId15" imgW="203040" imgH="177480" progId="Equation.DSMT4">
                    <p:embed/>
                    <p:pic>
                      <p:nvPicPr>
                        <p:cNvPr id="16" name="Object 3">
                          <a:extLst>
                            <a:ext uri="{FF2B5EF4-FFF2-40B4-BE49-F238E27FC236}">
                              <a16:creationId xmlns:a16="http://schemas.microsoft.com/office/drawing/2014/main" id="{AC126CEF-6C0D-486E-B86E-0A7669E886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061" y="6363119"/>
                          <a:ext cx="406936" cy="356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>
              <a:extLst>
                <a:ext uri="{FF2B5EF4-FFF2-40B4-BE49-F238E27FC236}">
                  <a16:creationId xmlns:a16="http://schemas.microsoft.com/office/drawing/2014/main" id="{2E7ACE30-7E24-4C42-9859-E8987A3DFE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458662"/>
                </p:ext>
              </p:extLst>
            </p:nvPr>
          </p:nvGraphicFramePr>
          <p:xfrm>
            <a:off x="6800849" y="6338599"/>
            <a:ext cx="393426" cy="368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7" imgW="190440" imgH="177480" progId="Equation.DSMT4">
                    <p:embed/>
                  </p:oleObj>
                </mc:Choice>
                <mc:Fallback>
                  <p:oleObj name="Equation" r:id="rId17" imgW="190440" imgH="177480" progId="Equation.DSMT4">
                    <p:embed/>
                    <p:pic>
                      <p:nvPicPr>
                        <p:cNvPr id="17" name="Object 3">
                          <a:extLst>
                            <a:ext uri="{FF2B5EF4-FFF2-40B4-BE49-F238E27FC236}">
                              <a16:creationId xmlns:a16="http://schemas.microsoft.com/office/drawing/2014/main" id="{2E7ACE30-7E24-4C42-9859-E8987A3DFE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849" y="6338599"/>
                          <a:ext cx="393426" cy="368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DCFCC384-8257-451E-BDF4-44B36B30A27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750" y="2653303"/>
            <a:ext cx="8928992" cy="7920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Ex: Use the ratios of the bases or areas to find the missing length or area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9CCE8C1-556B-40C2-A843-FE2F96B8A1E5}"/>
              </a:ext>
            </a:extLst>
          </p:cNvPr>
          <p:cNvGrpSpPr/>
          <p:nvPr/>
        </p:nvGrpSpPr>
        <p:grpSpPr>
          <a:xfrm>
            <a:off x="263758" y="3589407"/>
            <a:ext cx="3100387" cy="1299334"/>
            <a:chOff x="451923" y="4649946"/>
            <a:chExt cx="3100387" cy="1299334"/>
          </a:xfrm>
        </p:grpSpPr>
        <p:grpSp>
          <p:nvGrpSpPr>
            <p:cNvPr id="23" name="Group 19">
              <a:extLst>
                <a:ext uri="{FF2B5EF4-FFF2-40B4-BE49-F238E27FC236}">
                  <a16:creationId xmlns:a16="http://schemas.microsoft.com/office/drawing/2014/main" id="{78363954-68BF-4457-97E5-00A3B95C09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923" y="4649946"/>
              <a:ext cx="3100387" cy="849960"/>
              <a:chOff x="4143371" y="1864437"/>
              <a:chExt cx="1928830" cy="850186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53B21FFB-82C7-4DD4-AC83-B0275E22C71B}"/>
                  </a:ext>
                </a:extLst>
              </p:cNvPr>
              <p:cNvCxnSpPr/>
              <p:nvPr/>
            </p:nvCxnSpPr>
            <p:spPr>
              <a:xfrm>
                <a:off x="4143371" y="2714623"/>
                <a:ext cx="192883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FDB03F55-C66F-4514-85C5-64CE8A046D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43371" y="1868262"/>
                <a:ext cx="1089351" cy="846361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667A557A-F427-430A-83F4-C7716C6B530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232722" y="1864437"/>
                <a:ext cx="839479" cy="850186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418F50A3-5697-4EDD-BBE0-EC6A51392A9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30995" y="1865086"/>
                <a:ext cx="101727" cy="846361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385F9CD7-7EF2-4659-8C92-44B745C131B4}"/>
                </a:ext>
              </a:extLst>
            </p:cNvPr>
            <p:cNvCxnSpPr/>
            <p:nvPr/>
          </p:nvCxnSpPr>
          <p:spPr>
            <a:xfrm flipV="1">
              <a:off x="451923" y="5639606"/>
              <a:ext cx="1584325" cy="3175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F4CBCFB-16B7-46FF-851E-D8E7209C5BC2}"/>
                </a:ext>
              </a:extLst>
            </p:cNvPr>
            <p:cNvCxnSpPr/>
            <p:nvPr/>
          </p:nvCxnSpPr>
          <p:spPr>
            <a:xfrm flipV="1">
              <a:off x="2026723" y="5639606"/>
              <a:ext cx="1511300" cy="0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3">
              <a:extLst>
                <a:ext uri="{FF2B5EF4-FFF2-40B4-BE49-F238E27FC236}">
                  <a16:creationId xmlns:a16="http://schemas.microsoft.com/office/drawing/2014/main" id="{3424B5F1-CC29-462A-B15A-2247130583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850479"/>
                </p:ext>
              </p:extLst>
            </p:nvPr>
          </p:nvGraphicFramePr>
          <p:xfrm>
            <a:off x="1312100" y="5056123"/>
            <a:ext cx="6731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19" imgW="419040" imgH="203040" progId="Equation.DSMT4">
                    <p:embed/>
                  </p:oleObj>
                </mc:Choice>
                <mc:Fallback>
                  <p:oleObj name="Equation" r:id="rId19" imgW="419040" imgH="203040" progId="Equation.DSMT4">
                    <p:embed/>
                    <p:pic>
                      <p:nvPicPr>
                        <p:cNvPr id="26" name="Object 3">
                          <a:extLst>
                            <a:ext uri="{FF2B5EF4-FFF2-40B4-BE49-F238E27FC236}">
                              <a16:creationId xmlns:a16="http://schemas.microsoft.com/office/drawing/2014/main" id="{3424B5F1-CC29-462A-B15A-2247130583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100" y="5056123"/>
                          <a:ext cx="6731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">
              <a:extLst>
                <a:ext uri="{FF2B5EF4-FFF2-40B4-BE49-F238E27FC236}">
                  <a16:creationId xmlns:a16="http://schemas.microsoft.com/office/drawing/2014/main" id="{3F3CFE17-C47F-4F0B-85AC-91DE18F06B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964201"/>
                </p:ext>
              </p:extLst>
            </p:nvPr>
          </p:nvGraphicFramePr>
          <p:xfrm>
            <a:off x="2150390" y="5011530"/>
            <a:ext cx="680403" cy="369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21" imgW="419040" imgH="228600" progId="Equation.DSMT4">
                    <p:embed/>
                  </p:oleObj>
                </mc:Choice>
                <mc:Fallback>
                  <p:oleObj name="Equation" r:id="rId21" imgW="419040" imgH="228600" progId="Equation.DSMT4">
                    <p:embed/>
                    <p:pic>
                      <p:nvPicPr>
                        <p:cNvPr id="27" name="Object 3">
                          <a:extLst>
                            <a:ext uri="{FF2B5EF4-FFF2-40B4-BE49-F238E27FC236}">
                              <a16:creationId xmlns:a16="http://schemas.microsoft.com/office/drawing/2014/main" id="{3F3CFE17-C47F-4F0B-85AC-91DE18F06B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390" y="5011530"/>
                          <a:ext cx="680403" cy="369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">
              <a:extLst>
                <a:ext uri="{FF2B5EF4-FFF2-40B4-BE49-F238E27FC236}">
                  <a16:creationId xmlns:a16="http://schemas.microsoft.com/office/drawing/2014/main" id="{F8B4FCAF-48FF-41E3-B56A-4CBB590579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089421"/>
                </p:ext>
              </p:extLst>
            </p:nvPr>
          </p:nvGraphicFramePr>
          <p:xfrm>
            <a:off x="1264475" y="5600635"/>
            <a:ext cx="20637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23" imgW="114120" imgH="177480" progId="Equation.DSMT4">
                    <p:embed/>
                  </p:oleObj>
                </mc:Choice>
                <mc:Fallback>
                  <p:oleObj name="Equation" r:id="rId23" imgW="114120" imgH="177480" progId="Equation.DSMT4">
                    <p:embed/>
                    <p:pic>
                      <p:nvPicPr>
                        <p:cNvPr id="28" name="Object 3">
                          <a:extLst>
                            <a:ext uri="{FF2B5EF4-FFF2-40B4-BE49-F238E27FC236}">
                              <a16:creationId xmlns:a16="http://schemas.microsoft.com/office/drawing/2014/main" id="{F8B4FCAF-48FF-41E3-B56A-4CBB590579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475" y="5600635"/>
                          <a:ext cx="20637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">
              <a:extLst>
                <a:ext uri="{FF2B5EF4-FFF2-40B4-BE49-F238E27FC236}">
                  <a16:creationId xmlns:a16="http://schemas.microsoft.com/office/drawing/2014/main" id="{EFBFD2F8-91D5-496A-A484-8D6067825D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758331"/>
                </p:ext>
              </p:extLst>
            </p:nvPr>
          </p:nvGraphicFramePr>
          <p:xfrm>
            <a:off x="2544763" y="5603205"/>
            <a:ext cx="2206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25" imgW="114120" imgH="177480" progId="Equation.DSMT4">
                    <p:embed/>
                  </p:oleObj>
                </mc:Choice>
                <mc:Fallback>
                  <p:oleObj name="Equation" r:id="rId25" imgW="114120" imgH="177480" progId="Equation.DSMT4">
                    <p:embed/>
                    <p:pic>
                      <p:nvPicPr>
                        <p:cNvPr id="29" name="Object 3">
                          <a:extLst>
                            <a:ext uri="{FF2B5EF4-FFF2-40B4-BE49-F238E27FC236}">
                              <a16:creationId xmlns:a16="http://schemas.microsoft.com/office/drawing/2014/main" id="{EFBFD2F8-91D5-496A-A484-8D6067825D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763" y="5603205"/>
                          <a:ext cx="2206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816C4D08-1A2C-47A8-85C3-8932F610F969}"/>
              </a:ext>
            </a:extLst>
          </p:cNvPr>
          <p:cNvSpPr/>
          <p:nvPr/>
        </p:nvSpPr>
        <p:spPr>
          <a:xfrm rot="15441586">
            <a:off x="4350184" y="3003695"/>
            <a:ext cx="1064641" cy="2235649"/>
          </a:xfrm>
          <a:prstGeom prst="triangle">
            <a:avLst>
              <a:gd name="adj" fmla="val 4374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8FC8B3C-8A4F-4D31-A14D-14D74E348C8D}"/>
              </a:ext>
            </a:extLst>
          </p:cNvPr>
          <p:cNvCxnSpPr>
            <a:cxnSpLocks/>
          </p:cNvCxnSpPr>
          <p:nvPr/>
        </p:nvCxnSpPr>
        <p:spPr>
          <a:xfrm flipH="1" flipV="1">
            <a:off x="5136143" y="3750222"/>
            <a:ext cx="953581" cy="6517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C054231-1325-46E9-B751-0AD8CC647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32133"/>
              </p:ext>
            </p:extLst>
          </p:nvPr>
        </p:nvGraphicFramePr>
        <p:xfrm>
          <a:off x="5280159" y="3334752"/>
          <a:ext cx="203572" cy="28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2C054231-1325-46E9-B751-0AD8CC647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80159" y="3334752"/>
                        <a:ext cx="203572" cy="28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6B38E9B-71FA-45E2-99F8-6BCD1EDD8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48462"/>
              </p:ext>
            </p:extLst>
          </p:nvPr>
        </p:nvGraphicFramePr>
        <p:xfrm>
          <a:off x="5975309" y="3693655"/>
          <a:ext cx="2651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6B38E9B-71FA-45E2-99F8-6BCD1EDD8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75309" y="3693655"/>
                        <a:ext cx="265113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81CCC25-90AD-4F3D-B863-D26B11EB5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07716"/>
              </p:ext>
            </p:extLst>
          </p:nvPr>
        </p:nvGraphicFramePr>
        <p:xfrm>
          <a:off x="4303140" y="3790352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81CCC25-90AD-4F3D-B863-D26B11EB5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303140" y="3790352"/>
                        <a:ext cx="2857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FA6C1F4-4F26-455D-BBFE-0C3630277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59777"/>
              </p:ext>
            </p:extLst>
          </p:nvPr>
        </p:nvGraphicFramePr>
        <p:xfrm>
          <a:off x="4695560" y="3997763"/>
          <a:ext cx="6937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3" imgW="431640" imgH="203040" progId="Equation.DSMT4">
                  <p:embed/>
                </p:oleObj>
              </mc:Choice>
              <mc:Fallback>
                <p:oleObj name="Equation" r:id="rId33" imgW="43164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FA6C1F4-4F26-455D-BBFE-0C3630277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95560" y="3997763"/>
                        <a:ext cx="693738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06E3305-3901-4547-95E7-D283998A8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97481"/>
              </p:ext>
            </p:extLst>
          </p:nvPr>
        </p:nvGraphicFramePr>
        <p:xfrm>
          <a:off x="5280159" y="3585806"/>
          <a:ext cx="673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5" imgW="419040" imgH="228600" progId="Equation.DSMT4">
                  <p:embed/>
                </p:oleObj>
              </mc:Choice>
              <mc:Fallback>
                <p:oleObj name="Equation" r:id="rId35" imgW="41904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06E3305-3901-4547-95E7-D283998A8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280159" y="3585806"/>
                        <a:ext cx="67310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1F2B50C3-AFD6-4D99-9AC4-D1A30B361422}"/>
              </a:ext>
            </a:extLst>
          </p:cNvPr>
          <p:cNvSpPr/>
          <p:nvPr/>
        </p:nvSpPr>
        <p:spPr>
          <a:xfrm>
            <a:off x="6577430" y="3244917"/>
            <a:ext cx="2100142" cy="1528063"/>
          </a:xfrm>
          <a:prstGeom prst="triangle">
            <a:avLst>
              <a:gd name="adj" fmla="val 4374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3A0AF04-4E64-4D83-A72B-144B4F488D9F}"/>
              </a:ext>
            </a:extLst>
          </p:cNvPr>
          <p:cNvCxnSpPr>
            <a:cxnSpLocks/>
          </p:cNvCxnSpPr>
          <p:nvPr/>
        </p:nvCxnSpPr>
        <p:spPr>
          <a:xfrm flipH="1">
            <a:off x="6590829" y="4237479"/>
            <a:ext cx="1665817" cy="52831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7D36733-B447-4B5A-B01E-B6D4BC77D7EE}"/>
              </a:ext>
            </a:extLst>
          </p:cNvPr>
          <p:cNvCxnSpPr>
            <a:cxnSpLocks/>
          </p:cNvCxnSpPr>
          <p:nvPr/>
        </p:nvCxnSpPr>
        <p:spPr>
          <a:xfrm flipH="1" flipV="1">
            <a:off x="7109999" y="3859654"/>
            <a:ext cx="1146648" cy="37063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A53F0B22-F1A1-4C7A-B15C-B64F0846C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69666"/>
              </p:ext>
            </p:extLst>
          </p:nvPr>
        </p:nvGraphicFramePr>
        <p:xfrm>
          <a:off x="7104518" y="3427259"/>
          <a:ext cx="184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7" imgW="114120" imgH="177480" progId="Equation.DSMT4">
                  <p:embed/>
                </p:oleObj>
              </mc:Choice>
              <mc:Fallback>
                <p:oleObj name="Equation" r:id="rId37" imgW="11412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A53F0B22-F1A1-4C7A-B15C-B64F0846C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104518" y="3427259"/>
                        <a:ext cx="1841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1FE4B8F-E64D-483A-93BC-B07B35679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51639"/>
              </p:ext>
            </p:extLst>
          </p:nvPr>
        </p:nvGraphicFramePr>
        <p:xfrm>
          <a:off x="6674671" y="4113405"/>
          <a:ext cx="1857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1FE4B8F-E64D-483A-93BC-B07B35679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674671" y="4113405"/>
                        <a:ext cx="1857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20E01CA-E9CE-4DC7-AE01-3AEBC6520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26204"/>
              </p:ext>
            </p:extLst>
          </p:nvPr>
        </p:nvGraphicFramePr>
        <p:xfrm>
          <a:off x="7835835" y="3519681"/>
          <a:ext cx="2047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1" imgW="126720" imgH="177480" progId="Equation.DSMT4">
                  <p:embed/>
                </p:oleObj>
              </mc:Choice>
              <mc:Fallback>
                <p:oleObj name="Equation" r:id="rId41" imgW="1267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20E01CA-E9CE-4DC7-AE01-3AEBC6520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835835" y="3519681"/>
                        <a:ext cx="204787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4A9FFEC-B1A8-4100-A26B-1EC8A0E65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309596"/>
              </p:ext>
            </p:extLst>
          </p:nvPr>
        </p:nvGraphicFramePr>
        <p:xfrm>
          <a:off x="8472670" y="4311769"/>
          <a:ext cx="1857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3" imgW="114120" imgH="177480" progId="Equation.DSMT4">
                  <p:embed/>
                </p:oleObj>
              </mc:Choice>
              <mc:Fallback>
                <p:oleObj name="Equation" r:id="rId43" imgW="11412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4A9FFEC-B1A8-4100-A26B-1EC8A0E65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472670" y="4311769"/>
                        <a:ext cx="1857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0378ABD-B512-4833-AE7E-9395F16F0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1988"/>
              </p:ext>
            </p:extLst>
          </p:nvPr>
        </p:nvGraphicFramePr>
        <p:xfrm>
          <a:off x="6988895" y="4117051"/>
          <a:ext cx="576065" cy="33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5" imgW="393480" imgH="228600" progId="Equation.DSMT4">
                  <p:embed/>
                </p:oleObj>
              </mc:Choice>
              <mc:Fallback>
                <p:oleObj name="Equation" r:id="rId45" imgW="393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60378ABD-B512-4833-AE7E-9395F16F0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988895" y="4117051"/>
                        <a:ext cx="576065" cy="33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1F7129E-D4A4-4EAD-B1B7-0836960DB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5866"/>
              </p:ext>
            </p:extLst>
          </p:nvPr>
        </p:nvGraphicFramePr>
        <p:xfrm>
          <a:off x="7737582" y="4391420"/>
          <a:ext cx="6127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7" imgW="419040" imgH="228600" progId="Equation.DSMT4">
                  <p:embed/>
                </p:oleObj>
              </mc:Choice>
              <mc:Fallback>
                <p:oleObj name="Equation" r:id="rId47" imgW="41904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1F7129E-D4A4-4EAD-B1B7-0836960DB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737582" y="4391420"/>
                        <a:ext cx="61277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2256E1BD-0444-4F89-82DB-4E4FDF760A65}"/>
              </a:ext>
            </a:extLst>
          </p:cNvPr>
          <p:cNvSpPr txBox="1"/>
          <p:nvPr/>
        </p:nvSpPr>
        <p:spPr>
          <a:xfrm>
            <a:off x="7273457" y="3648860"/>
            <a:ext cx="7656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i="1" dirty="0"/>
              <a:t>20m</a:t>
            </a:r>
            <a:r>
              <a:rPr lang="en-CA" sz="1200" i="1" baseline="30000" dirty="0"/>
              <a:t>2</a:t>
            </a:r>
          </a:p>
        </p:txBody>
      </p:sp>
      <p:sp>
        <p:nvSpPr>
          <p:cNvPr id="51" name="Isosceles Triangle 50">
            <a:extLst>
              <a:ext uri="{FF2B5EF4-FFF2-40B4-BE49-F238E27FC236}">
                <a16:creationId xmlns:a16="http://schemas.microsoft.com/office/drawing/2014/main" id="{7B6EAAF6-EA4D-4F66-AB92-0AA5003F3372}"/>
              </a:ext>
            </a:extLst>
          </p:cNvPr>
          <p:cNvSpPr/>
          <p:nvPr/>
        </p:nvSpPr>
        <p:spPr bwMode="auto">
          <a:xfrm rot="14233916">
            <a:off x="-191855" y="5522820"/>
            <a:ext cx="1366837" cy="769937"/>
          </a:xfrm>
          <a:prstGeom prst="triangle">
            <a:avLst>
              <a:gd name="adj" fmla="val 8246"/>
            </a:avLst>
          </a:prstGeom>
          <a:solidFill>
            <a:srgbClr val="FFFF00">
              <a:alpha val="7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44867628-A664-464D-9983-C3878C3890CA}"/>
              </a:ext>
            </a:extLst>
          </p:cNvPr>
          <p:cNvSpPr/>
          <p:nvPr/>
        </p:nvSpPr>
        <p:spPr bwMode="auto">
          <a:xfrm>
            <a:off x="446320" y="5141820"/>
            <a:ext cx="3143250" cy="150018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B5B37568-DDC6-4566-B7AE-65E609F0DE21}"/>
              </a:ext>
            </a:extLst>
          </p:cNvPr>
          <p:cNvCxnSpPr/>
          <p:nvPr/>
        </p:nvCxnSpPr>
        <p:spPr bwMode="auto">
          <a:xfrm rot="10800000" flipV="1">
            <a:off x="446320" y="5141820"/>
            <a:ext cx="3143250" cy="1500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4C9736A-C6F2-4B48-846D-9F06495B54E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46319" y="5144994"/>
            <a:ext cx="1992946" cy="5481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67CF017-72C8-498F-8C4D-F1AF7D8CEF79}"/>
              </a:ext>
            </a:extLst>
          </p:cNvPr>
          <p:cNvCxnSpPr/>
          <p:nvPr/>
        </p:nvCxnSpPr>
        <p:spPr bwMode="auto">
          <a:xfrm rot="16200000" flipV="1">
            <a:off x="267726" y="5320414"/>
            <a:ext cx="1143000" cy="7858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30">
            <a:extLst>
              <a:ext uri="{FF2B5EF4-FFF2-40B4-BE49-F238E27FC236}">
                <a16:creationId xmlns:a16="http://schemas.microsoft.com/office/drawing/2014/main" id="{719C1628-EF5F-4A6F-B9B5-731714FF3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7865"/>
              </p:ext>
            </p:extLst>
          </p:nvPr>
        </p:nvGraphicFramePr>
        <p:xfrm>
          <a:off x="166920" y="4886308"/>
          <a:ext cx="315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9" imgW="152280" imgH="164880" progId="Equation.DSMT4">
                  <p:embed/>
                </p:oleObj>
              </mc:Choice>
              <mc:Fallback>
                <p:oleObj name="Equation" r:id="rId49" imgW="152280" imgH="164880" progId="Equation.DSMT4">
                  <p:embed/>
                  <p:pic>
                    <p:nvPicPr>
                      <p:cNvPr id="56" name="Object 30">
                        <a:extLst>
                          <a:ext uri="{FF2B5EF4-FFF2-40B4-BE49-F238E27FC236}">
                            <a16:creationId xmlns:a16="http://schemas.microsoft.com/office/drawing/2014/main" id="{719C1628-EF5F-4A6F-B9B5-731714FF3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20" y="4886308"/>
                        <a:ext cx="3159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0">
            <a:extLst>
              <a:ext uri="{FF2B5EF4-FFF2-40B4-BE49-F238E27FC236}">
                <a16:creationId xmlns:a16="http://schemas.microsoft.com/office/drawing/2014/main" id="{96846D15-80CE-46A3-A4C0-197B7F469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5000"/>
              </p:ext>
            </p:extLst>
          </p:nvPr>
        </p:nvGraphicFramePr>
        <p:xfrm>
          <a:off x="3548246" y="4913295"/>
          <a:ext cx="315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0" imgW="152280" imgH="164880" progId="Equation.DSMT4">
                  <p:embed/>
                </p:oleObj>
              </mc:Choice>
              <mc:Fallback>
                <p:oleObj name="Equation" r:id="rId50" imgW="152280" imgH="164880" progId="Equation.DSMT4">
                  <p:embed/>
                  <p:pic>
                    <p:nvPicPr>
                      <p:cNvPr id="57" name="Object 30">
                        <a:extLst>
                          <a:ext uri="{FF2B5EF4-FFF2-40B4-BE49-F238E27FC236}">
                            <a16:creationId xmlns:a16="http://schemas.microsoft.com/office/drawing/2014/main" id="{96846D15-80CE-46A3-A4C0-197B7F469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246" y="4913295"/>
                        <a:ext cx="3159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0">
            <a:extLst>
              <a:ext uri="{FF2B5EF4-FFF2-40B4-BE49-F238E27FC236}">
                <a16:creationId xmlns:a16="http://schemas.microsoft.com/office/drawing/2014/main" id="{45521114-8ED1-4322-9AEC-0B4DD9D28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8989"/>
              </p:ext>
            </p:extLst>
          </p:nvPr>
        </p:nvGraphicFramePr>
        <p:xfrm>
          <a:off x="3546707" y="6472220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2" imgW="152280" imgH="177480" progId="Equation.DSMT4">
                  <p:embed/>
                </p:oleObj>
              </mc:Choice>
              <mc:Fallback>
                <p:oleObj name="Equation" r:id="rId52" imgW="152280" imgH="177480" progId="Equation.DSMT4">
                  <p:embed/>
                  <p:pic>
                    <p:nvPicPr>
                      <p:cNvPr id="58" name="Object 30">
                        <a:extLst>
                          <a:ext uri="{FF2B5EF4-FFF2-40B4-BE49-F238E27FC236}">
                            <a16:creationId xmlns:a16="http://schemas.microsoft.com/office/drawing/2014/main" id="{45521114-8ED1-4322-9AEC-0B4DD9D28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707" y="6472220"/>
                        <a:ext cx="3159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0">
            <a:extLst>
              <a:ext uri="{FF2B5EF4-FFF2-40B4-BE49-F238E27FC236}">
                <a16:creationId xmlns:a16="http://schemas.microsoft.com/office/drawing/2014/main" id="{FDB14FE9-CCBA-4934-A305-2209FE9A1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40627"/>
              </p:ext>
            </p:extLst>
          </p:nvPr>
        </p:nvGraphicFramePr>
        <p:xfrm>
          <a:off x="154220" y="6497620"/>
          <a:ext cx="342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4" imgW="164880" imgH="164880" progId="Equation.DSMT4">
                  <p:embed/>
                </p:oleObj>
              </mc:Choice>
              <mc:Fallback>
                <p:oleObj name="Equation" r:id="rId54" imgW="164880" imgH="164880" progId="Equation.DSMT4">
                  <p:embed/>
                  <p:pic>
                    <p:nvPicPr>
                      <p:cNvPr id="59" name="Object 30">
                        <a:extLst>
                          <a:ext uri="{FF2B5EF4-FFF2-40B4-BE49-F238E27FC236}">
                            <a16:creationId xmlns:a16="http://schemas.microsoft.com/office/drawing/2014/main" id="{FDB14FE9-CCBA-4934-A305-2209FE9A1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20" y="6497620"/>
                        <a:ext cx="342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0">
            <a:extLst>
              <a:ext uri="{FF2B5EF4-FFF2-40B4-BE49-F238E27FC236}">
                <a16:creationId xmlns:a16="http://schemas.microsoft.com/office/drawing/2014/main" id="{AAFCE000-999E-453B-9B00-F8236E41F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39235"/>
              </p:ext>
            </p:extLst>
          </p:nvPr>
        </p:nvGraphicFramePr>
        <p:xfrm>
          <a:off x="1153784" y="6236255"/>
          <a:ext cx="257801" cy="27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6" imgW="152280" imgH="164880" progId="Equation.DSMT4">
                  <p:embed/>
                </p:oleObj>
              </mc:Choice>
              <mc:Fallback>
                <p:oleObj name="Equation" r:id="rId56" imgW="152280" imgH="164880" progId="Equation.DSMT4">
                  <p:embed/>
                  <p:pic>
                    <p:nvPicPr>
                      <p:cNvPr id="60" name="Object 30">
                        <a:extLst>
                          <a:ext uri="{FF2B5EF4-FFF2-40B4-BE49-F238E27FC236}">
                            <a16:creationId xmlns:a16="http://schemas.microsoft.com/office/drawing/2014/main" id="{AAFCE000-999E-453B-9B00-F8236E41F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784" y="6236255"/>
                        <a:ext cx="257801" cy="27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0">
            <a:extLst>
              <a:ext uri="{FF2B5EF4-FFF2-40B4-BE49-F238E27FC236}">
                <a16:creationId xmlns:a16="http://schemas.microsoft.com/office/drawing/2014/main" id="{399D38DE-92FB-49E8-84C2-740EF20F5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99961"/>
              </p:ext>
            </p:extLst>
          </p:nvPr>
        </p:nvGraphicFramePr>
        <p:xfrm>
          <a:off x="2356598" y="5655624"/>
          <a:ext cx="342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8" imgW="164880" imgH="164880" progId="Equation.DSMT4">
                  <p:embed/>
                </p:oleObj>
              </mc:Choice>
              <mc:Fallback>
                <p:oleObj name="Equation" r:id="rId58" imgW="164880" imgH="164880" progId="Equation.DSMT4">
                  <p:embed/>
                  <p:pic>
                    <p:nvPicPr>
                      <p:cNvPr id="61" name="Object 30">
                        <a:extLst>
                          <a:ext uri="{FF2B5EF4-FFF2-40B4-BE49-F238E27FC236}">
                            <a16:creationId xmlns:a16="http://schemas.microsoft.com/office/drawing/2014/main" id="{399D38DE-92FB-49E8-84C2-740EF20F5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598" y="5655624"/>
                        <a:ext cx="342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0">
            <a:extLst>
              <a:ext uri="{FF2B5EF4-FFF2-40B4-BE49-F238E27FC236}">
                <a16:creationId xmlns:a16="http://schemas.microsoft.com/office/drawing/2014/main" id="{3E43C0A5-8CA7-4FE1-AAF2-41D179956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18421"/>
              </p:ext>
            </p:extLst>
          </p:nvPr>
        </p:nvGraphicFramePr>
        <p:xfrm>
          <a:off x="4062921" y="5150781"/>
          <a:ext cx="10287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0" imgW="495000" imgH="177480" progId="Equation.DSMT4">
                  <p:embed/>
                </p:oleObj>
              </mc:Choice>
              <mc:Fallback>
                <p:oleObj name="Equation" r:id="rId60" imgW="495000" imgH="177480" progId="Equation.DSMT4">
                  <p:embed/>
                  <p:pic>
                    <p:nvPicPr>
                      <p:cNvPr id="62" name="Object 30">
                        <a:extLst>
                          <a:ext uri="{FF2B5EF4-FFF2-40B4-BE49-F238E27FC236}">
                            <a16:creationId xmlns:a16="http://schemas.microsoft.com/office/drawing/2014/main" id="{3E43C0A5-8CA7-4FE1-AAF2-41D179956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921" y="5150781"/>
                        <a:ext cx="10287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0">
            <a:extLst>
              <a:ext uri="{FF2B5EF4-FFF2-40B4-BE49-F238E27FC236}">
                <a16:creationId xmlns:a16="http://schemas.microsoft.com/office/drawing/2014/main" id="{AC4ACA10-92F9-4F09-B581-C15F1DCF6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99408"/>
              </p:ext>
            </p:extLst>
          </p:nvPr>
        </p:nvGraphicFramePr>
        <p:xfrm>
          <a:off x="4037764" y="5649019"/>
          <a:ext cx="11604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2" imgW="558720" imgH="177480" progId="Equation.DSMT4">
                  <p:embed/>
                </p:oleObj>
              </mc:Choice>
              <mc:Fallback>
                <p:oleObj name="Equation" r:id="rId62" imgW="558720" imgH="177480" progId="Equation.DSMT4">
                  <p:embed/>
                  <p:pic>
                    <p:nvPicPr>
                      <p:cNvPr id="63" name="Object 30">
                        <a:extLst>
                          <a:ext uri="{FF2B5EF4-FFF2-40B4-BE49-F238E27FC236}">
                            <a16:creationId xmlns:a16="http://schemas.microsoft.com/office/drawing/2014/main" id="{AC4ACA10-92F9-4F09-B581-C15F1DCF6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764" y="5649019"/>
                        <a:ext cx="11604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0">
            <a:extLst>
              <a:ext uri="{FF2B5EF4-FFF2-40B4-BE49-F238E27FC236}">
                <a16:creationId xmlns:a16="http://schemas.microsoft.com/office/drawing/2014/main" id="{B91C7099-2F7C-4D4F-BC7F-43ED410CC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37350"/>
              </p:ext>
            </p:extLst>
          </p:nvPr>
        </p:nvGraphicFramePr>
        <p:xfrm>
          <a:off x="4063164" y="6100576"/>
          <a:ext cx="11350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4" imgW="545760" imgH="177480" progId="Equation.DSMT4">
                  <p:embed/>
                </p:oleObj>
              </mc:Choice>
              <mc:Fallback>
                <p:oleObj name="Equation" r:id="rId64" imgW="545760" imgH="177480" progId="Equation.DSMT4">
                  <p:embed/>
                  <p:pic>
                    <p:nvPicPr>
                      <p:cNvPr id="64" name="Object 30">
                        <a:extLst>
                          <a:ext uri="{FF2B5EF4-FFF2-40B4-BE49-F238E27FC236}">
                            <a16:creationId xmlns:a16="http://schemas.microsoft.com/office/drawing/2014/main" id="{B91C7099-2F7C-4D4F-BC7F-43ED410CC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164" y="6100576"/>
                        <a:ext cx="11350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0">
            <a:extLst>
              <a:ext uri="{FF2B5EF4-FFF2-40B4-BE49-F238E27FC236}">
                <a16:creationId xmlns:a16="http://schemas.microsoft.com/office/drawing/2014/main" id="{07CA734D-7FDD-4B00-A9FE-725EF3761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28204"/>
              </p:ext>
            </p:extLst>
          </p:nvPr>
        </p:nvGraphicFramePr>
        <p:xfrm>
          <a:off x="1194901" y="5533623"/>
          <a:ext cx="581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6" imgW="279360" imgH="203040" progId="Equation.DSMT4">
                  <p:embed/>
                </p:oleObj>
              </mc:Choice>
              <mc:Fallback>
                <p:oleObj name="Equation" r:id="rId66" imgW="279360" imgH="203040" progId="Equation.DSMT4">
                  <p:embed/>
                  <p:pic>
                    <p:nvPicPr>
                      <p:cNvPr id="65" name="Object 30">
                        <a:extLst>
                          <a:ext uri="{FF2B5EF4-FFF2-40B4-BE49-F238E27FC236}">
                            <a16:creationId xmlns:a16="http://schemas.microsoft.com/office/drawing/2014/main" id="{07CA734D-7FDD-4B00-A9FE-725EF3761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901" y="5533623"/>
                        <a:ext cx="581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0">
            <a:extLst>
              <a:ext uri="{FF2B5EF4-FFF2-40B4-BE49-F238E27FC236}">
                <a16:creationId xmlns:a16="http://schemas.microsoft.com/office/drawing/2014/main" id="{79014E79-AA91-4A10-BB02-DC511735E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88123"/>
              </p:ext>
            </p:extLst>
          </p:nvPr>
        </p:nvGraphicFramePr>
        <p:xfrm>
          <a:off x="458554" y="6033648"/>
          <a:ext cx="558640" cy="32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8" imgW="393480" imgH="228600" progId="Equation.DSMT4">
                  <p:embed/>
                </p:oleObj>
              </mc:Choice>
              <mc:Fallback>
                <p:oleObj name="Equation" r:id="rId68" imgW="393480" imgH="228600" progId="Equation.DSMT4">
                  <p:embed/>
                  <p:pic>
                    <p:nvPicPr>
                      <p:cNvPr id="66" name="Object 30">
                        <a:extLst>
                          <a:ext uri="{FF2B5EF4-FFF2-40B4-BE49-F238E27FC236}">
                            <a16:creationId xmlns:a16="http://schemas.microsoft.com/office/drawing/2014/main" id="{79014E79-AA91-4A10-BB02-DC511735E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54" y="6033648"/>
                        <a:ext cx="558640" cy="32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0">
            <a:extLst>
              <a:ext uri="{FF2B5EF4-FFF2-40B4-BE49-F238E27FC236}">
                <a16:creationId xmlns:a16="http://schemas.microsoft.com/office/drawing/2014/main" id="{61074875-1DEE-4FB7-8BCC-D898A7910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51678"/>
              </p:ext>
            </p:extLst>
          </p:nvPr>
        </p:nvGraphicFramePr>
        <p:xfrm>
          <a:off x="1979472" y="5171438"/>
          <a:ext cx="738399" cy="39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0" imgW="419040" imgH="228600" progId="Equation.DSMT4">
                  <p:embed/>
                </p:oleObj>
              </mc:Choice>
              <mc:Fallback>
                <p:oleObj name="Equation" r:id="rId70" imgW="419040" imgH="228600" progId="Equation.DSMT4">
                  <p:embed/>
                  <p:pic>
                    <p:nvPicPr>
                      <p:cNvPr id="67" name="Object 30">
                        <a:extLst>
                          <a:ext uri="{FF2B5EF4-FFF2-40B4-BE49-F238E27FC236}">
                            <a16:creationId xmlns:a16="http://schemas.microsoft.com/office/drawing/2014/main" id="{61074875-1DEE-4FB7-8BCC-D898A7910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472" y="5171438"/>
                        <a:ext cx="738399" cy="399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0">
            <a:extLst>
              <a:ext uri="{FF2B5EF4-FFF2-40B4-BE49-F238E27FC236}">
                <a16:creationId xmlns:a16="http://schemas.microsoft.com/office/drawing/2014/main" id="{52DC27FB-3D2B-4AD2-AA05-A753E1CB5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77723"/>
              </p:ext>
            </p:extLst>
          </p:nvPr>
        </p:nvGraphicFramePr>
        <p:xfrm>
          <a:off x="2564208" y="6009875"/>
          <a:ext cx="7159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2" imgW="406080" imgH="228600" progId="Equation.DSMT4">
                  <p:embed/>
                </p:oleObj>
              </mc:Choice>
              <mc:Fallback>
                <p:oleObj name="Equation" r:id="rId72" imgW="406080" imgH="228600" progId="Equation.DSMT4">
                  <p:embed/>
                  <p:pic>
                    <p:nvPicPr>
                      <p:cNvPr id="68" name="Object 30">
                        <a:extLst>
                          <a:ext uri="{FF2B5EF4-FFF2-40B4-BE49-F238E27FC236}">
                            <a16:creationId xmlns:a16="http://schemas.microsoft.com/office/drawing/2014/main" id="{52DC27FB-3D2B-4AD2-AA05-A753E1CB5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208" y="6009875"/>
                        <a:ext cx="7159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892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Content Placeholder 2"/>
          <p:cNvSpPr txBox="1">
            <a:spLocks/>
          </p:cNvSpPr>
          <p:nvPr/>
        </p:nvSpPr>
        <p:spPr bwMode="auto">
          <a:xfrm>
            <a:off x="156642" y="184150"/>
            <a:ext cx="8358187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 dirty="0">
                <a:latin typeface="Century Schoolbook" pitchFamily="18" charset="0"/>
              </a:rPr>
              <a:t>Ex: If area of </a:t>
            </a:r>
            <a:r>
              <a:rPr lang="en-CA" sz="2400" dirty="0">
                <a:latin typeface="Poor Richard" pitchFamily="18" charset="0"/>
              </a:rPr>
              <a:t>∆</a:t>
            </a:r>
            <a:r>
              <a:rPr lang="en-CA" sz="2400" dirty="0">
                <a:latin typeface="Century Schoolbook" pitchFamily="18" charset="0"/>
              </a:rPr>
              <a:t>ABC is 20cm</a:t>
            </a:r>
            <a:r>
              <a:rPr lang="en-CA" sz="2400" baseline="30000" dirty="0">
                <a:latin typeface="Century Schoolbook" pitchFamily="18" charset="0"/>
              </a:rPr>
              <a:t>2</a:t>
            </a:r>
            <a:r>
              <a:rPr lang="en-CA" sz="2400" dirty="0">
                <a:latin typeface="Century Schoolbook" pitchFamily="18" charset="0"/>
              </a:rPr>
              <a:t> and the ratio of BC to CD is 5:3, then what is the area of </a:t>
            </a:r>
            <a:r>
              <a:rPr lang="en-CA" sz="2400" dirty="0">
                <a:latin typeface="Poor Richard" pitchFamily="18" charset="0"/>
              </a:rPr>
              <a:t>∆</a:t>
            </a:r>
            <a:r>
              <a:rPr lang="en-CA" sz="2400" dirty="0">
                <a:latin typeface="Century Schoolbook" pitchFamily="18" charset="0"/>
              </a:rPr>
              <a:t>ABD?</a:t>
            </a:r>
          </a:p>
        </p:txBody>
      </p:sp>
      <p:grpSp>
        <p:nvGrpSpPr>
          <p:cNvPr id="2077" name="Group 6"/>
          <p:cNvGrpSpPr>
            <a:grpSpLocks/>
          </p:cNvGrpSpPr>
          <p:nvPr/>
        </p:nvGrpSpPr>
        <p:grpSpPr bwMode="auto">
          <a:xfrm>
            <a:off x="731317" y="1352550"/>
            <a:ext cx="3057525" cy="1639887"/>
            <a:chOff x="1324303" y="4493172"/>
            <a:chExt cx="3058511" cy="1639614"/>
          </a:xfrm>
        </p:grpSpPr>
        <p:sp>
          <p:nvSpPr>
            <p:cNvPr id="4" name="Isosceles Triangle 3"/>
            <p:cNvSpPr/>
            <p:nvPr/>
          </p:nvSpPr>
          <p:spPr>
            <a:xfrm>
              <a:off x="1324303" y="4493172"/>
              <a:ext cx="3058511" cy="1639614"/>
            </a:xfrm>
            <a:prstGeom prst="triangle">
              <a:avLst>
                <a:gd name="adj" fmla="val 28866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" name="Straight Connector 5"/>
            <p:cNvCxnSpPr>
              <a:stCxn id="4" idx="0"/>
            </p:cNvCxnSpPr>
            <p:nvPr/>
          </p:nvCxnSpPr>
          <p:spPr>
            <a:xfrm rot="16200000" flipH="1">
              <a:off x="1899564" y="4800845"/>
              <a:ext cx="1639614" cy="102426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01535"/>
              </p:ext>
            </p:extLst>
          </p:nvPr>
        </p:nvGraphicFramePr>
        <p:xfrm>
          <a:off x="1439342" y="987425"/>
          <a:ext cx="3762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42" y="987425"/>
                        <a:ext cx="3762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10328"/>
              </p:ext>
            </p:extLst>
          </p:nvPr>
        </p:nvGraphicFramePr>
        <p:xfrm>
          <a:off x="363017" y="2921000"/>
          <a:ext cx="3762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17" y="2921000"/>
                        <a:ext cx="3762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32287"/>
              </p:ext>
            </p:extLst>
          </p:nvPr>
        </p:nvGraphicFramePr>
        <p:xfrm>
          <a:off x="2453754" y="2930525"/>
          <a:ext cx="3762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20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754" y="2930525"/>
                        <a:ext cx="3762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19926"/>
              </p:ext>
            </p:extLst>
          </p:nvPr>
        </p:nvGraphicFramePr>
        <p:xfrm>
          <a:off x="3695179" y="2892425"/>
          <a:ext cx="406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20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179" y="2892425"/>
                        <a:ext cx="406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01206"/>
              </p:ext>
            </p:extLst>
          </p:nvPr>
        </p:nvGraphicFramePr>
        <p:xfrm>
          <a:off x="1253604" y="2222500"/>
          <a:ext cx="784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20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604" y="2222500"/>
                        <a:ext cx="7842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33703"/>
              </p:ext>
            </p:extLst>
          </p:nvPr>
        </p:nvGraphicFramePr>
        <p:xfrm>
          <a:off x="2447404" y="2222500"/>
          <a:ext cx="346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404" y="2222500"/>
                        <a:ext cx="3460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V="1">
            <a:off x="726554" y="3224212"/>
            <a:ext cx="1916113" cy="0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2650604" y="3221037"/>
            <a:ext cx="1162050" cy="3175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0157"/>
              </p:ext>
            </p:extLst>
          </p:nvPr>
        </p:nvGraphicFramePr>
        <p:xfrm>
          <a:off x="1485379" y="3240087"/>
          <a:ext cx="382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20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379" y="3240087"/>
                        <a:ext cx="3825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38648"/>
              </p:ext>
            </p:extLst>
          </p:nvPr>
        </p:nvGraphicFramePr>
        <p:xfrm>
          <a:off x="2960167" y="3216275"/>
          <a:ext cx="369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20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167" y="3216275"/>
                        <a:ext cx="3698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1" name="TextBox 67"/>
          <p:cNvSpPr txBox="1">
            <a:spLocks noChangeArrowheads="1"/>
          </p:cNvSpPr>
          <p:nvPr/>
        </p:nvSpPr>
        <p:spPr bwMode="auto">
          <a:xfrm>
            <a:off x="4298305" y="974526"/>
            <a:ext cx="41473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Use the ratios of the bases to find A</a:t>
            </a:r>
            <a:r>
              <a:rPr lang="en-CA" baseline="-25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.  </a:t>
            </a:r>
          </a:p>
        </p:txBody>
      </p:sp>
      <p:sp>
        <p:nvSpPr>
          <p:cNvPr id="2092" name="TextBox 68"/>
          <p:cNvSpPr txBox="1">
            <a:spLocks noChangeArrowheads="1"/>
          </p:cNvSpPr>
          <p:nvPr/>
        </p:nvSpPr>
        <p:spPr bwMode="auto">
          <a:xfrm>
            <a:off x="4082281" y="1355725"/>
            <a:ext cx="45897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n add the areas of both triangles to find the area of the large triangle</a:t>
            </a:r>
          </a:p>
        </p:txBody>
      </p:sp>
      <p:graphicFrame>
        <p:nvGraphicFramePr>
          <p:cNvPr id="20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16039"/>
              </p:ext>
            </p:extLst>
          </p:nvPr>
        </p:nvGraphicFramePr>
        <p:xfrm>
          <a:off x="4319067" y="2017712"/>
          <a:ext cx="16319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660240" imgH="228600" progId="Equation.DSMT4">
                  <p:embed/>
                </p:oleObj>
              </mc:Choice>
              <mc:Fallback>
                <p:oleObj name="Equation" r:id="rId20" imgW="660240" imgH="228600" progId="Equation.DSMT4">
                  <p:embed/>
                  <p:pic>
                    <p:nvPicPr>
                      <p:cNvPr id="20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067" y="2017712"/>
                        <a:ext cx="16319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2954"/>
              </p:ext>
            </p:extLst>
          </p:nvPr>
        </p:nvGraphicFramePr>
        <p:xfrm>
          <a:off x="5123929" y="2487612"/>
          <a:ext cx="6588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266400" imgH="177480" progId="Equation.DSMT4">
                  <p:embed/>
                </p:oleObj>
              </mc:Choice>
              <mc:Fallback>
                <p:oleObj name="Equation" r:id="rId22" imgW="266400" imgH="177480" progId="Equation.DSMT4">
                  <p:embed/>
                  <p:pic>
                    <p:nvPicPr>
                      <p:cNvPr id="20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929" y="2487612"/>
                        <a:ext cx="6588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89329"/>
              </p:ext>
            </p:extLst>
          </p:nvPr>
        </p:nvGraphicFramePr>
        <p:xfrm>
          <a:off x="4390504" y="2919412"/>
          <a:ext cx="1065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431640" imgH="203040" progId="Equation.DSMT4">
                  <p:embed/>
                </p:oleObj>
              </mc:Choice>
              <mc:Fallback>
                <p:oleObj name="Equation" r:id="rId24" imgW="431640" imgH="203040" progId="Equation.DSMT4">
                  <p:embed/>
                  <p:pic>
                    <p:nvPicPr>
                      <p:cNvPr id="20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504" y="2919412"/>
                        <a:ext cx="1065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9418"/>
              </p:ext>
            </p:extLst>
          </p:nvPr>
        </p:nvGraphicFramePr>
        <p:xfrm>
          <a:off x="5508104" y="2928937"/>
          <a:ext cx="10048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406080" imgH="203040" progId="Equation.DSMT4">
                  <p:embed/>
                </p:oleObj>
              </mc:Choice>
              <mc:Fallback>
                <p:oleObj name="Equation" r:id="rId26" imgW="406080" imgH="203040" progId="Equation.DSMT4">
                  <p:embed/>
                  <p:pic>
                    <p:nvPicPr>
                      <p:cNvPr id="20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928937"/>
                        <a:ext cx="10048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77622"/>
              </p:ext>
            </p:extLst>
          </p:nvPr>
        </p:nvGraphicFramePr>
        <p:xfrm>
          <a:off x="5387454" y="3051175"/>
          <a:ext cx="1571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63360" imgH="139680" progId="Equation.DSMT4">
                  <p:embed/>
                </p:oleObj>
              </mc:Choice>
              <mc:Fallback>
                <p:oleObj name="Equation" r:id="rId28" imgW="63360" imgH="139680" progId="Equation.DSMT4">
                  <p:embed/>
                  <p:pic>
                    <p:nvPicPr>
                      <p:cNvPr id="2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454" y="3051175"/>
                        <a:ext cx="15716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257279CD-2481-42E2-A68D-0A02DF8CA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11199"/>
              </p:ext>
            </p:extLst>
          </p:nvPr>
        </p:nvGraphicFramePr>
        <p:xfrm>
          <a:off x="4854284" y="3462336"/>
          <a:ext cx="17573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711000" imgH="241200" progId="Equation.DSMT4">
                  <p:embed/>
                </p:oleObj>
              </mc:Choice>
              <mc:Fallback>
                <p:oleObj name="Equation" r:id="rId30" imgW="711000" imgH="24120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257279CD-2481-42E2-A68D-0A02DF8CA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284" y="3462336"/>
                        <a:ext cx="17573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74">
            <a:extLst>
              <a:ext uri="{FF2B5EF4-FFF2-40B4-BE49-F238E27FC236}">
                <a16:creationId xmlns:a16="http://schemas.microsoft.com/office/drawing/2014/main" id="{DCE3F5FF-7838-49AD-A4AF-0C1002679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187" y="4355881"/>
            <a:ext cx="6519734" cy="8002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</a:rPr>
              <a:t>So </a:t>
            </a:r>
            <a:r>
              <a:rPr lang="en-CA" sz="2300" dirty="0">
                <a:solidFill>
                  <a:srgbClr val="FF0000"/>
                </a:solidFill>
                <a:latin typeface="Poor Richard" pitchFamily="18" charset="0"/>
              </a:rPr>
              <a:t>∆</a:t>
            </a:r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ABD will be the sum of the two triangles: </a:t>
            </a:r>
            <a:b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300" dirty="0">
                <a:solidFill>
                  <a:srgbClr val="FF0000"/>
                </a:solidFill>
                <a:latin typeface="Poor Richard" pitchFamily="18" charset="0"/>
              </a:rPr>
              <a:t>∆</a:t>
            </a:r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ABD =</a:t>
            </a:r>
            <a:r>
              <a:rPr lang="en-CA" sz="2300" dirty="0">
                <a:solidFill>
                  <a:srgbClr val="FF0000"/>
                </a:solidFill>
                <a:latin typeface="Poor Richard" pitchFamily="18" charset="0"/>
              </a:rPr>
              <a:t> ∆</a:t>
            </a:r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ABC +</a:t>
            </a:r>
            <a:r>
              <a:rPr lang="en-CA" sz="2300" dirty="0">
                <a:solidFill>
                  <a:srgbClr val="FF0000"/>
                </a:solidFill>
                <a:latin typeface="Poor Richard" pitchFamily="18" charset="0"/>
              </a:rPr>
              <a:t> ∆</a:t>
            </a:r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ACD =  32cm</a:t>
            </a:r>
            <a:r>
              <a:rPr lang="en-CA" sz="2300" baseline="30000" dirty="0">
                <a:solidFill>
                  <a:srgbClr val="FF0000"/>
                </a:solidFill>
                <a:latin typeface="Century Schoolbook" pitchFamily="18" charset="0"/>
              </a:rPr>
              <a:t>2</a:t>
            </a:r>
            <a:endParaRPr lang="en-CA" sz="23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48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1" grpId="0"/>
      <p:bldP spid="2092" grpId="0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BCB9B10-AFA9-4B43-811E-EB700D23722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116632"/>
            <a:ext cx="8928992" cy="7920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Ex: Use the ratios of the bases or areas to find the missing length or area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2AADC09-57D8-44A1-8CD5-5F1443CD89DA}"/>
              </a:ext>
            </a:extLst>
          </p:cNvPr>
          <p:cNvGrpSpPr/>
          <p:nvPr/>
        </p:nvGrpSpPr>
        <p:grpSpPr>
          <a:xfrm>
            <a:off x="179512" y="836712"/>
            <a:ext cx="3100387" cy="1299334"/>
            <a:chOff x="451923" y="4649946"/>
            <a:chExt cx="3100387" cy="1299334"/>
          </a:xfrm>
        </p:grpSpPr>
        <p:grpSp>
          <p:nvGrpSpPr>
            <p:cNvPr id="6" name="Group 19">
              <a:extLst>
                <a:ext uri="{FF2B5EF4-FFF2-40B4-BE49-F238E27FC236}">
                  <a16:creationId xmlns:a16="http://schemas.microsoft.com/office/drawing/2014/main" id="{D06BA09C-29FE-42D2-946B-FCDDD3C2A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923" y="4649946"/>
              <a:ext cx="3100387" cy="849960"/>
              <a:chOff x="4143371" y="1864437"/>
              <a:chExt cx="1928830" cy="850186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485F359A-E0AC-4DBA-8776-D587A81465BB}"/>
                  </a:ext>
                </a:extLst>
              </p:cNvPr>
              <p:cNvCxnSpPr/>
              <p:nvPr/>
            </p:nvCxnSpPr>
            <p:spPr>
              <a:xfrm>
                <a:off x="4143371" y="2714623"/>
                <a:ext cx="192883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2958AAD6-1CAF-4198-855E-D0B1B9A419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43371" y="1868262"/>
                <a:ext cx="1089351" cy="846361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9FEE4A24-1501-4209-B129-66A90B61BB1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232722" y="1864437"/>
                <a:ext cx="839479" cy="850186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E72C315F-B8D0-43D0-BD89-1DCBB426EA6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30995" y="1865086"/>
                <a:ext cx="101727" cy="846361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60A3BE2-65CB-47AB-9B8F-58D7FE2C492B}"/>
                </a:ext>
              </a:extLst>
            </p:cNvPr>
            <p:cNvCxnSpPr/>
            <p:nvPr/>
          </p:nvCxnSpPr>
          <p:spPr>
            <a:xfrm flipV="1">
              <a:off x="451923" y="5639606"/>
              <a:ext cx="1584325" cy="3175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F7BC5DF9-DD5E-4B49-B1AD-0C3A7EF68DEE}"/>
                </a:ext>
              </a:extLst>
            </p:cNvPr>
            <p:cNvCxnSpPr/>
            <p:nvPr/>
          </p:nvCxnSpPr>
          <p:spPr>
            <a:xfrm flipV="1">
              <a:off x="2026723" y="5639606"/>
              <a:ext cx="1511300" cy="0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3">
              <a:extLst>
                <a:ext uri="{FF2B5EF4-FFF2-40B4-BE49-F238E27FC236}">
                  <a16:creationId xmlns:a16="http://schemas.microsoft.com/office/drawing/2014/main" id="{CAA6FB4C-558E-41F4-9A60-0ECB42CDB5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110502"/>
                </p:ext>
              </p:extLst>
            </p:nvPr>
          </p:nvGraphicFramePr>
          <p:xfrm>
            <a:off x="1312100" y="5056123"/>
            <a:ext cx="6731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419040" imgH="203040" progId="Equation.DSMT4">
                    <p:embed/>
                  </p:oleObj>
                </mc:Choice>
                <mc:Fallback>
                  <p:oleObj name="Equation" r:id="rId3" imgW="419040" imgH="203040" progId="Equation.DSMT4">
                    <p:embed/>
                    <p:pic>
                      <p:nvPicPr>
                        <p:cNvPr id="9" name="Object 3">
                          <a:extLst>
                            <a:ext uri="{FF2B5EF4-FFF2-40B4-BE49-F238E27FC236}">
                              <a16:creationId xmlns:a16="http://schemas.microsoft.com/office/drawing/2014/main" id="{CAA6FB4C-558E-41F4-9A60-0ECB42CDB5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100" y="5056123"/>
                          <a:ext cx="6731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>
              <a:extLst>
                <a:ext uri="{FF2B5EF4-FFF2-40B4-BE49-F238E27FC236}">
                  <a16:creationId xmlns:a16="http://schemas.microsoft.com/office/drawing/2014/main" id="{E0277E4F-B5DD-4CBA-A147-3D5A94308C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987193"/>
                </p:ext>
              </p:extLst>
            </p:nvPr>
          </p:nvGraphicFramePr>
          <p:xfrm>
            <a:off x="2150390" y="5011530"/>
            <a:ext cx="680403" cy="369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419040" imgH="228600" progId="Equation.DSMT4">
                    <p:embed/>
                  </p:oleObj>
                </mc:Choice>
                <mc:Fallback>
                  <p:oleObj name="Equation" r:id="rId5" imgW="419040" imgH="228600" progId="Equation.DSMT4">
                    <p:embed/>
                    <p:pic>
                      <p:nvPicPr>
                        <p:cNvPr id="10" name="Object 3">
                          <a:extLst>
                            <a:ext uri="{FF2B5EF4-FFF2-40B4-BE49-F238E27FC236}">
                              <a16:creationId xmlns:a16="http://schemas.microsoft.com/office/drawing/2014/main" id="{E0277E4F-B5DD-4CBA-A147-3D5A94308C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390" y="5011530"/>
                          <a:ext cx="680403" cy="369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">
              <a:extLst>
                <a:ext uri="{FF2B5EF4-FFF2-40B4-BE49-F238E27FC236}">
                  <a16:creationId xmlns:a16="http://schemas.microsoft.com/office/drawing/2014/main" id="{CD01ED06-862C-402C-B05D-CC51BB440D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833925"/>
                </p:ext>
              </p:extLst>
            </p:nvPr>
          </p:nvGraphicFramePr>
          <p:xfrm>
            <a:off x="1264475" y="5600635"/>
            <a:ext cx="20637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11" name="Object 3">
                          <a:extLst>
                            <a:ext uri="{FF2B5EF4-FFF2-40B4-BE49-F238E27FC236}">
                              <a16:creationId xmlns:a16="http://schemas.microsoft.com/office/drawing/2014/main" id="{CD01ED06-862C-402C-B05D-CC51BB440D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475" y="5600635"/>
                          <a:ext cx="20637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6DCA6CBE-3C82-4AAC-8E08-0112D814E7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357308"/>
                </p:ext>
              </p:extLst>
            </p:nvPr>
          </p:nvGraphicFramePr>
          <p:xfrm>
            <a:off x="2544763" y="5603205"/>
            <a:ext cx="2206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114120" imgH="177480" progId="Equation.DSMT4">
                    <p:embed/>
                  </p:oleObj>
                </mc:Choice>
                <mc:Fallback>
                  <p:oleObj name="Equation" r:id="rId9" imgW="114120" imgH="177480" progId="Equation.DSMT4">
                    <p:embed/>
                    <p:pic>
                      <p:nvPicPr>
                        <p:cNvPr id="12" name="Object 3">
                          <a:extLst>
                            <a:ext uri="{FF2B5EF4-FFF2-40B4-BE49-F238E27FC236}">
                              <a16:creationId xmlns:a16="http://schemas.microsoft.com/office/drawing/2014/main" id="{6DCA6CBE-3C82-4AAC-8E08-0112D814E7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763" y="5603205"/>
                          <a:ext cx="2206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C38C5F8F-80CE-48F8-80F4-DBAB333EBAE4}"/>
              </a:ext>
            </a:extLst>
          </p:cNvPr>
          <p:cNvSpPr/>
          <p:nvPr/>
        </p:nvSpPr>
        <p:spPr>
          <a:xfrm rot="15441586">
            <a:off x="6041498" y="554925"/>
            <a:ext cx="1064641" cy="2235649"/>
          </a:xfrm>
          <a:prstGeom prst="triangle">
            <a:avLst>
              <a:gd name="adj" fmla="val 4374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EBDD4F2-6FA1-4128-9638-5B6692544D49}"/>
              </a:ext>
            </a:extLst>
          </p:cNvPr>
          <p:cNvCxnSpPr>
            <a:cxnSpLocks/>
          </p:cNvCxnSpPr>
          <p:nvPr/>
        </p:nvCxnSpPr>
        <p:spPr>
          <a:xfrm flipH="1" flipV="1">
            <a:off x="6827457" y="1301452"/>
            <a:ext cx="953581" cy="6517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D94AA21-0912-459E-9B53-A011C3188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60530"/>
              </p:ext>
            </p:extLst>
          </p:nvPr>
        </p:nvGraphicFramePr>
        <p:xfrm>
          <a:off x="6971473" y="885982"/>
          <a:ext cx="203572" cy="28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D94AA21-0912-459E-9B53-A011C3188D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71473" y="885982"/>
                        <a:ext cx="203572" cy="28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5EB15CC-5241-42E6-B301-FAD812FB7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84512"/>
              </p:ext>
            </p:extLst>
          </p:nvPr>
        </p:nvGraphicFramePr>
        <p:xfrm>
          <a:off x="7666623" y="1244885"/>
          <a:ext cx="2651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5EB15CC-5241-42E6-B301-FAD812FB7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66623" y="1244885"/>
                        <a:ext cx="265113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56BC391-3F68-440B-9344-9D40D19E9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20563"/>
              </p:ext>
            </p:extLst>
          </p:nvPr>
        </p:nvGraphicFramePr>
        <p:xfrm>
          <a:off x="5994454" y="1341582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56BC391-3F68-440B-9344-9D40D19E9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94454" y="1341582"/>
                        <a:ext cx="2857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54AAA08-C454-4372-9EDC-3EE93B1F6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45577"/>
              </p:ext>
            </p:extLst>
          </p:nvPr>
        </p:nvGraphicFramePr>
        <p:xfrm>
          <a:off x="6386874" y="1548993"/>
          <a:ext cx="6937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54AAA08-C454-4372-9EDC-3EE93B1F6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6874" y="1548993"/>
                        <a:ext cx="693738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098BAB5-6D19-4C47-BA01-FDE1FB4CA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58147"/>
              </p:ext>
            </p:extLst>
          </p:nvPr>
        </p:nvGraphicFramePr>
        <p:xfrm>
          <a:off x="6971473" y="1137036"/>
          <a:ext cx="673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098BAB5-6D19-4C47-BA01-FDE1FB4CA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71473" y="1137036"/>
                        <a:ext cx="67310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88D90E5-BE2D-4F94-824E-7372A1EACECC}"/>
              </a:ext>
            </a:extLst>
          </p:cNvPr>
          <p:cNvSpPr txBox="1">
            <a:spLocks/>
          </p:cNvSpPr>
          <p:nvPr/>
        </p:nvSpPr>
        <p:spPr>
          <a:xfrm>
            <a:off x="179512" y="1988840"/>
            <a:ext cx="3384376" cy="72008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1</a:t>
            </a:r>
            <a:r>
              <a:rPr lang="en-CA" sz="2100" baseline="30000" dirty="0">
                <a:solidFill>
                  <a:srgbClr val="FF0000"/>
                </a:solidFill>
                <a:latin typeface="+mn-lt"/>
                <a:cs typeface="+mn-cs"/>
              </a:rPr>
              <a:t>st</a:t>
            </a: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: Both triangles have the same height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CBA01BE3-4CEF-4C3A-8424-89C3443FCF14}"/>
              </a:ext>
            </a:extLst>
          </p:cNvPr>
          <p:cNvSpPr txBox="1">
            <a:spLocks/>
          </p:cNvSpPr>
          <p:nvPr/>
        </p:nvSpPr>
        <p:spPr>
          <a:xfrm>
            <a:off x="179512" y="2708919"/>
            <a:ext cx="3744416" cy="1008112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2</a:t>
            </a:r>
            <a:r>
              <a:rPr lang="en-CA" sz="2100" baseline="30000" dirty="0">
                <a:solidFill>
                  <a:srgbClr val="FF0000"/>
                </a:solidFill>
                <a:latin typeface="+mn-lt"/>
                <a:cs typeface="+mn-cs"/>
              </a:rPr>
              <a:t>nd</a:t>
            </a: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: Use the bases of the two triangles for the ratio between the areas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6CA19220-D6A0-4508-9019-3B7705314F0D}"/>
              </a:ext>
            </a:extLst>
          </p:cNvPr>
          <p:cNvSpPr txBox="1">
            <a:spLocks/>
          </p:cNvSpPr>
          <p:nvPr/>
        </p:nvSpPr>
        <p:spPr>
          <a:xfrm>
            <a:off x="179512" y="3717031"/>
            <a:ext cx="2592288" cy="4320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Ratio of the bases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17628F-CF31-4BAD-8BDE-E442A030F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58277"/>
              </p:ext>
            </p:extLst>
          </p:nvPr>
        </p:nvGraphicFramePr>
        <p:xfrm>
          <a:off x="899592" y="4509119"/>
          <a:ext cx="78740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279360" imgH="177480" progId="Equation.DSMT4">
                  <p:embed/>
                </p:oleObj>
              </mc:Choice>
              <mc:Fallback>
                <p:oleObj name="Equation" r:id="rId21" imgW="27936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917628F-CF31-4BAD-8BDE-E442A030F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9592" y="4509119"/>
                        <a:ext cx="78740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33B1F41-3D14-4DCD-9100-4F14DB54DBAE}"/>
              </a:ext>
            </a:extLst>
          </p:cNvPr>
          <p:cNvSpPr txBox="1">
            <a:spLocks/>
          </p:cNvSpPr>
          <p:nvPr/>
        </p:nvSpPr>
        <p:spPr>
          <a:xfrm>
            <a:off x="179512" y="4077071"/>
            <a:ext cx="2592288" cy="4320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Ratio of the Areas: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165D2D9-9152-4175-895C-9F5166F8C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55110"/>
              </p:ext>
            </p:extLst>
          </p:nvPr>
        </p:nvGraphicFramePr>
        <p:xfrm>
          <a:off x="683568" y="5085183"/>
          <a:ext cx="1216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431640" imgH="228600" progId="Equation.DSMT4">
                  <p:embed/>
                </p:oleObj>
              </mc:Choice>
              <mc:Fallback>
                <p:oleObj name="Equation" r:id="rId23" imgW="43164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165D2D9-9152-4175-895C-9F5166F8C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3568" y="5085183"/>
                        <a:ext cx="12160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7931FFF-8A71-4101-8BF1-53001DC117D7}"/>
              </a:ext>
            </a:extLst>
          </p:cNvPr>
          <p:cNvCxnSpPr>
            <a:cxnSpLocks/>
          </p:cNvCxnSpPr>
          <p:nvPr/>
        </p:nvCxnSpPr>
        <p:spPr>
          <a:xfrm flipV="1">
            <a:off x="1865771" y="4509119"/>
            <a:ext cx="692611" cy="2555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45E5F14-17DD-444A-B754-228C085678D5}"/>
              </a:ext>
            </a:extLst>
          </p:cNvPr>
          <p:cNvCxnSpPr>
            <a:cxnSpLocks/>
          </p:cNvCxnSpPr>
          <p:nvPr/>
        </p:nvCxnSpPr>
        <p:spPr>
          <a:xfrm flipV="1">
            <a:off x="1841438" y="4646943"/>
            <a:ext cx="651576" cy="68767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4">
            <a:extLst>
              <a:ext uri="{FF2B5EF4-FFF2-40B4-BE49-F238E27FC236}">
                <a16:creationId xmlns:a16="http://schemas.microsoft.com/office/drawing/2014/main" id="{78A95A72-0B2D-4496-8D1F-08EC0B65F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87853"/>
              </p:ext>
            </p:extLst>
          </p:nvPr>
        </p:nvGraphicFramePr>
        <p:xfrm>
          <a:off x="2599353" y="4028901"/>
          <a:ext cx="10525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596880" imgH="469800" progId="Equation.DSMT4">
                  <p:embed/>
                </p:oleObj>
              </mc:Choice>
              <mc:Fallback>
                <p:oleObj name="Equation" r:id="rId25" imgW="596880" imgH="469800" progId="Equation.DSMT4">
                  <p:embed/>
                  <p:pic>
                    <p:nvPicPr>
                      <p:cNvPr id="31" name="Object 14">
                        <a:extLst>
                          <a:ext uri="{FF2B5EF4-FFF2-40B4-BE49-F238E27FC236}">
                            <a16:creationId xmlns:a16="http://schemas.microsoft.com/office/drawing/2014/main" id="{78A95A72-0B2D-4496-8D1F-08EC0B65F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353" y="4028901"/>
                        <a:ext cx="1052512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C14C4145-7FF3-4B27-899B-E77B3042C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327480"/>
              </p:ext>
            </p:extLst>
          </p:nvPr>
        </p:nvGraphicFramePr>
        <p:xfrm>
          <a:off x="2542668" y="4963543"/>
          <a:ext cx="1230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698400" imgH="228600" progId="Equation.DSMT4">
                  <p:embed/>
                </p:oleObj>
              </mc:Choice>
              <mc:Fallback>
                <p:oleObj name="Equation" r:id="rId27" imgW="698400" imgH="22860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C14C4145-7FF3-4B27-899B-E77B3042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668" y="4963543"/>
                        <a:ext cx="123031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760E64A4-0358-4127-91D5-38B0B1794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27989"/>
              </p:ext>
            </p:extLst>
          </p:nvPr>
        </p:nvGraphicFramePr>
        <p:xfrm>
          <a:off x="2212076" y="5470550"/>
          <a:ext cx="22098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1257120" imgH="431640" progId="Equation.DSMT4">
                  <p:embed/>
                </p:oleObj>
              </mc:Choice>
              <mc:Fallback>
                <p:oleObj name="Equation" r:id="rId29" imgW="1257120" imgH="431640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760E64A4-0358-4127-91D5-38B0B1794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076" y="5470550"/>
                        <a:ext cx="2209800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2">
                <a:extLst>
                  <a:ext uri="{FF2B5EF4-FFF2-40B4-BE49-F238E27FC236}">
                    <a16:creationId xmlns:a16="http://schemas.microsoft.com/office/drawing/2014/main" id="{E31DCC37-411D-44FC-8A5C-ACD5A875BE4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9512" y="6237312"/>
                <a:ext cx="4176464" cy="432048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 marL="274320" indent="-274320" fontAlgn="auto">
                  <a:spcBef>
                    <a:spcPts val="600"/>
                  </a:spcBef>
                  <a:spcAft>
                    <a:spcPts val="0"/>
                  </a:spcAft>
                  <a:buClr>
                    <a:schemeClr val="accent1"/>
                  </a:buClr>
                  <a:buSzPct val="70000"/>
                  <a:defRPr/>
                </a:pP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Area of the 2</a:t>
                </a:r>
                <a:r>
                  <a:rPr lang="en-CA" sz="2100" baseline="30000" dirty="0">
                    <a:solidFill>
                      <a:srgbClr val="FF0000"/>
                    </a:solidFill>
                    <a:latin typeface="+mn-lt"/>
                    <a:cs typeface="+mn-cs"/>
                  </a:rPr>
                  <a:t>nd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triangle is </a:t>
                </a:r>
                <a14:m>
                  <m:oMath xmlns:m="http://schemas.openxmlformats.org/officeDocument/2006/math">
                    <m:r>
                      <a:rPr lang="en-CA" sz="21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26.</m:t>
                    </m:r>
                    <m:acc>
                      <m:accPr>
                        <m:chr m:val="̅"/>
                        <m:ctrlPr>
                          <a:rPr lang="en-CA" sz="21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lang="en-CA" sz="2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6</m:t>
                        </m:r>
                      </m:e>
                    </m:acc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𝑐𝑚</m:t>
                    </m:r>
                    <m:r>
                      <a:rPr lang="en-CA" sz="2100" b="0" i="1" baseline="30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2</m:t>
                    </m:r>
                  </m:oMath>
                </a14:m>
                <a:endParaRPr lang="en-CA" sz="2100" baseline="30000" dirty="0">
                  <a:solidFill>
                    <a:srgbClr val="FF0000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34" name="Content Placeholder 2">
                <a:extLst>
                  <a:ext uri="{FF2B5EF4-FFF2-40B4-BE49-F238E27FC236}">
                    <a16:creationId xmlns:a16="http://schemas.microsoft.com/office/drawing/2014/main" id="{E31DCC37-411D-44FC-8A5C-ACD5A875B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237312"/>
                <a:ext cx="4176464" cy="432048"/>
              </a:xfrm>
              <a:prstGeom prst="rect">
                <a:avLst/>
              </a:prstGeom>
              <a:blipFill>
                <a:blip r:embed="rId31"/>
                <a:stretch>
                  <a:fillRect l="-1312" t="-7042" b="-1267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29E819E6-F9AD-42BB-A02F-E9C85420BA77}"/>
              </a:ext>
            </a:extLst>
          </p:cNvPr>
          <p:cNvSpPr txBox="1">
            <a:spLocks/>
          </p:cNvSpPr>
          <p:nvPr/>
        </p:nvSpPr>
        <p:spPr>
          <a:xfrm>
            <a:off x="4211960" y="2060848"/>
            <a:ext cx="4536504" cy="72008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Use the left side as the bases of both triangles!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11FC92D-88FE-4B4A-8448-B851223E37AC}"/>
              </a:ext>
            </a:extLst>
          </p:cNvPr>
          <p:cNvCxnSpPr>
            <a:stCxn id="17" idx="4"/>
            <a:endCxn id="17" idx="0"/>
          </p:cNvCxnSpPr>
          <p:nvPr/>
        </p:nvCxnSpPr>
        <p:spPr>
          <a:xfrm flipH="1">
            <a:off x="5497654" y="908719"/>
            <a:ext cx="2050410" cy="1073601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6DADC455-3A0E-4DE7-B9DD-1C0062F80429}"/>
              </a:ext>
            </a:extLst>
          </p:cNvPr>
          <p:cNvSpPr txBox="1">
            <a:spLocks/>
          </p:cNvSpPr>
          <p:nvPr/>
        </p:nvSpPr>
        <p:spPr>
          <a:xfrm>
            <a:off x="4369644" y="2853729"/>
            <a:ext cx="2592288" cy="4320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Ratio of the bases: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BD6E5E4-87CA-475D-9E64-44A4A82E0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42001"/>
              </p:ext>
            </p:extLst>
          </p:nvPr>
        </p:nvGraphicFramePr>
        <p:xfrm>
          <a:off x="4981575" y="3646488"/>
          <a:ext cx="10033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355320" imgH="177480" progId="Equation.DSMT4">
                  <p:embed/>
                </p:oleObj>
              </mc:Choice>
              <mc:Fallback>
                <p:oleObj name="Equation" r:id="rId32" imgW="3553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BD6E5E4-87CA-475D-9E64-44A4A82E0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81575" y="3646488"/>
                        <a:ext cx="10033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8B469678-9D5C-4A5C-A34F-396575E550E9}"/>
              </a:ext>
            </a:extLst>
          </p:cNvPr>
          <p:cNvSpPr txBox="1">
            <a:spLocks/>
          </p:cNvSpPr>
          <p:nvPr/>
        </p:nvSpPr>
        <p:spPr>
          <a:xfrm>
            <a:off x="4369644" y="3213769"/>
            <a:ext cx="2592288" cy="4320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Ratio of the Areas: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A864B9F-EC9B-4D7B-8725-19AE76961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72978"/>
              </p:ext>
            </p:extLst>
          </p:nvPr>
        </p:nvGraphicFramePr>
        <p:xfrm>
          <a:off x="4873700" y="4221881"/>
          <a:ext cx="1216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431640" imgH="228600" progId="Equation.DSMT4">
                  <p:embed/>
                </p:oleObj>
              </mc:Choice>
              <mc:Fallback>
                <p:oleObj name="Equation" r:id="rId34" imgW="43164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A864B9F-EC9B-4D7B-8725-19AE76961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873700" y="4221881"/>
                        <a:ext cx="12160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0766F8E-9805-43CF-A173-ED451CE99E81}"/>
              </a:ext>
            </a:extLst>
          </p:cNvPr>
          <p:cNvCxnSpPr>
            <a:cxnSpLocks/>
          </p:cNvCxnSpPr>
          <p:nvPr/>
        </p:nvCxnSpPr>
        <p:spPr>
          <a:xfrm flipV="1">
            <a:off x="6055903" y="3697163"/>
            <a:ext cx="851524" cy="2042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9C37841-1C19-4C3A-8FD1-335F707A17C3}"/>
              </a:ext>
            </a:extLst>
          </p:cNvPr>
          <p:cNvCxnSpPr>
            <a:cxnSpLocks/>
          </p:cNvCxnSpPr>
          <p:nvPr/>
        </p:nvCxnSpPr>
        <p:spPr>
          <a:xfrm flipV="1">
            <a:off x="6031570" y="3837358"/>
            <a:ext cx="875857" cy="6339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id="{12F566BC-FD28-44FC-A41D-D3D2C754E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605358"/>
              </p:ext>
            </p:extLst>
          </p:nvPr>
        </p:nvGraphicFramePr>
        <p:xfrm>
          <a:off x="6951523" y="3295200"/>
          <a:ext cx="10525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596880" imgH="469800" progId="Equation.DSMT4">
                  <p:embed/>
                </p:oleObj>
              </mc:Choice>
              <mc:Fallback>
                <p:oleObj name="Equation" r:id="rId36" imgW="596880" imgH="469800" progId="Equation.DSMT4">
                  <p:embed/>
                  <p:pic>
                    <p:nvPicPr>
                      <p:cNvPr id="43" name="Object 14">
                        <a:extLst>
                          <a:ext uri="{FF2B5EF4-FFF2-40B4-BE49-F238E27FC236}">
                            <a16:creationId xmlns:a16="http://schemas.microsoft.com/office/drawing/2014/main" id="{12F566BC-FD28-44FC-A41D-D3D2C754E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523" y="3295200"/>
                        <a:ext cx="1052512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>
            <a:extLst>
              <a:ext uri="{FF2B5EF4-FFF2-40B4-BE49-F238E27FC236}">
                <a16:creationId xmlns:a16="http://schemas.microsoft.com/office/drawing/2014/main" id="{972813BF-94E8-45F7-B0B2-C706A6B93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79757"/>
              </p:ext>
            </p:extLst>
          </p:nvPr>
        </p:nvGraphicFramePr>
        <p:xfrm>
          <a:off x="6795154" y="4317576"/>
          <a:ext cx="1365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8" imgW="774360" imgH="228600" progId="Equation.DSMT4">
                  <p:embed/>
                </p:oleObj>
              </mc:Choice>
              <mc:Fallback>
                <p:oleObj name="Equation" r:id="rId38" imgW="774360" imgH="228600" progId="Equation.DSMT4">
                  <p:embed/>
                  <p:pic>
                    <p:nvPicPr>
                      <p:cNvPr id="44" name="Object 14">
                        <a:extLst>
                          <a:ext uri="{FF2B5EF4-FFF2-40B4-BE49-F238E27FC236}">
                            <a16:creationId xmlns:a16="http://schemas.microsoft.com/office/drawing/2014/main" id="{972813BF-94E8-45F7-B0B2-C706A6B93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154" y="4317576"/>
                        <a:ext cx="136525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>
            <a:extLst>
              <a:ext uri="{FF2B5EF4-FFF2-40B4-BE49-F238E27FC236}">
                <a16:creationId xmlns:a16="http://schemas.microsoft.com/office/drawing/2014/main" id="{CC2D7C97-7D83-4AF8-8153-D26397E83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05305"/>
              </p:ext>
            </p:extLst>
          </p:nvPr>
        </p:nvGraphicFramePr>
        <p:xfrm>
          <a:off x="7057082" y="4783973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0" imgW="799920" imgH="253800" progId="Equation.DSMT4">
                  <p:embed/>
                </p:oleObj>
              </mc:Choice>
              <mc:Fallback>
                <p:oleObj name="Equation" r:id="rId40" imgW="799920" imgH="253800" progId="Equation.DSMT4">
                  <p:embed/>
                  <p:pic>
                    <p:nvPicPr>
                      <p:cNvPr id="45" name="Object 14">
                        <a:extLst>
                          <a:ext uri="{FF2B5EF4-FFF2-40B4-BE49-F238E27FC236}">
                            <a16:creationId xmlns:a16="http://schemas.microsoft.com/office/drawing/2014/main" id="{CC2D7C97-7D83-4AF8-8153-D26397E83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082" y="4783973"/>
                        <a:ext cx="1403350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ontent Placeholder 2">
                <a:extLst>
                  <a:ext uri="{FF2B5EF4-FFF2-40B4-BE49-F238E27FC236}">
                    <a16:creationId xmlns:a16="http://schemas.microsoft.com/office/drawing/2014/main" id="{37BCF7BE-A88D-4163-BF54-7D7F01F20E1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09390" y="5395735"/>
                <a:ext cx="2794645" cy="791294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274320" indent="-274320" fontAlgn="auto">
                  <a:spcBef>
                    <a:spcPts val="600"/>
                  </a:spcBef>
                  <a:spcAft>
                    <a:spcPts val="0"/>
                  </a:spcAft>
                  <a:buClr>
                    <a:schemeClr val="accent1"/>
                  </a:buClr>
                  <a:buSzPct val="70000"/>
                  <a:defRPr/>
                </a:pP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Area of the 2</a:t>
                </a:r>
                <a:r>
                  <a:rPr lang="en-CA" sz="2100" baseline="30000" dirty="0">
                    <a:solidFill>
                      <a:srgbClr val="FF0000"/>
                    </a:solidFill>
                    <a:latin typeface="+mn-lt"/>
                    <a:cs typeface="+mn-cs"/>
                  </a:rPr>
                  <a:t>nd</a:t>
                </a:r>
                <a:r>
                  <a:rPr lang="en-CA" sz="2100" dirty="0">
                    <a:solidFill>
                      <a:srgbClr val="FF0000"/>
                    </a:solidFill>
                    <a:latin typeface="+mn-lt"/>
                    <a:cs typeface="+mn-cs"/>
                  </a:rPr>
                  <a:t> triangle is </a:t>
                </a:r>
                <a14:m>
                  <m:oMath xmlns:m="http://schemas.openxmlformats.org/officeDocument/2006/math"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27</m:t>
                    </m:r>
                    <m:r>
                      <a:rPr lang="en-CA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𝑐𝑚</m:t>
                    </m:r>
                    <m:r>
                      <a:rPr lang="en-CA" sz="2100" b="0" i="1" baseline="30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2</m:t>
                    </m:r>
                  </m:oMath>
                </a14:m>
                <a:endParaRPr lang="en-CA" sz="2100" baseline="30000" dirty="0">
                  <a:solidFill>
                    <a:srgbClr val="FF0000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46" name="Content Placeholder 2">
                <a:extLst>
                  <a:ext uri="{FF2B5EF4-FFF2-40B4-BE49-F238E27FC236}">
                    <a16:creationId xmlns:a16="http://schemas.microsoft.com/office/drawing/2014/main" id="{37BCF7BE-A88D-4163-BF54-7D7F01F20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9390" y="5395735"/>
                <a:ext cx="2794645" cy="791294"/>
              </a:xfrm>
              <a:prstGeom prst="rect">
                <a:avLst/>
              </a:prstGeom>
              <a:blipFill>
                <a:blip r:embed="rId42"/>
                <a:stretch>
                  <a:fillRect l="-2620" t="-5385" b="-692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94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E9FD0622-D909-46C3-815E-117E6FD8CA60}"/>
              </a:ext>
            </a:extLst>
          </p:cNvPr>
          <p:cNvSpPr/>
          <p:nvPr/>
        </p:nvSpPr>
        <p:spPr>
          <a:xfrm>
            <a:off x="251520" y="74659"/>
            <a:ext cx="2901170" cy="2172946"/>
          </a:xfrm>
          <a:prstGeom prst="triangle">
            <a:avLst>
              <a:gd name="adj" fmla="val 4374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D6EF4A9-4132-439B-8F30-D0F9C5E0F974}"/>
              </a:ext>
            </a:extLst>
          </p:cNvPr>
          <p:cNvCxnSpPr>
            <a:cxnSpLocks/>
          </p:cNvCxnSpPr>
          <p:nvPr/>
        </p:nvCxnSpPr>
        <p:spPr>
          <a:xfrm flipH="1">
            <a:off x="269194" y="1430891"/>
            <a:ext cx="2278437" cy="80657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29BBDB1-951E-44E6-B3FA-A25478F645E0}"/>
              </a:ext>
            </a:extLst>
          </p:cNvPr>
          <p:cNvCxnSpPr>
            <a:cxnSpLocks/>
          </p:cNvCxnSpPr>
          <p:nvPr/>
        </p:nvCxnSpPr>
        <p:spPr>
          <a:xfrm flipH="1" flipV="1">
            <a:off x="953906" y="960158"/>
            <a:ext cx="1593725" cy="47073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C71B210-B6C6-4C09-85C5-BC2911FE2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7299"/>
              </p:ext>
            </p:extLst>
          </p:nvPr>
        </p:nvGraphicFramePr>
        <p:xfrm>
          <a:off x="946676" y="331539"/>
          <a:ext cx="254387" cy="42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C71B210-B6C6-4C09-85C5-BC2911FE2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6676" y="331539"/>
                        <a:ext cx="254387" cy="421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1BE462A-2D2B-464E-8D6B-925EAC524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53707"/>
              </p:ext>
            </p:extLst>
          </p:nvPr>
        </p:nvGraphicFramePr>
        <p:xfrm>
          <a:off x="379767" y="1298746"/>
          <a:ext cx="256582" cy="42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1BE462A-2D2B-464E-8D6B-925EAC524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767" y="1298746"/>
                        <a:ext cx="256582" cy="42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C23ABFF-BE9F-4011-A1B9-9117CDE80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73263"/>
              </p:ext>
            </p:extLst>
          </p:nvPr>
        </p:nvGraphicFramePr>
        <p:xfrm>
          <a:off x="2088396" y="504045"/>
          <a:ext cx="282896" cy="42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C23ABFF-BE9F-4011-A1B9-9117CDE80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396" y="504045"/>
                        <a:ext cx="282896" cy="421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E590878-4A92-4E48-B3F8-91C1A473D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34532"/>
              </p:ext>
            </p:extLst>
          </p:nvPr>
        </p:nvGraphicFramePr>
        <p:xfrm>
          <a:off x="2808629" y="1516640"/>
          <a:ext cx="256582" cy="42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E590878-4A92-4E48-B3F8-91C1A473D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8629" y="1516640"/>
                        <a:ext cx="256582" cy="42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A763927-8C1E-4536-B6B4-EE8C4905E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79980"/>
              </p:ext>
            </p:extLst>
          </p:nvPr>
        </p:nvGraphicFramePr>
        <p:xfrm>
          <a:off x="794186" y="1300611"/>
          <a:ext cx="795786" cy="49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A763927-8C1E-4536-B6B4-EE8C4905E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4186" y="1300611"/>
                        <a:ext cx="795786" cy="49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910AD6C-4D7A-4560-8BCA-2ACC2CECF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82883"/>
              </p:ext>
            </p:extLst>
          </p:nvPr>
        </p:nvGraphicFramePr>
        <p:xfrm>
          <a:off x="1781601" y="1687355"/>
          <a:ext cx="846497" cy="49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910AD6C-4D7A-4560-8BCA-2ACC2CECF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1601" y="1687355"/>
                        <a:ext cx="846497" cy="49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884B3348-E8B6-48D1-A4C0-7C7A6F7DA290}"/>
              </a:ext>
            </a:extLst>
          </p:cNvPr>
          <p:cNvSpPr txBox="1"/>
          <p:nvPr/>
        </p:nvSpPr>
        <p:spPr>
          <a:xfrm>
            <a:off x="1292814" y="701950"/>
            <a:ext cx="1057658" cy="39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900" i="1" dirty="0"/>
              <a:t>20m</a:t>
            </a:r>
            <a:r>
              <a:rPr lang="en-CA" sz="1900" i="1" baseline="30000" dirty="0"/>
              <a:t>2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F7C3D25F-6787-4C65-88D0-BF92A34EDCAF}"/>
              </a:ext>
            </a:extLst>
          </p:cNvPr>
          <p:cNvSpPr txBox="1">
            <a:spLocks/>
          </p:cNvSpPr>
          <p:nvPr/>
        </p:nvSpPr>
        <p:spPr>
          <a:xfrm>
            <a:off x="35496" y="2276872"/>
            <a:ext cx="3816424" cy="720080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Use the left side of the triangle as the base to get the area of A</a:t>
            </a:r>
            <a:r>
              <a:rPr lang="en-CA" sz="2100" baseline="-25000" dirty="0">
                <a:solidFill>
                  <a:srgbClr val="FF0000"/>
                </a:solidFill>
                <a:latin typeface="+mn-lt"/>
                <a:cs typeface="+mn-cs"/>
              </a:rPr>
              <a:t>1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80C48DC-C498-4649-B53F-080D192E1B26}"/>
              </a:ext>
            </a:extLst>
          </p:cNvPr>
          <p:cNvCxnSpPr>
            <a:cxnSpLocks/>
            <a:stCxn id="23" idx="0"/>
          </p:cNvCxnSpPr>
          <p:nvPr/>
        </p:nvCxnSpPr>
        <p:spPr>
          <a:xfrm flipH="1">
            <a:off x="251521" y="74659"/>
            <a:ext cx="1269174" cy="219569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6D7F7A26-0794-4A5D-B58D-AC8E810E92F1}"/>
              </a:ext>
            </a:extLst>
          </p:cNvPr>
          <p:cNvSpPr/>
          <p:nvPr/>
        </p:nvSpPr>
        <p:spPr>
          <a:xfrm>
            <a:off x="1001352" y="78537"/>
            <a:ext cx="1497821" cy="1332332"/>
          </a:xfrm>
          <a:custGeom>
            <a:avLst/>
            <a:gdLst>
              <a:gd name="connsiteX0" fmla="*/ 516103 w 1497821"/>
              <a:gd name="connsiteY0" fmla="*/ 0 h 1332332"/>
              <a:gd name="connsiteX1" fmla="*/ 0 w 1497821"/>
              <a:gd name="connsiteY1" fmla="*/ 880742 h 1332332"/>
              <a:gd name="connsiteX2" fmla="*/ 1497821 w 1497821"/>
              <a:gd name="connsiteY2" fmla="*/ 1332332 h 1332332"/>
              <a:gd name="connsiteX3" fmla="*/ 516103 w 1497821"/>
              <a:gd name="connsiteY3" fmla="*/ 0 h 1332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7821" h="1332332">
                <a:moveTo>
                  <a:pt x="516103" y="0"/>
                </a:moveTo>
                <a:lnTo>
                  <a:pt x="0" y="880742"/>
                </a:lnTo>
                <a:lnTo>
                  <a:pt x="1497821" y="1332332"/>
                </a:lnTo>
                <a:lnTo>
                  <a:pt x="516103" y="0"/>
                </a:lnTo>
                <a:close/>
              </a:path>
            </a:pathLst>
          </a:custGeom>
          <a:solidFill>
            <a:srgbClr val="92D05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B71D3571-BC25-422E-ADA1-083CBCE137E8}"/>
              </a:ext>
            </a:extLst>
          </p:cNvPr>
          <p:cNvSpPr/>
          <p:nvPr/>
        </p:nvSpPr>
        <p:spPr>
          <a:xfrm>
            <a:off x="323069" y="965094"/>
            <a:ext cx="2232707" cy="1239770"/>
          </a:xfrm>
          <a:custGeom>
            <a:avLst/>
            <a:gdLst>
              <a:gd name="connsiteX0" fmla="*/ 718057 w 2232707"/>
              <a:gd name="connsiteY0" fmla="*/ 0 h 1239770"/>
              <a:gd name="connsiteX1" fmla="*/ 0 w 2232707"/>
              <a:gd name="connsiteY1" fmla="*/ 1239770 h 1239770"/>
              <a:gd name="connsiteX2" fmla="*/ 2232707 w 2232707"/>
              <a:gd name="connsiteY2" fmla="*/ 468420 h 1239770"/>
              <a:gd name="connsiteX3" fmla="*/ 718057 w 2232707"/>
              <a:gd name="connsiteY3" fmla="*/ 0 h 1239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32707" h="1239770">
                <a:moveTo>
                  <a:pt x="718057" y="0"/>
                </a:moveTo>
                <a:lnTo>
                  <a:pt x="0" y="1239770"/>
                </a:lnTo>
                <a:lnTo>
                  <a:pt x="2232707" y="468420"/>
                </a:lnTo>
                <a:lnTo>
                  <a:pt x="718057" y="0"/>
                </a:lnTo>
                <a:close/>
              </a:path>
            </a:pathLst>
          </a:cu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AEA015E-8FC3-4C33-B5E7-00C44C68E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01011"/>
              </p:ext>
            </p:extLst>
          </p:nvPr>
        </p:nvGraphicFramePr>
        <p:xfrm>
          <a:off x="411660" y="3821114"/>
          <a:ext cx="599376" cy="38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AEA015E-8FC3-4C33-B5E7-00C44C68E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660" y="3821114"/>
                        <a:ext cx="599376" cy="380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92C727E-5DBE-480B-9598-B93B16F77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73164"/>
              </p:ext>
            </p:extLst>
          </p:nvPr>
        </p:nvGraphicFramePr>
        <p:xfrm>
          <a:off x="250305" y="4181353"/>
          <a:ext cx="953443" cy="49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92C727E-5DBE-480B-9598-B93B16F77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305" y="4181353"/>
                        <a:ext cx="953443" cy="490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A166920A-28D5-43C7-856B-072A3FB350C7}"/>
              </a:ext>
            </a:extLst>
          </p:cNvPr>
          <p:cNvCxnSpPr>
            <a:cxnSpLocks/>
          </p:cNvCxnSpPr>
          <p:nvPr/>
        </p:nvCxnSpPr>
        <p:spPr>
          <a:xfrm>
            <a:off x="1141636" y="4005064"/>
            <a:ext cx="504056" cy="893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5EF9A85-6ED6-4EE3-9734-9263422FDD4F}"/>
              </a:ext>
            </a:extLst>
          </p:cNvPr>
          <p:cNvCxnSpPr>
            <a:cxnSpLocks/>
          </p:cNvCxnSpPr>
          <p:nvPr/>
        </p:nvCxnSpPr>
        <p:spPr>
          <a:xfrm flipV="1">
            <a:off x="1189311" y="4205535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14">
            <a:extLst>
              <a:ext uri="{FF2B5EF4-FFF2-40B4-BE49-F238E27FC236}">
                <a16:creationId xmlns:a16="http://schemas.microsoft.com/office/drawing/2014/main" id="{7F7D8689-77AD-44E9-B074-CD6535E00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27835"/>
              </p:ext>
            </p:extLst>
          </p:nvPr>
        </p:nvGraphicFramePr>
        <p:xfrm>
          <a:off x="1770683" y="3861048"/>
          <a:ext cx="10302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583920" imgH="469800" progId="Equation.DSMT4">
                  <p:embed/>
                </p:oleObj>
              </mc:Choice>
              <mc:Fallback>
                <p:oleObj name="Equation" r:id="rId19" imgW="583920" imgH="469800" progId="Equation.DSMT4">
                  <p:embed/>
                  <p:pic>
                    <p:nvPicPr>
                      <p:cNvPr id="50" name="Object 14">
                        <a:extLst>
                          <a:ext uri="{FF2B5EF4-FFF2-40B4-BE49-F238E27FC236}">
                            <a16:creationId xmlns:a16="http://schemas.microsoft.com/office/drawing/2014/main" id="{7F7D8689-77AD-44E9-B074-CD6535E00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683" y="3861048"/>
                        <a:ext cx="1030287" cy="83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">
            <a:extLst>
              <a:ext uri="{FF2B5EF4-FFF2-40B4-BE49-F238E27FC236}">
                <a16:creationId xmlns:a16="http://schemas.microsoft.com/office/drawing/2014/main" id="{2B0F0DC1-1024-4A76-9442-0F27D3349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68458"/>
              </p:ext>
            </p:extLst>
          </p:nvPr>
        </p:nvGraphicFramePr>
        <p:xfrm>
          <a:off x="1702105" y="485540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647640" imgH="228600" progId="Equation.DSMT4">
                  <p:embed/>
                </p:oleObj>
              </mc:Choice>
              <mc:Fallback>
                <p:oleObj name="Equation" r:id="rId21" imgW="647640" imgH="228600" progId="Equation.DSMT4">
                  <p:embed/>
                  <p:pic>
                    <p:nvPicPr>
                      <p:cNvPr id="51" name="Object 14">
                        <a:extLst>
                          <a:ext uri="{FF2B5EF4-FFF2-40B4-BE49-F238E27FC236}">
                            <a16:creationId xmlns:a16="http://schemas.microsoft.com/office/drawing/2014/main" id="{2B0F0DC1-1024-4A76-9442-0F27D3349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105" y="4855405"/>
                        <a:ext cx="11430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>
            <a:extLst>
              <a:ext uri="{FF2B5EF4-FFF2-40B4-BE49-F238E27FC236}">
                <a16:creationId xmlns:a16="http://schemas.microsoft.com/office/drawing/2014/main" id="{3F467E4F-45A9-420C-8281-F511C63C1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785"/>
              </p:ext>
            </p:extLst>
          </p:nvPr>
        </p:nvGraphicFramePr>
        <p:xfrm>
          <a:off x="1486024" y="5308284"/>
          <a:ext cx="1250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55" name="Object 14">
                        <a:extLst>
                          <a:ext uri="{FF2B5EF4-FFF2-40B4-BE49-F238E27FC236}">
                            <a16:creationId xmlns:a16="http://schemas.microsoft.com/office/drawing/2014/main" id="{3F467E4F-45A9-420C-8281-F511C63C1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024" y="5308284"/>
                        <a:ext cx="1250950" cy="452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Content Placeholder 2">
            <a:extLst>
              <a:ext uri="{FF2B5EF4-FFF2-40B4-BE49-F238E27FC236}">
                <a16:creationId xmlns:a16="http://schemas.microsoft.com/office/drawing/2014/main" id="{E10D0A4C-CB38-46B4-A204-C9EF2A4BF6F9}"/>
              </a:ext>
            </a:extLst>
          </p:cNvPr>
          <p:cNvSpPr txBox="1">
            <a:spLocks/>
          </p:cNvSpPr>
          <p:nvPr/>
        </p:nvSpPr>
        <p:spPr>
          <a:xfrm>
            <a:off x="107504" y="5796010"/>
            <a:ext cx="3816424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Now we have the area of the two top triangles combined</a:t>
            </a:r>
            <a:endParaRPr lang="en-CA" sz="2000" baseline="-25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B0B5E7B2-44C8-48FF-ABB0-3991BD1A458F}"/>
              </a:ext>
            </a:extLst>
          </p:cNvPr>
          <p:cNvSpPr/>
          <p:nvPr/>
        </p:nvSpPr>
        <p:spPr>
          <a:xfrm>
            <a:off x="323528" y="116632"/>
            <a:ext cx="2232212" cy="2135393"/>
          </a:xfrm>
          <a:custGeom>
            <a:avLst/>
            <a:gdLst>
              <a:gd name="connsiteX0" fmla="*/ 1215614 w 2232212"/>
              <a:gd name="connsiteY0" fmla="*/ 0 h 2135393"/>
              <a:gd name="connsiteX1" fmla="*/ 0 w 2232212"/>
              <a:gd name="connsiteY1" fmla="*/ 2135393 h 2135393"/>
              <a:gd name="connsiteX2" fmla="*/ 2232212 w 2232212"/>
              <a:gd name="connsiteY2" fmla="*/ 1333948 h 2135393"/>
              <a:gd name="connsiteX3" fmla="*/ 1215614 w 2232212"/>
              <a:gd name="connsiteY3" fmla="*/ 0 h 2135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32212" h="2135393">
                <a:moveTo>
                  <a:pt x="1215614" y="0"/>
                </a:moveTo>
                <a:lnTo>
                  <a:pt x="0" y="2135393"/>
                </a:lnTo>
                <a:lnTo>
                  <a:pt x="2232212" y="1333948"/>
                </a:lnTo>
                <a:lnTo>
                  <a:pt x="1215614" y="0"/>
                </a:lnTo>
                <a:close/>
              </a:path>
            </a:pathLst>
          </a:custGeom>
          <a:solidFill>
            <a:srgbClr val="00B0F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1" name="Object 14">
            <a:extLst>
              <a:ext uri="{FF2B5EF4-FFF2-40B4-BE49-F238E27FC236}">
                <a16:creationId xmlns:a16="http://schemas.microsoft.com/office/drawing/2014/main" id="{29B3FBAC-5447-4DDD-AFE3-FA05545FA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47995"/>
              </p:ext>
            </p:extLst>
          </p:nvPr>
        </p:nvGraphicFramePr>
        <p:xfrm>
          <a:off x="1259632" y="1052736"/>
          <a:ext cx="669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5" imgW="380880" imgH="215640" progId="Equation.DSMT4">
                  <p:embed/>
                </p:oleObj>
              </mc:Choice>
              <mc:Fallback>
                <p:oleObj name="Equation" r:id="rId25" imgW="380880" imgH="215640" progId="Equation.DSMT4">
                  <p:embed/>
                  <p:pic>
                    <p:nvPicPr>
                      <p:cNvPr id="61" name="Object 14">
                        <a:extLst>
                          <a:ext uri="{FF2B5EF4-FFF2-40B4-BE49-F238E27FC236}">
                            <a16:creationId xmlns:a16="http://schemas.microsoft.com/office/drawing/2014/main" id="{29B3FBAC-5447-4DDD-AFE3-FA05545FA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52736"/>
                        <a:ext cx="669925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Content Placeholder 2">
            <a:extLst>
              <a:ext uri="{FF2B5EF4-FFF2-40B4-BE49-F238E27FC236}">
                <a16:creationId xmlns:a16="http://schemas.microsoft.com/office/drawing/2014/main" id="{2F5136CC-8395-4764-8E76-F7B8B5177C34}"/>
              </a:ext>
            </a:extLst>
          </p:cNvPr>
          <p:cNvSpPr txBox="1">
            <a:spLocks/>
          </p:cNvSpPr>
          <p:nvPr/>
        </p:nvSpPr>
        <p:spPr>
          <a:xfrm>
            <a:off x="4139952" y="404664"/>
            <a:ext cx="4680520" cy="72008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Now use the right side of the triangle as the base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302C5B4C-F7B4-4856-81D0-49C0FFF99CC2}"/>
              </a:ext>
            </a:extLst>
          </p:cNvPr>
          <p:cNvCxnSpPr>
            <a:cxnSpLocks/>
            <a:stCxn id="59" idx="0"/>
            <a:endCxn id="23" idx="4"/>
          </p:cNvCxnSpPr>
          <p:nvPr/>
        </p:nvCxnSpPr>
        <p:spPr>
          <a:xfrm>
            <a:off x="1539142" y="116632"/>
            <a:ext cx="1613548" cy="2130973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49EC9149-7281-40A2-9BE1-3E1C178A0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96508"/>
              </p:ext>
            </p:extLst>
          </p:nvPr>
        </p:nvGraphicFramePr>
        <p:xfrm>
          <a:off x="4864026" y="2924622"/>
          <a:ext cx="627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7" imgW="291960" imgH="177480" progId="Equation.DSMT4">
                  <p:embed/>
                </p:oleObj>
              </mc:Choice>
              <mc:Fallback>
                <p:oleObj name="Equation" r:id="rId27" imgW="291960" imgH="177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49EC9149-7281-40A2-9BE1-3E1C178A0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64026" y="2924622"/>
                        <a:ext cx="6270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F8A27F26-0338-409B-BB2C-D12A3BC17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46509"/>
              </p:ext>
            </p:extLst>
          </p:nvPr>
        </p:nvGraphicFramePr>
        <p:xfrm>
          <a:off x="4729088" y="3284984"/>
          <a:ext cx="9255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9" imgW="431640" imgH="228600" progId="Equation.DSMT4">
                  <p:embed/>
                </p:oleObj>
              </mc:Choice>
              <mc:Fallback>
                <p:oleObj name="Equation" r:id="rId29" imgW="431640" imgH="2286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F8A27F26-0338-409B-BB2C-D12A3BC17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29088" y="3284984"/>
                        <a:ext cx="92551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742394E6-04B0-4EEB-B2AB-72EA288E2DAF}"/>
              </a:ext>
            </a:extLst>
          </p:cNvPr>
          <p:cNvCxnSpPr>
            <a:cxnSpLocks/>
          </p:cNvCxnSpPr>
          <p:nvPr/>
        </p:nvCxnSpPr>
        <p:spPr>
          <a:xfrm>
            <a:off x="5599137" y="3140968"/>
            <a:ext cx="504056" cy="893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1A1CD2AA-084D-4A9F-9FFD-E259DE4FA6AC}"/>
              </a:ext>
            </a:extLst>
          </p:cNvPr>
          <p:cNvCxnSpPr>
            <a:cxnSpLocks/>
          </p:cNvCxnSpPr>
          <p:nvPr/>
        </p:nvCxnSpPr>
        <p:spPr>
          <a:xfrm flipV="1">
            <a:off x="5646812" y="3341439"/>
            <a:ext cx="456381" cy="225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14">
            <a:extLst>
              <a:ext uri="{FF2B5EF4-FFF2-40B4-BE49-F238E27FC236}">
                <a16:creationId xmlns:a16="http://schemas.microsoft.com/office/drawing/2014/main" id="{60E72E9D-C35B-453D-8B39-D8D5F20CD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94611"/>
              </p:ext>
            </p:extLst>
          </p:nvPr>
        </p:nvGraphicFramePr>
        <p:xfrm>
          <a:off x="6156176" y="2924944"/>
          <a:ext cx="10541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1" imgW="596880" imgH="469800" progId="Equation.DSMT4">
                  <p:embed/>
                </p:oleObj>
              </mc:Choice>
              <mc:Fallback>
                <p:oleObj name="Equation" r:id="rId31" imgW="596880" imgH="469800" progId="Equation.DSMT4">
                  <p:embed/>
                  <p:pic>
                    <p:nvPicPr>
                      <p:cNvPr id="75" name="Object 14">
                        <a:extLst>
                          <a:ext uri="{FF2B5EF4-FFF2-40B4-BE49-F238E27FC236}">
                            <a16:creationId xmlns:a16="http://schemas.microsoft.com/office/drawing/2014/main" id="{60E72E9D-C35B-453D-8B39-D8D5F20CD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924944"/>
                        <a:ext cx="1054100" cy="83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4">
            <a:extLst>
              <a:ext uri="{FF2B5EF4-FFF2-40B4-BE49-F238E27FC236}">
                <a16:creationId xmlns:a16="http://schemas.microsoft.com/office/drawing/2014/main" id="{41FB3779-1FA6-46D1-9438-660C694E4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49661"/>
              </p:ext>
            </p:extLst>
          </p:nvPr>
        </p:nvGraphicFramePr>
        <p:xfrm>
          <a:off x="5978525" y="3978275"/>
          <a:ext cx="1254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3" imgW="711000" imgH="228600" progId="Equation.DSMT4">
                  <p:embed/>
                </p:oleObj>
              </mc:Choice>
              <mc:Fallback>
                <p:oleObj name="Equation" r:id="rId33" imgW="711000" imgH="228600" progId="Equation.DSMT4">
                  <p:embed/>
                  <p:pic>
                    <p:nvPicPr>
                      <p:cNvPr id="76" name="Object 14">
                        <a:extLst>
                          <a:ext uri="{FF2B5EF4-FFF2-40B4-BE49-F238E27FC236}">
                            <a16:creationId xmlns:a16="http://schemas.microsoft.com/office/drawing/2014/main" id="{41FB3779-1FA6-46D1-9438-660C694E4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978275"/>
                        <a:ext cx="1254125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4">
            <a:extLst>
              <a:ext uri="{FF2B5EF4-FFF2-40B4-BE49-F238E27FC236}">
                <a16:creationId xmlns:a16="http://schemas.microsoft.com/office/drawing/2014/main" id="{841A07DD-0C11-4463-9035-AC1A4C3A0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42495"/>
              </p:ext>
            </p:extLst>
          </p:nvPr>
        </p:nvGraphicFramePr>
        <p:xfrm>
          <a:off x="6103193" y="4511982"/>
          <a:ext cx="1273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5" imgW="723600" imgH="253800" progId="Equation.DSMT4">
                  <p:embed/>
                </p:oleObj>
              </mc:Choice>
              <mc:Fallback>
                <p:oleObj name="Equation" r:id="rId35" imgW="723600" imgH="253800" progId="Equation.DSMT4">
                  <p:embed/>
                  <p:pic>
                    <p:nvPicPr>
                      <p:cNvPr id="78" name="Object 14">
                        <a:extLst>
                          <a:ext uri="{FF2B5EF4-FFF2-40B4-BE49-F238E27FC236}">
                            <a16:creationId xmlns:a16="http://schemas.microsoft.com/office/drawing/2014/main" id="{841A07DD-0C11-4463-9035-AC1A4C3A0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193" y="4511982"/>
                        <a:ext cx="1273175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Content Placeholder 2">
            <a:extLst>
              <a:ext uri="{FF2B5EF4-FFF2-40B4-BE49-F238E27FC236}">
                <a16:creationId xmlns:a16="http://schemas.microsoft.com/office/drawing/2014/main" id="{5033CD83-A951-4D72-AB02-281B4300CD60}"/>
              </a:ext>
            </a:extLst>
          </p:cNvPr>
          <p:cNvSpPr txBox="1">
            <a:spLocks/>
          </p:cNvSpPr>
          <p:nvPr/>
        </p:nvSpPr>
        <p:spPr>
          <a:xfrm>
            <a:off x="-36512" y="2924944"/>
            <a:ext cx="3816424" cy="72008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  <a:cs typeface="+mn-cs"/>
              </a:rPr>
              <a:t>The green and purple triangles have the same height</a:t>
            </a:r>
            <a:endParaRPr lang="en-CA" sz="2100" baseline="-25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sp>
        <p:nvSpPr>
          <p:cNvPr id="80" name="Content Placeholder 2">
            <a:extLst>
              <a:ext uri="{FF2B5EF4-FFF2-40B4-BE49-F238E27FC236}">
                <a16:creationId xmlns:a16="http://schemas.microsoft.com/office/drawing/2014/main" id="{604513CD-96AD-4104-9C96-9F92FAE8525F}"/>
              </a:ext>
            </a:extLst>
          </p:cNvPr>
          <p:cNvSpPr txBox="1">
            <a:spLocks/>
          </p:cNvSpPr>
          <p:nvPr/>
        </p:nvSpPr>
        <p:spPr>
          <a:xfrm>
            <a:off x="4139952" y="1196752"/>
            <a:ext cx="4680520" cy="16561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The blue triangle and A</a:t>
            </a:r>
            <a:r>
              <a:rPr lang="en-CA" sz="2100" baseline="-25000" dirty="0">
                <a:solidFill>
                  <a:srgbClr val="FF0000"/>
                </a:solidFill>
              </a:rPr>
              <a:t>2</a:t>
            </a:r>
            <a:r>
              <a:rPr lang="en-CA" sz="2100" dirty="0">
                <a:solidFill>
                  <a:srgbClr val="FF0000"/>
                </a:solidFill>
              </a:rPr>
              <a:t> have the same height, so the ratio of their bases will be the same ratio as their areas</a:t>
            </a:r>
          </a:p>
        </p:txBody>
      </p:sp>
      <p:sp>
        <p:nvSpPr>
          <p:cNvPr id="82" name="Content Placeholder 2">
            <a:extLst>
              <a:ext uri="{FF2B5EF4-FFF2-40B4-BE49-F238E27FC236}">
                <a16:creationId xmlns:a16="http://schemas.microsoft.com/office/drawing/2014/main" id="{BC9494EC-3B47-4AD3-8327-EAD0B6BA650F}"/>
              </a:ext>
            </a:extLst>
          </p:cNvPr>
          <p:cNvSpPr txBox="1">
            <a:spLocks/>
          </p:cNvSpPr>
          <p:nvPr/>
        </p:nvSpPr>
        <p:spPr>
          <a:xfrm>
            <a:off x="4342966" y="5093314"/>
            <a:ext cx="4680520" cy="8690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The area A</a:t>
            </a:r>
            <a:r>
              <a:rPr lang="en-CA" sz="2100" baseline="-25000" dirty="0">
                <a:solidFill>
                  <a:srgbClr val="FF0000"/>
                </a:solidFill>
              </a:rPr>
              <a:t>1</a:t>
            </a:r>
            <a:r>
              <a:rPr lang="en-CA" sz="2100" dirty="0">
                <a:solidFill>
                  <a:srgbClr val="FF0000"/>
                </a:solidFill>
              </a:rPr>
              <a:t> is 36m</a:t>
            </a:r>
            <a:r>
              <a:rPr lang="en-CA" sz="2100" baseline="30000" dirty="0">
                <a:solidFill>
                  <a:srgbClr val="FF0000"/>
                </a:solidFill>
              </a:rPr>
              <a:t>2</a:t>
            </a:r>
            <a:r>
              <a:rPr lang="en-CA" sz="2100" dirty="0">
                <a:solidFill>
                  <a:srgbClr val="FF0000"/>
                </a:solidFill>
              </a:rPr>
              <a:t> and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the area of A</a:t>
            </a:r>
            <a:r>
              <a:rPr lang="en-CA" sz="2100" baseline="-25000" dirty="0">
                <a:solidFill>
                  <a:srgbClr val="FF0000"/>
                </a:solidFill>
              </a:rPr>
              <a:t>2</a:t>
            </a:r>
            <a:r>
              <a:rPr lang="en-CA" sz="2100" dirty="0">
                <a:solidFill>
                  <a:srgbClr val="FF0000"/>
                </a:solidFill>
              </a:rPr>
              <a:t> is 40m</a:t>
            </a:r>
            <a:r>
              <a:rPr lang="en-CA" sz="2100" baseline="300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0956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5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4132B728-566F-45F1-B928-2CDBFCD09233}"/>
              </a:ext>
            </a:extLst>
          </p:cNvPr>
          <p:cNvSpPr/>
          <p:nvPr/>
        </p:nvSpPr>
        <p:spPr bwMode="auto">
          <a:xfrm rot="14233916">
            <a:off x="-186832" y="848711"/>
            <a:ext cx="1366837" cy="769937"/>
          </a:xfrm>
          <a:prstGeom prst="triangle">
            <a:avLst>
              <a:gd name="adj" fmla="val 8246"/>
            </a:avLst>
          </a:prstGeom>
          <a:solidFill>
            <a:srgbClr val="FFFF00">
              <a:alpha val="7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251A0A9-A3DB-4CCD-AE99-0A55DA628E33}"/>
              </a:ext>
            </a:extLst>
          </p:cNvPr>
          <p:cNvSpPr/>
          <p:nvPr/>
        </p:nvSpPr>
        <p:spPr bwMode="auto">
          <a:xfrm>
            <a:off x="451343" y="467711"/>
            <a:ext cx="3143250" cy="150018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B178390-0431-4590-8C5A-D3B15754C702}"/>
              </a:ext>
            </a:extLst>
          </p:cNvPr>
          <p:cNvCxnSpPr/>
          <p:nvPr/>
        </p:nvCxnSpPr>
        <p:spPr bwMode="auto">
          <a:xfrm rot="10800000" flipV="1">
            <a:off x="451343" y="467711"/>
            <a:ext cx="3143250" cy="1500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28EBA72-E4B6-463C-9074-CFC880B163E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51342" y="470885"/>
            <a:ext cx="1992946" cy="5481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87FDE75-68A3-4641-BBBF-7325F2F9FD8B}"/>
              </a:ext>
            </a:extLst>
          </p:cNvPr>
          <p:cNvCxnSpPr/>
          <p:nvPr/>
        </p:nvCxnSpPr>
        <p:spPr bwMode="auto">
          <a:xfrm rot="16200000" flipV="1">
            <a:off x="272749" y="646305"/>
            <a:ext cx="1143000" cy="7858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0">
            <a:extLst>
              <a:ext uri="{FF2B5EF4-FFF2-40B4-BE49-F238E27FC236}">
                <a16:creationId xmlns:a16="http://schemas.microsoft.com/office/drawing/2014/main" id="{003D8ABF-28FE-4F9E-B00A-ECCDD55FB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72798"/>
              </p:ext>
            </p:extLst>
          </p:nvPr>
        </p:nvGraphicFramePr>
        <p:xfrm>
          <a:off x="171943" y="212199"/>
          <a:ext cx="315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9" name="Object 30">
                        <a:extLst>
                          <a:ext uri="{FF2B5EF4-FFF2-40B4-BE49-F238E27FC236}">
                            <a16:creationId xmlns:a16="http://schemas.microsoft.com/office/drawing/2014/main" id="{003D8ABF-28FE-4F9E-B00A-ECCDD55FB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43" y="212199"/>
                        <a:ext cx="3159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BDA520B4-10B2-406E-9A7B-40FF78670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900117"/>
              </p:ext>
            </p:extLst>
          </p:nvPr>
        </p:nvGraphicFramePr>
        <p:xfrm>
          <a:off x="3553269" y="239186"/>
          <a:ext cx="315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0" name="Object 30">
                        <a:extLst>
                          <a:ext uri="{FF2B5EF4-FFF2-40B4-BE49-F238E27FC236}">
                            <a16:creationId xmlns:a16="http://schemas.microsoft.com/office/drawing/2014/main" id="{BDA520B4-10B2-406E-9A7B-40FF78670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269" y="239186"/>
                        <a:ext cx="3159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>
            <a:extLst>
              <a:ext uri="{FF2B5EF4-FFF2-40B4-BE49-F238E27FC236}">
                <a16:creationId xmlns:a16="http://schemas.microsoft.com/office/drawing/2014/main" id="{B13E36EA-FE0C-4CFF-BBC5-030591430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75414"/>
              </p:ext>
            </p:extLst>
          </p:nvPr>
        </p:nvGraphicFramePr>
        <p:xfrm>
          <a:off x="3551730" y="1798111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1" name="Object 30">
                        <a:extLst>
                          <a:ext uri="{FF2B5EF4-FFF2-40B4-BE49-F238E27FC236}">
                            <a16:creationId xmlns:a16="http://schemas.microsoft.com/office/drawing/2014/main" id="{B13E36EA-FE0C-4CFF-BBC5-030591430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730" y="1798111"/>
                        <a:ext cx="3159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">
            <a:extLst>
              <a:ext uri="{FF2B5EF4-FFF2-40B4-BE49-F238E27FC236}">
                <a16:creationId xmlns:a16="http://schemas.microsoft.com/office/drawing/2014/main" id="{BB7757E1-7010-4402-AD07-4A4167D4A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72486"/>
              </p:ext>
            </p:extLst>
          </p:nvPr>
        </p:nvGraphicFramePr>
        <p:xfrm>
          <a:off x="159243" y="1823511"/>
          <a:ext cx="342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2" name="Object 30">
                        <a:extLst>
                          <a:ext uri="{FF2B5EF4-FFF2-40B4-BE49-F238E27FC236}">
                            <a16:creationId xmlns:a16="http://schemas.microsoft.com/office/drawing/2014/main" id="{BB7757E1-7010-4402-AD07-4A4167D4A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43" y="1823511"/>
                        <a:ext cx="342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>
            <a:extLst>
              <a:ext uri="{FF2B5EF4-FFF2-40B4-BE49-F238E27FC236}">
                <a16:creationId xmlns:a16="http://schemas.microsoft.com/office/drawing/2014/main" id="{2D447CC8-D3EC-4E3D-9ADC-41A43A06D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53722"/>
              </p:ext>
            </p:extLst>
          </p:nvPr>
        </p:nvGraphicFramePr>
        <p:xfrm>
          <a:off x="1158807" y="1562146"/>
          <a:ext cx="257801" cy="27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3" name="Object 30">
                        <a:extLst>
                          <a:ext uri="{FF2B5EF4-FFF2-40B4-BE49-F238E27FC236}">
                            <a16:creationId xmlns:a16="http://schemas.microsoft.com/office/drawing/2014/main" id="{2D447CC8-D3EC-4E3D-9ADC-41A43A06D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07" y="1562146"/>
                        <a:ext cx="257801" cy="27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0">
            <a:extLst>
              <a:ext uri="{FF2B5EF4-FFF2-40B4-BE49-F238E27FC236}">
                <a16:creationId xmlns:a16="http://schemas.microsoft.com/office/drawing/2014/main" id="{BB4E6575-6588-428B-A490-0C7A1674C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06889"/>
              </p:ext>
            </p:extLst>
          </p:nvPr>
        </p:nvGraphicFramePr>
        <p:xfrm>
          <a:off x="2361621" y="981515"/>
          <a:ext cx="342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14" name="Object 30">
                        <a:extLst>
                          <a:ext uri="{FF2B5EF4-FFF2-40B4-BE49-F238E27FC236}">
                            <a16:creationId xmlns:a16="http://schemas.microsoft.com/office/drawing/2014/main" id="{BB4E6575-6588-428B-A490-0C7A1674C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621" y="981515"/>
                        <a:ext cx="342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0">
            <a:extLst>
              <a:ext uri="{FF2B5EF4-FFF2-40B4-BE49-F238E27FC236}">
                <a16:creationId xmlns:a16="http://schemas.microsoft.com/office/drawing/2014/main" id="{E29E82C0-BA44-4EDE-A25A-859F769BE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80719"/>
              </p:ext>
            </p:extLst>
          </p:nvPr>
        </p:nvGraphicFramePr>
        <p:xfrm>
          <a:off x="4067944" y="476672"/>
          <a:ext cx="10287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15" name="Object 30">
                        <a:extLst>
                          <a:ext uri="{FF2B5EF4-FFF2-40B4-BE49-F238E27FC236}">
                            <a16:creationId xmlns:a16="http://schemas.microsoft.com/office/drawing/2014/main" id="{E29E82C0-BA44-4EDE-A25A-859F769BE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76672"/>
                        <a:ext cx="10287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0">
            <a:extLst>
              <a:ext uri="{FF2B5EF4-FFF2-40B4-BE49-F238E27FC236}">
                <a16:creationId xmlns:a16="http://schemas.microsoft.com/office/drawing/2014/main" id="{75C46D01-7BD0-4C1F-B606-C0D351735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64891"/>
              </p:ext>
            </p:extLst>
          </p:nvPr>
        </p:nvGraphicFramePr>
        <p:xfrm>
          <a:off x="4042787" y="974910"/>
          <a:ext cx="11604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16" name="Object 30">
                        <a:extLst>
                          <a:ext uri="{FF2B5EF4-FFF2-40B4-BE49-F238E27FC236}">
                            <a16:creationId xmlns:a16="http://schemas.microsoft.com/office/drawing/2014/main" id="{75C46D01-7BD0-4C1F-B606-C0D351735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787" y="974910"/>
                        <a:ext cx="11604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0">
            <a:extLst>
              <a:ext uri="{FF2B5EF4-FFF2-40B4-BE49-F238E27FC236}">
                <a16:creationId xmlns:a16="http://schemas.microsoft.com/office/drawing/2014/main" id="{16B45D42-8882-4379-8742-8B248CFB3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56431"/>
              </p:ext>
            </p:extLst>
          </p:nvPr>
        </p:nvGraphicFramePr>
        <p:xfrm>
          <a:off x="4068187" y="1426467"/>
          <a:ext cx="11350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545760" imgH="177480" progId="Equation.DSMT4">
                  <p:embed/>
                </p:oleObj>
              </mc:Choice>
              <mc:Fallback>
                <p:oleObj name="Equation" r:id="rId19" imgW="545760" imgH="177480" progId="Equation.DSMT4">
                  <p:embed/>
                  <p:pic>
                    <p:nvPicPr>
                      <p:cNvPr id="17" name="Object 30">
                        <a:extLst>
                          <a:ext uri="{FF2B5EF4-FFF2-40B4-BE49-F238E27FC236}">
                            <a16:creationId xmlns:a16="http://schemas.microsoft.com/office/drawing/2014/main" id="{16B45D42-8882-4379-8742-8B248CFB3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187" y="1426467"/>
                        <a:ext cx="11350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>
            <a:extLst>
              <a:ext uri="{FF2B5EF4-FFF2-40B4-BE49-F238E27FC236}">
                <a16:creationId xmlns:a16="http://schemas.microsoft.com/office/drawing/2014/main" id="{BF29CEA5-AD21-44D8-A6BF-C1DF5CC7F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48455"/>
              </p:ext>
            </p:extLst>
          </p:nvPr>
        </p:nvGraphicFramePr>
        <p:xfrm>
          <a:off x="1199924" y="859514"/>
          <a:ext cx="581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279360" imgH="203040" progId="Equation.DSMT4">
                  <p:embed/>
                </p:oleObj>
              </mc:Choice>
              <mc:Fallback>
                <p:oleObj name="Equation" r:id="rId21" imgW="279360" imgH="203040" progId="Equation.DSMT4">
                  <p:embed/>
                  <p:pic>
                    <p:nvPicPr>
                      <p:cNvPr id="18" name="Object 30">
                        <a:extLst>
                          <a:ext uri="{FF2B5EF4-FFF2-40B4-BE49-F238E27FC236}">
                            <a16:creationId xmlns:a16="http://schemas.microsoft.com/office/drawing/2014/main" id="{BF29CEA5-AD21-44D8-A6BF-C1DF5CC7F2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924" y="859514"/>
                        <a:ext cx="581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0">
            <a:extLst>
              <a:ext uri="{FF2B5EF4-FFF2-40B4-BE49-F238E27FC236}">
                <a16:creationId xmlns:a16="http://schemas.microsoft.com/office/drawing/2014/main" id="{31BF4F61-FCEA-49E7-8EA4-2D819B02D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79069"/>
              </p:ext>
            </p:extLst>
          </p:nvPr>
        </p:nvGraphicFramePr>
        <p:xfrm>
          <a:off x="463577" y="1359539"/>
          <a:ext cx="558640" cy="32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393480" imgH="228600" progId="Equation.DSMT4">
                  <p:embed/>
                </p:oleObj>
              </mc:Choice>
              <mc:Fallback>
                <p:oleObj name="Equation" r:id="rId23" imgW="393480" imgH="228600" progId="Equation.DSMT4">
                  <p:embed/>
                  <p:pic>
                    <p:nvPicPr>
                      <p:cNvPr id="19" name="Object 30">
                        <a:extLst>
                          <a:ext uri="{FF2B5EF4-FFF2-40B4-BE49-F238E27FC236}">
                            <a16:creationId xmlns:a16="http://schemas.microsoft.com/office/drawing/2014/main" id="{31BF4F61-FCEA-49E7-8EA4-2D819B02D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77" y="1359539"/>
                        <a:ext cx="558640" cy="32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>
            <a:extLst>
              <a:ext uri="{FF2B5EF4-FFF2-40B4-BE49-F238E27FC236}">
                <a16:creationId xmlns:a16="http://schemas.microsoft.com/office/drawing/2014/main" id="{E0FF7CB9-83BE-442C-B87E-BD74D6003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83814"/>
              </p:ext>
            </p:extLst>
          </p:nvPr>
        </p:nvGraphicFramePr>
        <p:xfrm>
          <a:off x="1984495" y="497329"/>
          <a:ext cx="738399" cy="39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419040" imgH="228600" progId="Equation.DSMT4">
                  <p:embed/>
                </p:oleObj>
              </mc:Choice>
              <mc:Fallback>
                <p:oleObj name="Equation" r:id="rId25" imgW="419040" imgH="228600" progId="Equation.DSMT4">
                  <p:embed/>
                  <p:pic>
                    <p:nvPicPr>
                      <p:cNvPr id="20" name="Object 30">
                        <a:extLst>
                          <a:ext uri="{FF2B5EF4-FFF2-40B4-BE49-F238E27FC236}">
                            <a16:creationId xmlns:a16="http://schemas.microsoft.com/office/drawing/2014/main" id="{E0FF7CB9-83BE-442C-B87E-BD74D6003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95" y="497329"/>
                        <a:ext cx="738399" cy="399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521DFDF4-7859-4A0B-8101-4C3553D99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34493"/>
              </p:ext>
            </p:extLst>
          </p:nvPr>
        </p:nvGraphicFramePr>
        <p:xfrm>
          <a:off x="2569231" y="1335766"/>
          <a:ext cx="7159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406080" imgH="228600" progId="Equation.DSMT4">
                  <p:embed/>
                </p:oleObj>
              </mc:Choice>
              <mc:Fallback>
                <p:oleObj name="Equation" r:id="rId27" imgW="406080" imgH="228600" progId="Equation.DSMT4">
                  <p:embed/>
                  <p:pic>
                    <p:nvPicPr>
                      <p:cNvPr id="21" name="Object 30">
                        <a:extLst>
                          <a:ext uri="{FF2B5EF4-FFF2-40B4-BE49-F238E27FC236}">
                            <a16:creationId xmlns:a16="http://schemas.microsoft.com/office/drawing/2014/main" id="{521DFDF4-7859-4A0B-8101-4C3553D99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31" y="1335766"/>
                        <a:ext cx="7159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5D8E4075-733B-47F8-A674-5F499FE9C407}"/>
              </a:ext>
            </a:extLst>
          </p:cNvPr>
          <p:cNvSpPr txBox="1">
            <a:spLocks/>
          </p:cNvSpPr>
          <p:nvPr/>
        </p:nvSpPr>
        <p:spPr>
          <a:xfrm>
            <a:off x="107504" y="2276872"/>
            <a:ext cx="3816424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Use BD as the base for the three triangles on the left!</a:t>
            </a:r>
            <a:endParaRPr lang="en-CA" sz="2000" baseline="-25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16851852-CB13-447D-BF27-EA948E10F1CB}"/>
              </a:ext>
            </a:extLst>
          </p:cNvPr>
          <p:cNvSpPr txBox="1">
            <a:spLocks/>
          </p:cNvSpPr>
          <p:nvPr/>
        </p:nvSpPr>
        <p:spPr>
          <a:xfrm>
            <a:off x="179512" y="3068960"/>
            <a:ext cx="4464496" cy="108012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Since EF and BD are equal, then the areas of triangle AEF and AFB are equal!!</a:t>
            </a:r>
            <a:endParaRPr lang="en-CA" sz="2000" baseline="-25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477CA70D-A3A9-440F-AB6C-AB59D23D59BD}"/>
              </a:ext>
            </a:extLst>
          </p:cNvPr>
          <p:cNvSpPr txBox="1">
            <a:spLocks/>
          </p:cNvSpPr>
          <p:nvPr/>
        </p:nvSpPr>
        <p:spPr>
          <a:xfrm>
            <a:off x="107504" y="4149080"/>
            <a:ext cx="4464496" cy="108012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We are given that EF is twice as long as DE, then the area of triangle ADE is half of AEF.</a:t>
            </a:r>
            <a:endParaRPr lang="en-CA" sz="2000" baseline="-25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35277854-F371-4B2C-8310-2574510C9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67053"/>
              </p:ext>
            </p:extLst>
          </p:nvPr>
        </p:nvGraphicFramePr>
        <p:xfrm>
          <a:off x="539553" y="5301208"/>
          <a:ext cx="1440160" cy="53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9" imgW="622080" imgH="253800" progId="Equation.DSMT4">
                  <p:embed/>
                </p:oleObj>
              </mc:Choice>
              <mc:Fallback>
                <p:oleObj name="Equation" r:id="rId29" imgW="622080" imgH="253800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35277854-F371-4B2C-8310-2574510C9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5301208"/>
                        <a:ext cx="1440160" cy="5370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7E3650AB-8FED-498F-A9CF-1597783FE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85177"/>
              </p:ext>
            </p:extLst>
          </p:nvPr>
        </p:nvGraphicFramePr>
        <p:xfrm>
          <a:off x="525463" y="6021388"/>
          <a:ext cx="1468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634680" imgH="253800" progId="Equation.DSMT4">
                  <p:embed/>
                </p:oleObj>
              </mc:Choice>
              <mc:Fallback>
                <p:oleObj name="Equation" r:id="rId31" imgW="634680" imgH="253800" progId="Equation.DSMT4">
                  <p:embed/>
                  <p:pic>
                    <p:nvPicPr>
                      <p:cNvPr id="26" name="Object 14">
                        <a:extLst>
                          <a:ext uri="{FF2B5EF4-FFF2-40B4-BE49-F238E27FC236}">
                            <a16:creationId xmlns:a16="http://schemas.microsoft.com/office/drawing/2014/main" id="{7E3650AB-8FED-498F-A9CF-1597783FE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6021388"/>
                        <a:ext cx="1468437" cy="536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03CCCF5-5028-4BAE-8ED3-0E0F0C71081B}"/>
              </a:ext>
            </a:extLst>
          </p:cNvPr>
          <p:cNvSpPr txBox="1">
            <a:spLocks/>
          </p:cNvSpPr>
          <p:nvPr/>
        </p:nvSpPr>
        <p:spPr>
          <a:xfrm>
            <a:off x="4427984" y="2204864"/>
            <a:ext cx="4320480" cy="129614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ABCD is a rectangle and the top 3 triangles </a:t>
            </a:r>
            <a:r>
              <a:rPr lang="en-CA" sz="2000" dirty="0">
                <a:solidFill>
                  <a:srgbClr val="FF0000"/>
                </a:solidFill>
              </a:rPr>
              <a:t>is equal to half the area of the rectangle</a:t>
            </a:r>
            <a:endParaRPr lang="en-CA" sz="2000" baseline="-25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427FCDD3-9E4B-46F4-A0F4-A02533CD42A2}"/>
              </a:ext>
            </a:extLst>
          </p:cNvPr>
          <p:cNvSpPr txBox="1">
            <a:spLocks/>
          </p:cNvSpPr>
          <p:nvPr/>
        </p:nvSpPr>
        <p:spPr>
          <a:xfrm>
            <a:off x="4355976" y="3356992"/>
            <a:ext cx="432048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Area of triangle ABD is then equal to 4 + 8 + 8 = 20m</a:t>
            </a:r>
            <a:r>
              <a:rPr lang="en-CA" sz="2000" baseline="30000" dirty="0">
                <a:solidFill>
                  <a:srgbClr val="FF0000"/>
                </a:solidFill>
                <a:latin typeface="+mn-lt"/>
                <a:cs typeface="+mn-cs"/>
              </a:rPr>
              <a:t>2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306151A7-4F73-4A30-AF01-26A0AA191CA5}"/>
              </a:ext>
            </a:extLst>
          </p:cNvPr>
          <p:cNvSpPr txBox="1">
            <a:spLocks/>
          </p:cNvSpPr>
          <p:nvPr/>
        </p:nvSpPr>
        <p:spPr>
          <a:xfrm>
            <a:off x="4283968" y="4221088"/>
            <a:ext cx="432048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So the area of triangle BCD is then also equal to 20m</a:t>
            </a:r>
            <a:r>
              <a:rPr lang="en-CA" sz="2000" baseline="30000" dirty="0">
                <a:solidFill>
                  <a:srgbClr val="FF0000"/>
                </a:solidFill>
                <a:latin typeface="+mn-lt"/>
                <a:cs typeface="+mn-cs"/>
              </a:rPr>
              <a:t>2</a:t>
            </a:r>
          </a:p>
        </p:txBody>
      </p:sp>
      <p:graphicFrame>
        <p:nvGraphicFramePr>
          <p:cNvPr id="30" name="Object 14">
            <a:extLst>
              <a:ext uri="{FF2B5EF4-FFF2-40B4-BE49-F238E27FC236}">
                <a16:creationId xmlns:a16="http://schemas.microsoft.com/office/drawing/2014/main" id="{7CDCC1A5-34C0-4CB6-836C-C07A68CD7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06708"/>
              </p:ext>
            </p:extLst>
          </p:nvPr>
        </p:nvGraphicFramePr>
        <p:xfrm>
          <a:off x="4427984" y="5013176"/>
          <a:ext cx="1674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723600" imgH="253800" progId="Equation.DSMT4">
                  <p:embed/>
                </p:oleObj>
              </mc:Choice>
              <mc:Fallback>
                <p:oleObj name="Equation" r:id="rId33" imgW="723600" imgH="253800" progId="Equation.DSMT4">
                  <p:embed/>
                  <p:pic>
                    <p:nvPicPr>
                      <p:cNvPr id="30" name="Object 14">
                        <a:extLst>
                          <a:ext uri="{FF2B5EF4-FFF2-40B4-BE49-F238E27FC236}">
                            <a16:creationId xmlns:a16="http://schemas.microsoft.com/office/drawing/2014/main" id="{7CDCC1A5-34C0-4CB6-836C-C07A68CD7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013176"/>
                        <a:ext cx="1674812" cy="536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76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78063"/>
            <a:ext cx="9179298" cy="383850"/>
          </a:xfrm>
        </p:spPr>
        <p:txBody>
          <a:bodyPr>
            <a:normAutofit fontScale="90000"/>
          </a:bodyPr>
          <a:lstStyle/>
          <a:p>
            <a:r>
              <a:rPr lang="en-CA" dirty="0"/>
              <a:t>II) Extensions of Triangles with the same B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135" y="571438"/>
            <a:ext cx="9048369" cy="1622244"/>
          </a:xfrm>
        </p:spPr>
        <p:txBody>
          <a:bodyPr>
            <a:normAutofit/>
          </a:bodyPr>
          <a:lstStyle/>
          <a:p>
            <a:r>
              <a:rPr lang="en-CA" sz="2200" dirty="0"/>
              <a:t>The bases of the two triangles A1 and A2 have a ratio of 3:2, so the areas will also have the ratios of 3:2</a:t>
            </a:r>
          </a:p>
          <a:p>
            <a:r>
              <a:rPr lang="en-CA" sz="2200" dirty="0"/>
              <a:t>Suppose we extend If we extend the height of both triangles, the ratios of the areas will be consistent with 3:2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47383" y="5374004"/>
            <a:ext cx="3100387" cy="854075"/>
            <a:chOff x="4143371" y="1860321"/>
            <a:chExt cx="1928830" cy="854302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143371" y="2714623"/>
              <a:ext cx="192883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4143371" y="1871437"/>
              <a:ext cx="1335268" cy="84318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0800000">
              <a:off x="5483577" y="1876200"/>
              <a:ext cx="588624" cy="83842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 flipH="1" flipV="1">
              <a:off x="4881723" y="2109593"/>
              <a:ext cx="851126" cy="35258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Arrow Connector 8"/>
          <p:cNvCxnSpPr/>
          <p:nvPr/>
        </p:nvCxnSpPr>
        <p:spPr>
          <a:xfrm flipV="1">
            <a:off x="547383" y="6366991"/>
            <a:ext cx="1584325" cy="3175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46527" y="5807397"/>
            <a:ext cx="857250" cy="1587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4320" y="5374804"/>
            <a:ext cx="361473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122183" y="6366991"/>
            <a:ext cx="1511300" cy="0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40509"/>
              </p:ext>
            </p:extLst>
          </p:nvPr>
        </p:nvGraphicFramePr>
        <p:xfrm>
          <a:off x="180670" y="5544666"/>
          <a:ext cx="314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70" y="5544666"/>
                        <a:ext cx="314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30560"/>
              </p:ext>
            </p:extLst>
          </p:nvPr>
        </p:nvGraphicFramePr>
        <p:xfrm>
          <a:off x="1636408" y="5697066"/>
          <a:ext cx="407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408" y="5697066"/>
                        <a:ext cx="407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41760"/>
              </p:ext>
            </p:extLst>
          </p:nvPr>
        </p:nvGraphicFramePr>
        <p:xfrm>
          <a:off x="2542870" y="5676429"/>
          <a:ext cx="471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870" y="5676429"/>
                        <a:ext cx="4714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82197"/>
              </p:ext>
            </p:extLst>
          </p:nvPr>
        </p:nvGraphicFramePr>
        <p:xfrm>
          <a:off x="1256871" y="6275388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871" y="6275388"/>
                        <a:ext cx="282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35959"/>
              </p:ext>
            </p:extLst>
          </p:nvPr>
        </p:nvGraphicFramePr>
        <p:xfrm>
          <a:off x="2626883" y="6332538"/>
          <a:ext cx="2460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883" y="6332538"/>
                        <a:ext cx="2460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461608" y="4297858"/>
            <a:ext cx="744" cy="1939454"/>
          </a:xfrm>
          <a:prstGeom prst="straightConnector1">
            <a:avLst/>
          </a:prstGeom>
          <a:ln w="254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59982" y="4293096"/>
            <a:ext cx="361473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01509"/>
              </p:ext>
            </p:extLst>
          </p:nvPr>
        </p:nvGraphicFramePr>
        <p:xfrm>
          <a:off x="102312" y="4869160"/>
          <a:ext cx="314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12" y="4869160"/>
                        <a:ext cx="314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 flipV="1">
            <a:off x="534360" y="4293096"/>
            <a:ext cx="2088232" cy="19442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 flipH="1" flipV="1">
            <a:off x="2622592" y="4293096"/>
            <a:ext cx="1008112" cy="19442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 bwMode="auto">
          <a:xfrm flipV="1">
            <a:off x="2118536" y="4293096"/>
            <a:ext cx="504056" cy="19442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 bwMode="auto">
          <a:xfrm flipH="1">
            <a:off x="534360" y="6237312"/>
            <a:ext cx="309634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69452"/>
              </p:ext>
            </p:extLst>
          </p:nvPr>
        </p:nvGraphicFramePr>
        <p:xfrm>
          <a:off x="1660443" y="5169694"/>
          <a:ext cx="4397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443" y="5169694"/>
                        <a:ext cx="4397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07510"/>
              </p:ext>
            </p:extLst>
          </p:nvPr>
        </p:nvGraphicFramePr>
        <p:xfrm>
          <a:off x="2583152" y="5149800"/>
          <a:ext cx="471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52" y="5149800"/>
                        <a:ext cx="4714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414680" y="4653136"/>
            <a:ext cx="50417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atios of A3 to A4 will also be 3:2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4A0AA409-5CA9-4179-9B6A-51FBDB93CD15}"/>
              </a:ext>
            </a:extLst>
          </p:cNvPr>
          <p:cNvSpPr txBox="1">
            <a:spLocks/>
          </p:cNvSpPr>
          <p:nvPr/>
        </p:nvSpPr>
        <p:spPr>
          <a:xfrm>
            <a:off x="75362" y="2063402"/>
            <a:ext cx="9048369" cy="7895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Now suppose we want to compare the ratios of these two triangles: A5 and A6, what would the ratio of their areas??? 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6BC9004-6FC4-43B6-93E4-4113330C4675}"/>
              </a:ext>
            </a:extLst>
          </p:cNvPr>
          <p:cNvCxnSpPr/>
          <p:nvPr/>
        </p:nvCxnSpPr>
        <p:spPr>
          <a:xfrm flipV="1">
            <a:off x="534360" y="5297983"/>
            <a:ext cx="1843229" cy="93615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011AC66D-6864-4D18-9817-8B81D8C13A9B}"/>
              </a:ext>
            </a:extLst>
          </p:cNvPr>
          <p:cNvCxnSpPr>
            <a:cxnSpLocks/>
          </p:cNvCxnSpPr>
          <p:nvPr/>
        </p:nvCxnSpPr>
        <p:spPr>
          <a:xfrm flipH="1" flipV="1">
            <a:off x="2377589" y="5307310"/>
            <a:ext cx="1250982" cy="936156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">
            <a:extLst>
              <a:ext uri="{FF2B5EF4-FFF2-40B4-BE49-F238E27FC236}">
                <a16:creationId xmlns:a16="http://schemas.microsoft.com/office/drawing/2014/main" id="{6F3CEABF-6E81-4CE3-96FF-986076538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08822"/>
              </p:ext>
            </p:extLst>
          </p:nvPr>
        </p:nvGraphicFramePr>
        <p:xfrm>
          <a:off x="1829835" y="4818877"/>
          <a:ext cx="4397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35" name="Object 3">
                        <a:extLst>
                          <a:ext uri="{FF2B5EF4-FFF2-40B4-BE49-F238E27FC236}">
                            <a16:creationId xmlns:a16="http://schemas.microsoft.com/office/drawing/2014/main" id="{6F3CEABF-6E81-4CE3-96FF-986076538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835" y="4818877"/>
                        <a:ext cx="4397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91CE1E9E-A1B4-4955-82E8-7E56A5FFA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47981"/>
              </p:ext>
            </p:extLst>
          </p:nvPr>
        </p:nvGraphicFramePr>
        <p:xfrm>
          <a:off x="2537861" y="4852633"/>
          <a:ext cx="471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91CE1E9E-A1B4-4955-82E8-7E56A5FFA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861" y="4852633"/>
                        <a:ext cx="4714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7327FD6A-E00A-4168-AA4F-71F2F8B7676E}"/>
              </a:ext>
            </a:extLst>
          </p:cNvPr>
          <p:cNvSpPr txBox="1"/>
          <p:nvPr/>
        </p:nvSpPr>
        <p:spPr>
          <a:xfrm>
            <a:off x="3448651" y="5157192"/>
            <a:ext cx="50417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atios of A5 to A6 will also be 3:2</a:t>
            </a:r>
          </a:p>
        </p:txBody>
      </p:sp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6C70EF26-95CC-4DE7-A2A1-E1F2053AE08B}"/>
              </a:ext>
            </a:extLst>
          </p:cNvPr>
          <p:cNvSpPr txBox="1">
            <a:spLocks/>
          </p:cNvSpPr>
          <p:nvPr/>
        </p:nvSpPr>
        <p:spPr>
          <a:xfrm>
            <a:off x="60135" y="2855490"/>
            <a:ext cx="9048369" cy="7895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ratios of the extended triangles will also stay consistent with the ratio of the bases</a:t>
            </a:r>
          </a:p>
        </p:txBody>
      </p:sp>
    </p:spTree>
    <p:extLst>
      <p:ext uri="{BB962C8B-B14F-4D97-AF65-F5344CB8AC3E}">
        <p14:creationId xmlns:p14="http://schemas.microsoft.com/office/powerpoint/2010/main" val="400124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8" grpId="0"/>
      <p:bldP spid="41" grpId="0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GENSWF_OUTPUT_FILE_NAME" val="m8hch53"/>
  <p:tag name="ISPRING_ULTRA_SCORM_COURSE_ID" val="3FFD391A-34E1-4455-9034-123F37DBD318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8h"/>
  <p:tag name="ISPRING_PRESENTATION_TITLE" val="Section 5.5 Proportional Length and Areas of Triangles"/>
  <p:tag name="ISPRING_RESOURCE_PATHS_HASH_PRESENTER" val="f0f42b449227decc654111f9f7c34601ccb3f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427</TotalTime>
  <Words>1344</Words>
  <Application>Microsoft Office PowerPoint</Application>
  <PresentationFormat>On-screen Show (4:3)</PresentationFormat>
  <Paragraphs>110</Paragraphs>
  <Slides>2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mbria Math</vt:lpstr>
      <vt:lpstr>Century Schoolbook</vt:lpstr>
      <vt:lpstr>Poor Richard</vt:lpstr>
      <vt:lpstr>Wingdings</vt:lpstr>
      <vt:lpstr>Wingdings 2</vt:lpstr>
      <vt:lpstr>Oriel</vt:lpstr>
      <vt:lpstr>Equation</vt:lpstr>
      <vt:lpstr>Section 5.5 Proportional Length and Areas of Triangl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) Extensions of Triangles with the same Bases</vt:lpstr>
      <vt:lpstr>PowerPoint Presentation</vt:lpstr>
      <vt:lpstr>PowerPoint Presentation</vt:lpstr>
      <vt:lpstr>PowerPoint Presentation</vt:lpstr>
      <vt:lpstr>PowerPoint Presentation</vt:lpstr>
      <vt:lpstr>III) Proportional Areas with Trapezo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`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5 Proportional Length and Areas of Triangles</dc:title>
  <dc:creator>Danny Young</dc:creator>
  <cp:lastModifiedBy>Danny Young</cp:lastModifiedBy>
  <cp:revision>52</cp:revision>
  <dcterms:created xsi:type="dcterms:W3CDTF">2011-06-27T16:11:13Z</dcterms:created>
  <dcterms:modified xsi:type="dcterms:W3CDTF">2022-05-19T17:17:37Z</dcterms:modified>
</cp:coreProperties>
</file>